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text" w:horzAnchor="margin" w:tblpY="240"/>
        <w:tblW w:w="9998" w:type="dxa"/>
        <w:tblBorders>
          <w:top w:val="thickThinLargeGap" w:sz="24" w:space="0" w:color="auto"/>
          <w:left w:val="thickThinLargeGap" w:sz="24" w:space="0" w:color="auto"/>
          <w:bottom w:val="thickThinLargeGap" w:sz="24" w:space="0" w:color="auto"/>
          <w:right w:val="thickThinLargeGap" w:sz="24" w:space="0" w:color="auto"/>
          <w:insideH w:val="thickThinLargeGap" w:sz="24" w:space="0" w:color="auto"/>
          <w:insideV w:val="thickThinLargeGap" w:sz="24" w:space="0" w:color="auto"/>
        </w:tblBorders>
        <w:tblLook w:val="04A0"/>
      </w:tblPr>
      <w:tblGrid>
        <w:gridCol w:w="9998"/>
      </w:tblGrid>
      <w:tr w:rsidR="00A638F5" w:rsidRPr="00A638F5" w:rsidTr="00D80849">
        <w:trPr>
          <w:trHeight w:val="2449"/>
        </w:trPr>
        <w:tc>
          <w:tcPr>
            <w:tcW w:w="9998" w:type="dxa"/>
          </w:tcPr>
          <w:p w:rsidR="00A638F5" w:rsidRPr="00A638F5" w:rsidRDefault="00A638F5" w:rsidP="00A638F5"/>
          <w:tbl>
            <w:tblPr>
              <w:tblW w:w="9498" w:type="dxa"/>
              <w:tblInd w:w="284" w:type="dxa"/>
              <w:tblLook w:val="04A0"/>
            </w:tblPr>
            <w:tblGrid>
              <w:gridCol w:w="4536"/>
              <w:gridCol w:w="4962"/>
            </w:tblGrid>
            <w:tr w:rsidR="00A638F5" w:rsidRPr="00A638F5" w:rsidTr="00952361">
              <w:tc>
                <w:tcPr>
                  <w:tcW w:w="4536" w:type="dxa"/>
                  <w:shd w:val="clear" w:color="auto" w:fill="auto"/>
                </w:tcPr>
                <w:p w:rsidR="00A638F5" w:rsidRPr="00A638F5" w:rsidRDefault="00A638F5" w:rsidP="00D26684">
                  <w:pPr>
                    <w:framePr w:hSpace="180" w:wrap="around" w:vAnchor="text" w:hAnchor="margin" w:y="240"/>
                  </w:pPr>
                </w:p>
                <w:p w:rsidR="00A638F5" w:rsidRPr="00A638F5" w:rsidRDefault="00A638F5" w:rsidP="00D26684">
                  <w:pPr>
                    <w:framePr w:hSpace="180" w:wrap="around" w:vAnchor="text" w:hAnchor="margin" w:y="240"/>
                    <w:spacing w:after="0"/>
                  </w:pPr>
                  <w:r w:rsidRPr="00A638F5">
                    <w:t>УТВЕРЖДЕНО</w:t>
                  </w:r>
                </w:p>
                <w:p w:rsidR="00A638F5" w:rsidRPr="00A638F5" w:rsidRDefault="00A638F5" w:rsidP="00D26684">
                  <w:pPr>
                    <w:framePr w:hSpace="180" w:wrap="around" w:vAnchor="text" w:hAnchor="margin" w:y="240"/>
                    <w:spacing w:after="0"/>
                  </w:pPr>
                  <w:r w:rsidRPr="00A638F5">
                    <w:t>Директор МБОУ Школы №</w:t>
                  </w:r>
                  <w:r>
                    <w:t>18</w:t>
                  </w:r>
                  <w:r w:rsidRPr="00A638F5">
                    <w:t xml:space="preserve"> </w:t>
                  </w:r>
                </w:p>
                <w:p w:rsidR="00A638F5" w:rsidRPr="00A638F5" w:rsidRDefault="00A638F5" w:rsidP="00D26684">
                  <w:pPr>
                    <w:framePr w:hSpace="180" w:wrap="around" w:vAnchor="text" w:hAnchor="margin" w:y="240"/>
                    <w:spacing w:after="0"/>
                  </w:pPr>
                  <w:r w:rsidRPr="00A638F5">
                    <w:t>г.о. Самара</w:t>
                  </w:r>
                </w:p>
                <w:p w:rsidR="00A638F5" w:rsidRPr="00A638F5" w:rsidRDefault="00A638F5" w:rsidP="00D26684">
                  <w:pPr>
                    <w:framePr w:hSpace="180" w:wrap="around" w:vAnchor="text" w:hAnchor="margin" w:y="240"/>
                    <w:spacing w:after="0"/>
                  </w:pPr>
                  <w:proofErr w:type="spellStart"/>
                  <w:r w:rsidRPr="00A638F5">
                    <w:t>______________</w:t>
                  </w:r>
                  <w:r>
                    <w:t>Петрушина</w:t>
                  </w:r>
                  <w:proofErr w:type="spellEnd"/>
                  <w:r>
                    <w:t xml:space="preserve"> Н.В.</w:t>
                  </w:r>
                </w:p>
                <w:p w:rsidR="00A638F5" w:rsidRPr="00A638F5" w:rsidRDefault="00A638F5" w:rsidP="00D26684">
                  <w:pPr>
                    <w:framePr w:hSpace="180" w:wrap="around" w:vAnchor="text" w:hAnchor="margin" w:y="240"/>
                    <w:spacing w:after="0"/>
                  </w:pPr>
                  <w:r w:rsidRPr="00A638F5">
                    <w:t>Приказ от</w:t>
                  </w:r>
                  <w:r w:rsidR="00AB58FC">
                    <w:t xml:space="preserve"> 09</w:t>
                  </w:r>
                  <w:r w:rsidRPr="00A638F5">
                    <w:t>.</w:t>
                  </w:r>
                  <w:r w:rsidR="00AB58FC">
                    <w:t>11</w:t>
                  </w:r>
                  <w:r w:rsidRPr="00A638F5">
                    <w:t>.201</w:t>
                  </w:r>
                  <w:r w:rsidR="00AB58FC">
                    <w:t>8</w:t>
                  </w:r>
                  <w:r w:rsidRPr="00A638F5">
                    <w:t>г. №</w:t>
                  </w:r>
                  <w:r w:rsidR="00AB58FC">
                    <w:t xml:space="preserve"> 231</w:t>
                  </w:r>
                  <w:r w:rsidRPr="00A638F5">
                    <w:t xml:space="preserve">-од  </w:t>
                  </w:r>
                </w:p>
                <w:p w:rsidR="00A638F5" w:rsidRPr="00A638F5" w:rsidRDefault="00A638F5" w:rsidP="00D26684">
                  <w:pPr>
                    <w:framePr w:hSpace="180" w:wrap="around" w:vAnchor="text" w:hAnchor="margin" w:y="240"/>
                    <w:spacing w:after="0"/>
                  </w:pPr>
                  <w:r w:rsidRPr="00A638F5">
                    <w:t xml:space="preserve">                                 </w:t>
                  </w:r>
                </w:p>
                <w:p w:rsidR="00A638F5" w:rsidRPr="00A638F5" w:rsidRDefault="00A638F5" w:rsidP="00D26684">
                  <w:pPr>
                    <w:framePr w:hSpace="180" w:wrap="around" w:vAnchor="text" w:hAnchor="margin" w:y="240"/>
                  </w:pPr>
                </w:p>
              </w:tc>
              <w:tc>
                <w:tcPr>
                  <w:tcW w:w="4962" w:type="dxa"/>
                  <w:shd w:val="clear" w:color="auto" w:fill="auto"/>
                </w:tcPr>
                <w:p w:rsidR="00A638F5" w:rsidRPr="00A638F5" w:rsidRDefault="00A638F5" w:rsidP="00D26684">
                  <w:pPr>
                    <w:framePr w:hSpace="180" w:wrap="around" w:vAnchor="text" w:hAnchor="margin" w:y="240"/>
                  </w:pPr>
                  <w:r w:rsidRPr="00A638F5">
                    <w:t xml:space="preserve"> </w:t>
                  </w:r>
                </w:p>
                <w:p w:rsidR="00A638F5" w:rsidRPr="00A638F5" w:rsidRDefault="00A638F5" w:rsidP="00D26684">
                  <w:pPr>
                    <w:framePr w:hSpace="180" w:wrap="around" w:vAnchor="text" w:hAnchor="margin" w:y="240"/>
                    <w:spacing w:after="0"/>
                  </w:pPr>
                  <w:r w:rsidRPr="00A638F5">
                    <w:t xml:space="preserve">                                       </w:t>
                  </w:r>
                  <w:proofErr w:type="gramStart"/>
                  <w:r w:rsidRPr="00A638F5">
                    <w:t>ПРИНЯТА</w:t>
                  </w:r>
                  <w:proofErr w:type="gramEnd"/>
                </w:p>
                <w:p w:rsidR="00A638F5" w:rsidRPr="00A638F5" w:rsidRDefault="00A638F5" w:rsidP="00D26684">
                  <w:pPr>
                    <w:framePr w:hSpace="180" w:wrap="around" w:vAnchor="text" w:hAnchor="margin" w:y="240"/>
                    <w:spacing w:after="0"/>
                  </w:pPr>
                  <w:r w:rsidRPr="00A638F5">
                    <w:t xml:space="preserve">                                       на педагогическом совете</w:t>
                  </w:r>
                </w:p>
                <w:p w:rsidR="00A638F5" w:rsidRPr="00D26684" w:rsidRDefault="00A638F5" w:rsidP="00D26684">
                  <w:pPr>
                    <w:framePr w:hSpace="180" w:wrap="around" w:vAnchor="text" w:hAnchor="margin" w:y="240"/>
                    <w:spacing w:after="0"/>
                  </w:pPr>
                  <w:r w:rsidRPr="00A638F5">
                    <w:t xml:space="preserve">                                       Протокол № </w:t>
                  </w:r>
                  <w:r w:rsidR="00D26684">
                    <w:t>2</w:t>
                  </w:r>
                  <w:r w:rsidRPr="00D26684">
                    <w:t xml:space="preserve">    </w:t>
                  </w:r>
                </w:p>
                <w:p w:rsidR="00A638F5" w:rsidRPr="00A638F5" w:rsidRDefault="00A638F5" w:rsidP="00D26684">
                  <w:pPr>
                    <w:framePr w:hSpace="180" w:wrap="around" w:vAnchor="text" w:hAnchor="margin" w:y="240"/>
                    <w:spacing w:after="0"/>
                  </w:pPr>
                  <w:r w:rsidRPr="00D26684">
                    <w:t xml:space="preserve">                                       </w:t>
                  </w:r>
                  <w:r w:rsidR="00D26684">
                    <w:t>От 01 ноября 2018 года</w:t>
                  </w:r>
                </w:p>
              </w:tc>
            </w:tr>
          </w:tbl>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r w:rsidRPr="00A638F5">
              <w:t xml:space="preserve">  Основная образовательная программа</w:t>
            </w:r>
          </w:p>
          <w:p w:rsidR="00A638F5" w:rsidRPr="00A638F5" w:rsidRDefault="00A638F5" w:rsidP="00A638F5">
            <w:r w:rsidRPr="00A638F5">
              <w:t>среднего общего образования</w:t>
            </w:r>
          </w:p>
          <w:p w:rsidR="00A638F5" w:rsidRPr="00A638F5" w:rsidRDefault="00A638F5" w:rsidP="00A638F5">
            <w:r w:rsidRPr="00A638F5">
              <w:t>муниципального бюджетного общеобразовательного учреждения</w:t>
            </w:r>
          </w:p>
          <w:p w:rsidR="00A638F5" w:rsidRPr="00A638F5" w:rsidRDefault="00A638F5" w:rsidP="00A638F5">
            <w:r w:rsidRPr="00A638F5">
              <w:t>«Школа № 1</w:t>
            </w:r>
            <w:r w:rsidR="00AB58FC">
              <w:t>8»</w:t>
            </w:r>
          </w:p>
          <w:p w:rsidR="00A638F5" w:rsidRPr="00A638F5" w:rsidRDefault="00A638F5" w:rsidP="00A638F5">
            <w:r w:rsidRPr="00A638F5">
              <w:t>городского округа Самара</w:t>
            </w:r>
          </w:p>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tc>
      </w:tr>
    </w:tbl>
    <w:p w:rsidR="00A638F5" w:rsidRPr="00A638F5" w:rsidRDefault="00A638F5" w:rsidP="00A638F5">
      <w:r w:rsidRPr="00A638F5">
        <w:t xml:space="preserve"> </w:t>
      </w:r>
    </w:p>
    <w:p w:rsidR="00A638F5" w:rsidRPr="00A638F5" w:rsidRDefault="00A638F5" w:rsidP="00A638F5">
      <w:bookmarkStart w:id="0" w:name="_Toc453968142"/>
      <w:bookmarkStart w:id="1" w:name="_Toc405145645"/>
    </w:p>
    <w:p w:rsidR="00952361" w:rsidRDefault="00952361" w:rsidP="00A638F5"/>
    <w:p w:rsidR="00952361" w:rsidRDefault="00952361" w:rsidP="00A638F5"/>
    <w:p w:rsidR="00952361" w:rsidRDefault="00952361" w:rsidP="00A638F5"/>
    <w:p w:rsidR="00A638F5" w:rsidRPr="00A638F5" w:rsidRDefault="00A638F5" w:rsidP="00A638F5">
      <w:r w:rsidRPr="00A638F5">
        <w:lastRenderedPageBreak/>
        <w:t xml:space="preserve">Содержание ООП СОО МБОУ Школы № </w:t>
      </w:r>
      <w:r w:rsidR="00D80849">
        <w:t>18</w:t>
      </w:r>
      <w:r w:rsidRPr="00A638F5">
        <w:t xml:space="preserve"> г.о. Самара</w:t>
      </w:r>
    </w:p>
    <w:p w:rsidR="00A638F5" w:rsidRPr="00A638F5" w:rsidRDefault="00A638F5" w:rsidP="00A638F5"/>
    <w:p w:rsidR="00A638F5" w:rsidRPr="00A638F5" w:rsidRDefault="000856ED" w:rsidP="00A638F5">
      <w:r w:rsidRPr="00A638F5">
        <w:fldChar w:fldCharType="begin"/>
      </w:r>
      <w:r w:rsidR="00A638F5" w:rsidRPr="00A638F5">
        <w:instrText xml:space="preserve"> TOC \o "1-5" \h \z \u </w:instrText>
      </w:r>
      <w:r w:rsidRPr="00A638F5">
        <w:fldChar w:fldCharType="separate"/>
      </w:r>
      <w:hyperlink w:anchor="_Toc453968142" w:history="1">
        <w:r w:rsidR="00A638F5" w:rsidRPr="00A638F5">
          <w:t>I. Целевой раздел основной образовательной программы среднего общего образования</w:t>
        </w:r>
        <w:r w:rsidR="00A638F5" w:rsidRPr="00A638F5">
          <w:rPr>
            <w:webHidden/>
          </w:rPr>
          <w:tab/>
        </w:r>
      </w:hyperlink>
      <w:r w:rsidR="00D26684">
        <w:t>6</w:t>
      </w:r>
    </w:p>
    <w:p w:rsidR="00A638F5" w:rsidRPr="00A638F5" w:rsidRDefault="000856ED" w:rsidP="00A638F5">
      <w:hyperlink w:anchor="_Toc453968143" w:history="1">
        <w:r w:rsidR="00A638F5" w:rsidRPr="00A638F5">
          <w:t>I.1. Пояснительная записка</w:t>
        </w:r>
        <w:r w:rsidR="00A638F5" w:rsidRPr="00A638F5">
          <w:rPr>
            <w:webHidden/>
          </w:rPr>
          <w:tab/>
        </w:r>
        <w:r w:rsidRPr="00A638F5">
          <w:rPr>
            <w:webHidden/>
          </w:rPr>
          <w:fldChar w:fldCharType="begin"/>
        </w:r>
        <w:r w:rsidR="00A638F5" w:rsidRPr="00A638F5">
          <w:rPr>
            <w:webHidden/>
          </w:rPr>
          <w:instrText xml:space="preserve"> PAGEREF _Toc453968143 \h </w:instrText>
        </w:r>
        <w:r w:rsidRPr="00A638F5">
          <w:rPr>
            <w:webHidden/>
          </w:rPr>
        </w:r>
        <w:r w:rsidRPr="00A638F5">
          <w:rPr>
            <w:webHidden/>
          </w:rPr>
          <w:fldChar w:fldCharType="separate"/>
        </w:r>
        <w:r w:rsidR="00D26684">
          <w:rPr>
            <w:noProof/>
            <w:webHidden/>
          </w:rPr>
          <w:t>6</w:t>
        </w:r>
        <w:r w:rsidRPr="00A638F5">
          <w:rPr>
            <w:webHidden/>
          </w:rPr>
          <w:fldChar w:fldCharType="end"/>
        </w:r>
      </w:hyperlink>
    </w:p>
    <w:p w:rsidR="00A638F5" w:rsidRPr="00A638F5" w:rsidRDefault="000856ED" w:rsidP="00A638F5">
      <w:hyperlink w:anchor="_Toc453968144" w:history="1">
        <w:r w:rsidR="00A638F5" w:rsidRPr="00A638F5">
          <w:t>I.2. Планируемые результаты освоения обучающимися основной образовательной программы среднего общего образования</w:t>
        </w:r>
        <w:r w:rsidR="00A638F5" w:rsidRPr="00A638F5">
          <w:rPr>
            <w:webHidden/>
          </w:rPr>
          <w:tab/>
        </w:r>
        <w:r w:rsidRPr="00A638F5">
          <w:rPr>
            <w:webHidden/>
          </w:rPr>
          <w:fldChar w:fldCharType="begin"/>
        </w:r>
        <w:r w:rsidR="00A638F5" w:rsidRPr="00A638F5">
          <w:rPr>
            <w:webHidden/>
          </w:rPr>
          <w:instrText xml:space="preserve"> PAGEREF _Toc453968144 \h </w:instrText>
        </w:r>
        <w:r w:rsidRPr="00A638F5">
          <w:rPr>
            <w:webHidden/>
          </w:rPr>
        </w:r>
        <w:r w:rsidRPr="00A638F5">
          <w:rPr>
            <w:webHidden/>
          </w:rPr>
          <w:fldChar w:fldCharType="separate"/>
        </w:r>
        <w:r w:rsidR="00D26684">
          <w:rPr>
            <w:noProof/>
            <w:webHidden/>
          </w:rPr>
          <w:t>10</w:t>
        </w:r>
        <w:r w:rsidRPr="00A638F5">
          <w:rPr>
            <w:webHidden/>
          </w:rPr>
          <w:fldChar w:fldCharType="end"/>
        </w:r>
      </w:hyperlink>
    </w:p>
    <w:p w:rsidR="00A638F5" w:rsidRPr="00A638F5" w:rsidRDefault="000856ED" w:rsidP="00A638F5">
      <w:hyperlink w:anchor="_Toc453968145" w:history="1">
        <w:r w:rsidR="00A638F5" w:rsidRPr="00A638F5">
          <w:t>I.2.1. Планируемые личностные результаты освоения ООП</w:t>
        </w:r>
        <w:r w:rsidR="00A638F5" w:rsidRPr="00A638F5">
          <w:rPr>
            <w:webHidden/>
          </w:rPr>
          <w:tab/>
        </w:r>
        <w:r w:rsidRPr="00A638F5">
          <w:rPr>
            <w:webHidden/>
          </w:rPr>
          <w:fldChar w:fldCharType="begin"/>
        </w:r>
        <w:r w:rsidR="00A638F5" w:rsidRPr="00A638F5">
          <w:rPr>
            <w:webHidden/>
          </w:rPr>
          <w:instrText xml:space="preserve"> PAGEREF _Toc453968145 \h </w:instrText>
        </w:r>
        <w:r w:rsidRPr="00A638F5">
          <w:rPr>
            <w:webHidden/>
          </w:rPr>
        </w:r>
        <w:r w:rsidRPr="00A638F5">
          <w:rPr>
            <w:webHidden/>
          </w:rPr>
          <w:fldChar w:fldCharType="separate"/>
        </w:r>
        <w:r w:rsidR="00D26684">
          <w:rPr>
            <w:noProof/>
            <w:webHidden/>
          </w:rPr>
          <w:t>10</w:t>
        </w:r>
        <w:r w:rsidRPr="00A638F5">
          <w:rPr>
            <w:webHidden/>
          </w:rPr>
          <w:fldChar w:fldCharType="end"/>
        </w:r>
      </w:hyperlink>
    </w:p>
    <w:p w:rsidR="00A638F5" w:rsidRPr="00A638F5" w:rsidRDefault="000856ED" w:rsidP="00A638F5">
      <w:hyperlink w:anchor="_Toc453968146" w:history="1">
        <w:r w:rsidR="00A638F5" w:rsidRPr="00A638F5">
          <w:t>I.2.2. Планируемые метапредметные результаты освоения ООП</w:t>
        </w:r>
        <w:r w:rsidR="00A638F5" w:rsidRPr="00A638F5">
          <w:rPr>
            <w:webHidden/>
          </w:rPr>
          <w:tab/>
        </w:r>
        <w:r w:rsidRPr="00A638F5">
          <w:rPr>
            <w:webHidden/>
          </w:rPr>
          <w:fldChar w:fldCharType="begin"/>
        </w:r>
        <w:r w:rsidR="00A638F5" w:rsidRPr="00A638F5">
          <w:rPr>
            <w:webHidden/>
          </w:rPr>
          <w:instrText xml:space="preserve"> PAGEREF _Toc453968146 \h </w:instrText>
        </w:r>
        <w:r w:rsidRPr="00A638F5">
          <w:rPr>
            <w:webHidden/>
          </w:rPr>
        </w:r>
        <w:r w:rsidRPr="00A638F5">
          <w:rPr>
            <w:webHidden/>
          </w:rPr>
          <w:fldChar w:fldCharType="separate"/>
        </w:r>
        <w:r w:rsidR="00D26684">
          <w:rPr>
            <w:noProof/>
            <w:webHidden/>
          </w:rPr>
          <w:t>13</w:t>
        </w:r>
        <w:r w:rsidRPr="00A638F5">
          <w:rPr>
            <w:webHidden/>
          </w:rPr>
          <w:fldChar w:fldCharType="end"/>
        </w:r>
      </w:hyperlink>
    </w:p>
    <w:p w:rsidR="00A638F5" w:rsidRPr="00A638F5" w:rsidRDefault="000856ED" w:rsidP="00A638F5">
      <w:hyperlink w:anchor="_Toc453968147" w:history="1">
        <w:r w:rsidR="00A638F5" w:rsidRPr="00A638F5">
          <w:t>I.2.3. Планируемые предметные результаты освоения ООП</w:t>
        </w:r>
        <w:r w:rsidR="00A638F5" w:rsidRPr="00A638F5">
          <w:rPr>
            <w:webHidden/>
          </w:rPr>
          <w:tab/>
        </w:r>
        <w:r w:rsidRPr="00A638F5">
          <w:rPr>
            <w:webHidden/>
          </w:rPr>
          <w:fldChar w:fldCharType="begin"/>
        </w:r>
        <w:r w:rsidR="00A638F5" w:rsidRPr="00A638F5">
          <w:rPr>
            <w:webHidden/>
          </w:rPr>
          <w:instrText xml:space="preserve"> PAGEREF _Toc453968147 \h </w:instrText>
        </w:r>
        <w:r w:rsidRPr="00A638F5">
          <w:rPr>
            <w:webHidden/>
          </w:rPr>
        </w:r>
        <w:r w:rsidRPr="00A638F5">
          <w:rPr>
            <w:webHidden/>
          </w:rPr>
          <w:fldChar w:fldCharType="separate"/>
        </w:r>
        <w:r w:rsidR="00D26684">
          <w:rPr>
            <w:noProof/>
            <w:webHidden/>
          </w:rPr>
          <w:t>14</w:t>
        </w:r>
        <w:r w:rsidRPr="00A638F5">
          <w:rPr>
            <w:webHidden/>
          </w:rPr>
          <w:fldChar w:fldCharType="end"/>
        </w:r>
      </w:hyperlink>
    </w:p>
    <w:p w:rsidR="00A638F5" w:rsidRPr="00A638F5" w:rsidRDefault="000856ED" w:rsidP="00A638F5">
      <w:hyperlink w:anchor="_Toc453968148" w:history="1">
        <w:r w:rsidR="00A638F5" w:rsidRPr="00A638F5">
          <w:t>Русский язык</w:t>
        </w:r>
        <w:r w:rsidR="00A638F5" w:rsidRPr="00A638F5">
          <w:rPr>
            <w:webHidden/>
          </w:rPr>
          <w:tab/>
        </w:r>
        <w:r w:rsidRPr="00A638F5">
          <w:rPr>
            <w:webHidden/>
          </w:rPr>
          <w:fldChar w:fldCharType="begin"/>
        </w:r>
        <w:r w:rsidR="00A638F5" w:rsidRPr="00A638F5">
          <w:rPr>
            <w:webHidden/>
          </w:rPr>
          <w:instrText xml:space="preserve"> PAGEREF _Toc453968148 \h </w:instrText>
        </w:r>
        <w:r w:rsidRPr="00A638F5">
          <w:rPr>
            <w:webHidden/>
          </w:rPr>
        </w:r>
        <w:r w:rsidRPr="00A638F5">
          <w:rPr>
            <w:webHidden/>
          </w:rPr>
          <w:fldChar w:fldCharType="separate"/>
        </w:r>
        <w:r w:rsidR="00D26684">
          <w:rPr>
            <w:noProof/>
            <w:webHidden/>
          </w:rPr>
          <w:t>15</w:t>
        </w:r>
        <w:r w:rsidRPr="00A638F5">
          <w:rPr>
            <w:webHidden/>
          </w:rPr>
          <w:fldChar w:fldCharType="end"/>
        </w:r>
      </w:hyperlink>
    </w:p>
    <w:p w:rsidR="00A638F5" w:rsidRPr="00A638F5" w:rsidRDefault="000856ED" w:rsidP="00A638F5">
      <w:hyperlink w:anchor="_Toc453968149" w:history="1">
        <w:r w:rsidR="00A638F5" w:rsidRPr="00A638F5">
          <w:t>Литература</w:t>
        </w:r>
        <w:r w:rsidR="00A638F5" w:rsidRPr="00A638F5">
          <w:rPr>
            <w:webHidden/>
          </w:rPr>
          <w:tab/>
        </w:r>
        <w:r w:rsidRPr="00A638F5">
          <w:rPr>
            <w:webHidden/>
          </w:rPr>
          <w:fldChar w:fldCharType="begin"/>
        </w:r>
        <w:r w:rsidR="00A638F5" w:rsidRPr="00A638F5">
          <w:rPr>
            <w:webHidden/>
          </w:rPr>
          <w:instrText xml:space="preserve"> PAGEREF _Toc453968149 \h </w:instrText>
        </w:r>
        <w:r w:rsidRPr="00A638F5">
          <w:rPr>
            <w:webHidden/>
          </w:rPr>
        </w:r>
        <w:r w:rsidRPr="00A638F5">
          <w:rPr>
            <w:webHidden/>
          </w:rPr>
          <w:fldChar w:fldCharType="separate"/>
        </w:r>
        <w:r w:rsidR="00D26684">
          <w:rPr>
            <w:noProof/>
            <w:webHidden/>
          </w:rPr>
          <w:t>19</w:t>
        </w:r>
        <w:r w:rsidRPr="00A638F5">
          <w:rPr>
            <w:webHidden/>
          </w:rPr>
          <w:fldChar w:fldCharType="end"/>
        </w:r>
      </w:hyperlink>
    </w:p>
    <w:p w:rsidR="00A638F5" w:rsidRPr="00A638F5" w:rsidRDefault="000856ED" w:rsidP="00A638F5">
      <w:hyperlink w:anchor="_Toc453968150" w:history="1">
        <w:r w:rsidR="00A638F5" w:rsidRPr="00A638F5">
          <w:t>Иностранный язык</w:t>
        </w:r>
        <w:r w:rsidR="00A638F5" w:rsidRPr="00A638F5">
          <w:rPr>
            <w:webHidden/>
          </w:rPr>
          <w:tab/>
        </w:r>
        <w:r w:rsidRPr="00A638F5">
          <w:rPr>
            <w:webHidden/>
          </w:rPr>
          <w:fldChar w:fldCharType="begin"/>
        </w:r>
        <w:r w:rsidR="00A638F5" w:rsidRPr="00A638F5">
          <w:rPr>
            <w:webHidden/>
          </w:rPr>
          <w:instrText xml:space="preserve"> PAGEREF _Toc453968150 \h </w:instrText>
        </w:r>
        <w:r w:rsidRPr="00A638F5">
          <w:rPr>
            <w:webHidden/>
          </w:rPr>
        </w:r>
        <w:r w:rsidRPr="00A638F5">
          <w:rPr>
            <w:webHidden/>
          </w:rPr>
          <w:fldChar w:fldCharType="separate"/>
        </w:r>
        <w:r w:rsidR="00D26684">
          <w:rPr>
            <w:noProof/>
            <w:webHidden/>
          </w:rPr>
          <w:t>22</w:t>
        </w:r>
        <w:r w:rsidRPr="00A638F5">
          <w:rPr>
            <w:webHidden/>
          </w:rPr>
          <w:fldChar w:fldCharType="end"/>
        </w:r>
      </w:hyperlink>
    </w:p>
    <w:p w:rsidR="00A638F5" w:rsidRPr="00A638F5" w:rsidRDefault="000856ED" w:rsidP="00A638F5">
      <w:hyperlink w:anchor="_Toc453968151" w:history="1">
        <w:r w:rsidR="00A638F5" w:rsidRPr="00A638F5">
          <w:t>История</w:t>
        </w:r>
        <w:r w:rsidR="00A638F5" w:rsidRPr="00A638F5">
          <w:rPr>
            <w:webHidden/>
          </w:rPr>
          <w:tab/>
        </w:r>
        <w:r w:rsidRPr="00A638F5">
          <w:rPr>
            <w:webHidden/>
          </w:rPr>
          <w:fldChar w:fldCharType="begin"/>
        </w:r>
        <w:r w:rsidR="00A638F5" w:rsidRPr="00A638F5">
          <w:rPr>
            <w:webHidden/>
          </w:rPr>
          <w:instrText xml:space="preserve"> PAGEREF _Toc453968151 \h </w:instrText>
        </w:r>
        <w:r w:rsidRPr="00A638F5">
          <w:rPr>
            <w:webHidden/>
          </w:rPr>
        </w:r>
        <w:r w:rsidRPr="00A638F5">
          <w:rPr>
            <w:webHidden/>
          </w:rPr>
          <w:fldChar w:fldCharType="separate"/>
        </w:r>
        <w:r w:rsidR="00D26684">
          <w:rPr>
            <w:noProof/>
            <w:webHidden/>
          </w:rPr>
          <w:t>30</w:t>
        </w:r>
        <w:r w:rsidRPr="00A638F5">
          <w:rPr>
            <w:webHidden/>
          </w:rPr>
          <w:fldChar w:fldCharType="end"/>
        </w:r>
      </w:hyperlink>
    </w:p>
    <w:p w:rsidR="00A638F5" w:rsidRPr="00A638F5" w:rsidRDefault="000856ED" w:rsidP="00A638F5">
      <w:hyperlink w:anchor="_Toc453968152" w:history="1">
        <w:r w:rsidR="00A638F5" w:rsidRPr="00A638F5">
          <w:t>География</w:t>
        </w:r>
        <w:r w:rsidR="00A638F5" w:rsidRPr="00A638F5">
          <w:rPr>
            <w:webHidden/>
          </w:rPr>
          <w:tab/>
        </w:r>
        <w:r w:rsidRPr="00A638F5">
          <w:rPr>
            <w:webHidden/>
          </w:rPr>
          <w:fldChar w:fldCharType="begin"/>
        </w:r>
        <w:r w:rsidR="00A638F5" w:rsidRPr="00A638F5">
          <w:rPr>
            <w:webHidden/>
          </w:rPr>
          <w:instrText xml:space="preserve"> PAGEREF _Toc453968152 \h </w:instrText>
        </w:r>
        <w:r w:rsidRPr="00A638F5">
          <w:rPr>
            <w:webHidden/>
          </w:rPr>
        </w:r>
        <w:r w:rsidRPr="00A638F5">
          <w:rPr>
            <w:webHidden/>
          </w:rPr>
          <w:fldChar w:fldCharType="separate"/>
        </w:r>
        <w:r w:rsidR="00D26684">
          <w:rPr>
            <w:noProof/>
            <w:webHidden/>
          </w:rPr>
          <w:t>33</w:t>
        </w:r>
        <w:r w:rsidRPr="00A638F5">
          <w:rPr>
            <w:webHidden/>
          </w:rPr>
          <w:fldChar w:fldCharType="end"/>
        </w:r>
      </w:hyperlink>
    </w:p>
    <w:p w:rsidR="00A638F5" w:rsidRPr="00A638F5" w:rsidRDefault="000856ED" w:rsidP="00A638F5">
      <w:hyperlink w:anchor="_Toc453968153" w:history="1">
        <w:r w:rsidR="00A638F5" w:rsidRPr="00A638F5">
          <w:t>Экономика</w:t>
        </w:r>
        <w:r w:rsidR="00D26684">
          <w:t xml:space="preserve"> </w:t>
        </w:r>
        <w:r w:rsidR="00D26684">
          <w:rPr>
            <w:webHidden/>
          </w:rPr>
          <w:t>38</w:t>
        </w:r>
      </w:hyperlink>
    </w:p>
    <w:p w:rsidR="00A638F5" w:rsidRPr="00A638F5" w:rsidRDefault="000856ED" w:rsidP="00A638F5">
      <w:hyperlink w:anchor="_Toc453968154" w:history="1">
        <w:r w:rsidR="00A638F5" w:rsidRPr="00A638F5">
          <w:t>Право</w:t>
        </w:r>
        <w:r w:rsidR="00A638F5" w:rsidRPr="00A638F5">
          <w:rPr>
            <w:webHidden/>
          </w:rPr>
          <w:tab/>
        </w:r>
        <w:r w:rsidRPr="00A638F5">
          <w:rPr>
            <w:webHidden/>
          </w:rPr>
          <w:fldChar w:fldCharType="begin"/>
        </w:r>
        <w:r w:rsidR="00A638F5" w:rsidRPr="00A638F5">
          <w:rPr>
            <w:webHidden/>
          </w:rPr>
          <w:instrText xml:space="preserve"> PAGEREF _Toc453968154 \h </w:instrText>
        </w:r>
        <w:r w:rsidRPr="00A638F5">
          <w:rPr>
            <w:webHidden/>
          </w:rPr>
        </w:r>
        <w:r w:rsidRPr="00A638F5">
          <w:rPr>
            <w:webHidden/>
          </w:rPr>
          <w:fldChar w:fldCharType="separate"/>
        </w:r>
        <w:r w:rsidR="00D26684">
          <w:rPr>
            <w:noProof/>
            <w:webHidden/>
          </w:rPr>
          <w:t>33</w:t>
        </w:r>
        <w:r w:rsidRPr="00A638F5">
          <w:rPr>
            <w:webHidden/>
          </w:rPr>
          <w:fldChar w:fldCharType="end"/>
        </w:r>
      </w:hyperlink>
    </w:p>
    <w:p w:rsidR="00A638F5" w:rsidRPr="00A638F5" w:rsidRDefault="000856ED" w:rsidP="00A638F5">
      <w:hyperlink w:anchor="_Toc453968155" w:history="1">
        <w:r w:rsidR="00A638F5" w:rsidRPr="00A638F5">
          <w:t>Обществознание</w:t>
        </w:r>
        <w:r w:rsidR="00A638F5" w:rsidRPr="00A638F5">
          <w:rPr>
            <w:webHidden/>
          </w:rPr>
          <w:tab/>
        </w:r>
        <w:r w:rsidRPr="00A638F5">
          <w:rPr>
            <w:webHidden/>
          </w:rPr>
          <w:fldChar w:fldCharType="begin"/>
        </w:r>
        <w:r w:rsidR="00A638F5" w:rsidRPr="00A638F5">
          <w:rPr>
            <w:webHidden/>
          </w:rPr>
          <w:instrText xml:space="preserve"> PAGEREF _Toc453968155 \h </w:instrText>
        </w:r>
        <w:r w:rsidRPr="00A638F5">
          <w:rPr>
            <w:webHidden/>
          </w:rPr>
        </w:r>
        <w:r w:rsidRPr="00A638F5">
          <w:rPr>
            <w:webHidden/>
          </w:rPr>
          <w:fldChar w:fldCharType="separate"/>
        </w:r>
        <w:r w:rsidR="00D26684">
          <w:rPr>
            <w:noProof/>
            <w:webHidden/>
          </w:rPr>
          <w:t>33</w:t>
        </w:r>
        <w:r w:rsidRPr="00A638F5">
          <w:rPr>
            <w:webHidden/>
          </w:rPr>
          <w:fldChar w:fldCharType="end"/>
        </w:r>
      </w:hyperlink>
    </w:p>
    <w:p w:rsidR="00A638F5" w:rsidRPr="00A638F5" w:rsidRDefault="000856ED" w:rsidP="00A638F5">
      <w:hyperlink w:anchor="_Toc453968156" w:history="1">
        <w:r w:rsidR="00A638F5" w:rsidRPr="00A638F5">
          <w:t>Россия в мире</w:t>
        </w:r>
        <w:r w:rsidR="00A638F5" w:rsidRPr="00A638F5">
          <w:rPr>
            <w:webHidden/>
          </w:rPr>
          <w:tab/>
        </w:r>
        <w:r w:rsidRPr="00A638F5">
          <w:rPr>
            <w:webHidden/>
          </w:rPr>
          <w:fldChar w:fldCharType="begin"/>
        </w:r>
        <w:r w:rsidR="00A638F5" w:rsidRPr="00A638F5">
          <w:rPr>
            <w:webHidden/>
          </w:rPr>
          <w:instrText xml:space="preserve"> PAGEREF _Toc453968156 \h </w:instrText>
        </w:r>
        <w:r w:rsidRPr="00A638F5">
          <w:rPr>
            <w:webHidden/>
          </w:rPr>
        </w:r>
        <w:r w:rsidRPr="00A638F5">
          <w:rPr>
            <w:webHidden/>
          </w:rPr>
          <w:fldChar w:fldCharType="separate"/>
        </w:r>
        <w:r w:rsidR="00D26684">
          <w:rPr>
            <w:noProof/>
            <w:webHidden/>
          </w:rPr>
          <w:t>40</w:t>
        </w:r>
        <w:r w:rsidRPr="00A638F5">
          <w:rPr>
            <w:webHidden/>
          </w:rPr>
          <w:fldChar w:fldCharType="end"/>
        </w:r>
      </w:hyperlink>
    </w:p>
    <w:p w:rsidR="00A638F5" w:rsidRPr="00A638F5" w:rsidRDefault="000856ED" w:rsidP="00A638F5">
      <w:hyperlink w:anchor="_Toc453968157" w:history="1">
        <w:r w:rsidR="00A638F5" w:rsidRPr="00A638F5">
          <w:t>Математика</w:t>
        </w:r>
        <w:r w:rsidR="00A638F5" w:rsidRPr="00A638F5">
          <w:rPr>
            <w:webHidden/>
          </w:rPr>
          <w:tab/>
        </w:r>
        <w:r w:rsidRPr="00A638F5">
          <w:rPr>
            <w:webHidden/>
          </w:rPr>
          <w:fldChar w:fldCharType="begin"/>
        </w:r>
        <w:r w:rsidR="00A638F5" w:rsidRPr="00A638F5">
          <w:rPr>
            <w:webHidden/>
          </w:rPr>
          <w:instrText xml:space="preserve"> PAGEREF _Toc453968157 \h </w:instrText>
        </w:r>
        <w:r w:rsidRPr="00A638F5">
          <w:rPr>
            <w:webHidden/>
          </w:rPr>
        </w:r>
        <w:r w:rsidRPr="00A638F5">
          <w:rPr>
            <w:webHidden/>
          </w:rPr>
          <w:fldChar w:fldCharType="separate"/>
        </w:r>
        <w:r w:rsidR="00D26684">
          <w:rPr>
            <w:noProof/>
            <w:webHidden/>
          </w:rPr>
          <w:t>41</w:t>
        </w:r>
        <w:r w:rsidRPr="00A638F5">
          <w:rPr>
            <w:webHidden/>
          </w:rPr>
          <w:fldChar w:fldCharType="end"/>
        </w:r>
      </w:hyperlink>
    </w:p>
    <w:p w:rsidR="00A638F5" w:rsidRPr="00A638F5" w:rsidRDefault="000856ED" w:rsidP="00A638F5">
      <w:hyperlink w:anchor="_Toc453968158" w:history="1">
        <w:r w:rsidR="00A638F5" w:rsidRPr="00A638F5">
          <w:t>Информатика</w:t>
        </w:r>
        <w:r w:rsidR="00A638F5" w:rsidRPr="00A638F5">
          <w:rPr>
            <w:webHidden/>
          </w:rPr>
          <w:tab/>
        </w:r>
        <w:r w:rsidRPr="00A638F5">
          <w:rPr>
            <w:webHidden/>
          </w:rPr>
          <w:fldChar w:fldCharType="begin"/>
        </w:r>
        <w:r w:rsidR="00A638F5" w:rsidRPr="00A638F5">
          <w:rPr>
            <w:webHidden/>
          </w:rPr>
          <w:instrText xml:space="preserve"> PAGEREF _Toc453968158 \h </w:instrText>
        </w:r>
        <w:r w:rsidRPr="00A638F5">
          <w:rPr>
            <w:webHidden/>
          </w:rPr>
        </w:r>
        <w:r w:rsidRPr="00A638F5">
          <w:rPr>
            <w:webHidden/>
          </w:rPr>
          <w:fldChar w:fldCharType="separate"/>
        </w:r>
        <w:r w:rsidR="00D26684">
          <w:rPr>
            <w:noProof/>
            <w:webHidden/>
          </w:rPr>
          <w:t>70</w:t>
        </w:r>
        <w:r w:rsidRPr="00A638F5">
          <w:rPr>
            <w:webHidden/>
          </w:rPr>
          <w:fldChar w:fldCharType="end"/>
        </w:r>
      </w:hyperlink>
    </w:p>
    <w:p w:rsidR="00A638F5" w:rsidRPr="00A638F5" w:rsidRDefault="000856ED" w:rsidP="00A638F5">
      <w:hyperlink w:anchor="_Toc453968159" w:history="1">
        <w:r w:rsidR="00A638F5" w:rsidRPr="00A638F5">
          <w:t>Физика</w:t>
        </w:r>
        <w:r w:rsidR="00A638F5" w:rsidRPr="00A638F5">
          <w:rPr>
            <w:webHidden/>
          </w:rPr>
          <w:tab/>
        </w:r>
        <w:r w:rsidRPr="00A638F5">
          <w:rPr>
            <w:webHidden/>
          </w:rPr>
          <w:fldChar w:fldCharType="begin"/>
        </w:r>
        <w:r w:rsidR="00A638F5" w:rsidRPr="00A638F5">
          <w:rPr>
            <w:webHidden/>
          </w:rPr>
          <w:instrText xml:space="preserve"> PAGEREF _Toc453968159 \h </w:instrText>
        </w:r>
        <w:r w:rsidRPr="00A638F5">
          <w:rPr>
            <w:webHidden/>
          </w:rPr>
        </w:r>
        <w:r w:rsidRPr="00A638F5">
          <w:rPr>
            <w:webHidden/>
          </w:rPr>
          <w:fldChar w:fldCharType="separate"/>
        </w:r>
        <w:r w:rsidR="00D26684">
          <w:rPr>
            <w:noProof/>
            <w:webHidden/>
          </w:rPr>
          <w:t>70</w:t>
        </w:r>
        <w:r w:rsidRPr="00A638F5">
          <w:rPr>
            <w:webHidden/>
          </w:rPr>
          <w:fldChar w:fldCharType="end"/>
        </w:r>
      </w:hyperlink>
    </w:p>
    <w:p w:rsidR="00A638F5" w:rsidRPr="00A638F5" w:rsidRDefault="000856ED" w:rsidP="00A638F5">
      <w:hyperlink w:anchor="_Toc453968160" w:history="1">
        <w:r w:rsidR="00A638F5" w:rsidRPr="00A638F5">
          <w:t>Химия</w:t>
        </w:r>
        <w:r w:rsidR="00A638F5" w:rsidRPr="00A638F5">
          <w:rPr>
            <w:webHidden/>
          </w:rPr>
          <w:tab/>
        </w:r>
        <w:r w:rsidRPr="00A638F5">
          <w:rPr>
            <w:webHidden/>
          </w:rPr>
          <w:fldChar w:fldCharType="begin"/>
        </w:r>
        <w:r w:rsidR="00A638F5" w:rsidRPr="00A638F5">
          <w:rPr>
            <w:webHidden/>
          </w:rPr>
          <w:instrText xml:space="preserve"> PAGEREF _Toc453968160 \h </w:instrText>
        </w:r>
        <w:r w:rsidRPr="00A638F5">
          <w:rPr>
            <w:webHidden/>
          </w:rPr>
        </w:r>
        <w:r w:rsidRPr="00A638F5">
          <w:rPr>
            <w:webHidden/>
          </w:rPr>
          <w:fldChar w:fldCharType="separate"/>
        </w:r>
        <w:r w:rsidR="00D26684">
          <w:rPr>
            <w:noProof/>
            <w:webHidden/>
          </w:rPr>
          <w:t>71</w:t>
        </w:r>
        <w:r w:rsidRPr="00A638F5">
          <w:rPr>
            <w:webHidden/>
          </w:rPr>
          <w:fldChar w:fldCharType="end"/>
        </w:r>
      </w:hyperlink>
    </w:p>
    <w:p w:rsidR="00A638F5" w:rsidRPr="00A638F5" w:rsidRDefault="000856ED" w:rsidP="00A638F5">
      <w:hyperlink w:anchor="_Toc453968161" w:history="1">
        <w:r w:rsidR="00A638F5" w:rsidRPr="00A638F5">
          <w:t>Биология</w:t>
        </w:r>
        <w:r w:rsidR="00A638F5" w:rsidRPr="00A638F5">
          <w:rPr>
            <w:webHidden/>
          </w:rPr>
          <w:tab/>
        </w:r>
        <w:r w:rsidRPr="00A638F5">
          <w:rPr>
            <w:webHidden/>
          </w:rPr>
          <w:fldChar w:fldCharType="begin"/>
        </w:r>
        <w:r w:rsidR="00A638F5" w:rsidRPr="00A638F5">
          <w:rPr>
            <w:webHidden/>
          </w:rPr>
          <w:instrText xml:space="preserve"> PAGEREF _Toc453968161 \h </w:instrText>
        </w:r>
        <w:r w:rsidRPr="00A638F5">
          <w:rPr>
            <w:webHidden/>
          </w:rPr>
        </w:r>
        <w:r w:rsidRPr="00A638F5">
          <w:rPr>
            <w:webHidden/>
          </w:rPr>
          <w:fldChar w:fldCharType="separate"/>
        </w:r>
        <w:r w:rsidR="00D26684">
          <w:rPr>
            <w:noProof/>
            <w:webHidden/>
          </w:rPr>
          <w:t>72</w:t>
        </w:r>
        <w:r w:rsidRPr="00A638F5">
          <w:rPr>
            <w:webHidden/>
          </w:rPr>
          <w:fldChar w:fldCharType="end"/>
        </w:r>
      </w:hyperlink>
    </w:p>
    <w:p w:rsidR="00A638F5" w:rsidRPr="00A638F5" w:rsidRDefault="000856ED" w:rsidP="00A638F5">
      <w:hyperlink w:anchor="_Toc453968162" w:history="1">
        <w:r w:rsidR="00A638F5" w:rsidRPr="00A638F5">
          <w:t>Естествознание</w:t>
        </w:r>
        <w:r w:rsidR="00A638F5" w:rsidRPr="00A638F5">
          <w:rPr>
            <w:webHidden/>
          </w:rPr>
          <w:tab/>
        </w:r>
        <w:r w:rsidRPr="00A638F5">
          <w:rPr>
            <w:webHidden/>
          </w:rPr>
          <w:fldChar w:fldCharType="begin"/>
        </w:r>
        <w:r w:rsidR="00A638F5" w:rsidRPr="00A638F5">
          <w:rPr>
            <w:webHidden/>
          </w:rPr>
          <w:instrText xml:space="preserve"> PAGEREF _Toc453968162 \h </w:instrText>
        </w:r>
        <w:r w:rsidRPr="00A638F5">
          <w:rPr>
            <w:webHidden/>
          </w:rPr>
        </w:r>
        <w:r w:rsidRPr="00A638F5">
          <w:rPr>
            <w:webHidden/>
          </w:rPr>
          <w:fldChar w:fldCharType="separate"/>
        </w:r>
        <w:r w:rsidR="00D26684">
          <w:rPr>
            <w:noProof/>
            <w:webHidden/>
          </w:rPr>
          <w:t>74</w:t>
        </w:r>
        <w:r w:rsidRPr="00A638F5">
          <w:rPr>
            <w:webHidden/>
          </w:rPr>
          <w:fldChar w:fldCharType="end"/>
        </w:r>
      </w:hyperlink>
    </w:p>
    <w:p w:rsidR="00A638F5" w:rsidRPr="00A638F5" w:rsidRDefault="000856ED" w:rsidP="00A638F5">
      <w:hyperlink w:anchor="_Toc453968163" w:history="1">
        <w:r w:rsidR="00A638F5" w:rsidRPr="00A638F5">
          <w:t>Физическая культура</w:t>
        </w:r>
        <w:r w:rsidR="00A638F5" w:rsidRPr="00A638F5">
          <w:rPr>
            <w:webHidden/>
          </w:rPr>
          <w:tab/>
        </w:r>
        <w:r w:rsidRPr="00A638F5">
          <w:rPr>
            <w:webHidden/>
          </w:rPr>
          <w:fldChar w:fldCharType="begin"/>
        </w:r>
        <w:r w:rsidR="00A638F5" w:rsidRPr="00A638F5">
          <w:rPr>
            <w:webHidden/>
          </w:rPr>
          <w:instrText xml:space="preserve"> PAGEREF _Toc453968163 \h </w:instrText>
        </w:r>
        <w:r w:rsidRPr="00A638F5">
          <w:rPr>
            <w:webHidden/>
          </w:rPr>
        </w:r>
        <w:r w:rsidRPr="00A638F5">
          <w:rPr>
            <w:webHidden/>
          </w:rPr>
          <w:fldChar w:fldCharType="separate"/>
        </w:r>
        <w:r w:rsidR="00D26684">
          <w:rPr>
            <w:noProof/>
            <w:webHidden/>
          </w:rPr>
          <w:t>74</w:t>
        </w:r>
        <w:r w:rsidRPr="00A638F5">
          <w:rPr>
            <w:webHidden/>
          </w:rPr>
          <w:fldChar w:fldCharType="end"/>
        </w:r>
      </w:hyperlink>
    </w:p>
    <w:p w:rsidR="00A638F5" w:rsidRPr="00A638F5" w:rsidRDefault="000856ED" w:rsidP="00A638F5">
      <w:hyperlink w:anchor="_Toc453968164" w:history="1">
        <w:r w:rsidR="00A638F5" w:rsidRPr="00A638F5">
          <w:t>Экология</w:t>
        </w:r>
        <w:r w:rsidR="00A638F5" w:rsidRPr="00A638F5">
          <w:rPr>
            <w:webHidden/>
          </w:rPr>
          <w:tab/>
        </w:r>
        <w:r w:rsidRPr="00A638F5">
          <w:rPr>
            <w:webHidden/>
          </w:rPr>
          <w:fldChar w:fldCharType="begin"/>
        </w:r>
        <w:r w:rsidR="00A638F5" w:rsidRPr="00A638F5">
          <w:rPr>
            <w:webHidden/>
          </w:rPr>
          <w:instrText xml:space="preserve"> PAGEREF _Toc453968164 \h </w:instrText>
        </w:r>
        <w:r w:rsidRPr="00A638F5">
          <w:rPr>
            <w:webHidden/>
          </w:rPr>
        </w:r>
        <w:r w:rsidRPr="00A638F5">
          <w:rPr>
            <w:webHidden/>
          </w:rPr>
          <w:fldChar w:fldCharType="separate"/>
        </w:r>
        <w:r w:rsidR="00D26684">
          <w:rPr>
            <w:noProof/>
            <w:webHidden/>
          </w:rPr>
          <w:t>75</w:t>
        </w:r>
        <w:r w:rsidRPr="00A638F5">
          <w:rPr>
            <w:webHidden/>
          </w:rPr>
          <w:fldChar w:fldCharType="end"/>
        </w:r>
      </w:hyperlink>
    </w:p>
    <w:p w:rsidR="00A638F5" w:rsidRPr="00A638F5" w:rsidRDefault="000856ED" w:rsidP="00A638F5">
      <w:hyperlink w:anchor="_Toc453968165" w:history="1">
        <w:r w:rsidR="00A638F5" w:rsidRPr="00A638F5">
          <w:t>Основы безопасности жизнедеятельности</w:t>
        </w:r>
        <w:r w:rsidR="00A638F5" w:rsidRPr="00A638F5">
          <w:rPr>
            <w:webHidden/>
          </w:rPr>
          <w:tab/>
        </w:r>
        <w:r w:rsidRPr="00A638F5">
          <w:rPr>
            <w:webHidden/>
          </w:rPr>
          <w:fldChar w:fldCharType="begin"/>
        </w:r>
        <w:r w:rsidR="00A638F5" w:rsidRPr="00A638F5">
          <w:rPr>
            <w:webHidden/>
          </w:rPr>
          <w:instrText xml:space="preserve"> PAGEREF _Toc453968165 \h </w:instrText>
        </w:r>
        <w:r w:rsidRPr="00A638F5">
          <w:rPr>
            <w:webHidden/>
          </w:rPr>
        </w:r>
        <w:r w:rsidRPr="00A638F5">
          <w:rPr>
            <w:webHidden/>
          </w:rPr>
          <w:fldChar w:fldCharType="separate"/>
        </w:r>
        <w:r w:rsidR="00D26684">
          <w:rPr>
            <w:noProof/>
            <w:webHidden/>
          </w:rPr>
          <w:t>75</w:t>
        </w:r>
        <w:r w:rsidRPr="00A638F5">
          <w:rPr>
            <w:webHidden/>
          </w:rPr>
          <w:fldChar w:fldCharType="end"/>
        </w:r>
      </w:hyperlink>
    </w:p>
    <w:p w:rsidR="00A638F5" w:rsidRPr="00A638F5" w:rsidRDefault="000856ED" w:rsidP="00A638F5">
      <w:hyperlink w:anchor="_Toc453968166" w:history="1">
        <w:r w:rsidR="00A638F5" w:rsidRPr="00A638F5">
          <w:t>I.3. Система оценки достижения планируемых результатов освоения ООП СОО</w:t>
        </w:r>
        <w:r w:rsidR="00A638F5" w:rsidRPr="00A638F5">
          <w:rPr>
            <w:webHidden/>
          </w:rPr>
          <w:tab/>
        </w:r>
        <w:r w:rsidRPr="00A638F5">
          <w:rPr>
            <w:webHidden/>
          </w:rPr>
          <w:fldChar w:fldCharType="begin"/>
        </w:r>
        <w:r w:rsidR="00A638F5" w:rsidRPr="00A638F5">
          <w:rPr>
            <w:webHidden/>
          </w:rPr>
          <w:instrText xml:space="preserve"> PAGEREF _Toc453968166 \h </w:instrText>
        </w:r>
        <w:r w:rsidRPr="00A638F5">
          <w:rPr>
            <w:webHidden/>
          </w:rPr>
        </w:r>
        <w:r w:rsidRPr="00A638F5">
          <w:rPr>
            <w:webHidden/>
          </w:rPr>
          <w:fldChar w:fldCharType="separate"/>
        </w:r>
        <w:r w:rsidR="00D26684">
          <w:rPr>
            <w:noProof/>
            <w:webHidden/>
          </w:rPr>
          <w:t>84</w:t>
        </w:r>
        <w:r w:rsidRPr="00A638F5">
          <w:rPr>
            <w:webHidden/>
          </w:rPr>
          <w:fldChar w:fldCharType="end"/>
        </w:r>
      </w:hyperlink>
    </w:p>
    <w:p w:rsidR="00A638F5" w:rsidRPr="00A638F5" w:rsidRDefault="000856ED" w:rsidP="00A638F5">
      <w:hyperlink w:anchor="_Toc453968167" w:history="1">
        <w:r w:rsidR="00A638F5" w:rsidRPr="00A638F5">
          <w:t>II. Содержательный раздел основной образовательной программы среднего общего образования</w:t>
        </w:r>
        <w:r w:rsidR="00A638F5" w:rsidRPr="00A638F5">
          <w:rPr>
            <w:webHidden/>
          </w:rPr>
          <w:tab/>
        </w:r>
        <w:r w:rsidRPr="00A638F5">
          <w:rPr>
            <w:webHidden/>
          </w:rPr>
          <w:fldChar w:fldCharType="begin"/>
        </w:r>
        <w:r w:rsidR="00A638F5" w:rsidRPr="00A638F5">
          <w:rPr>
            <w:webHidden/>
          </w:rPr>
          <w:instrText xml:space="preserve"> PAGEREF _Toc453968167 \h </w:instrText>
        </w:r>
        <w:r w:rsidRPr="00A638F5">
          <w:rPr>
            <w:webHidden/>
          </w:rPr>
        </w:r>
        <w:r w:rsidRPr="00A638F5">
          <w:rPr>
            <w:webHidden/>
          </w:rPr>
          <w:fldChar w:fldCharType="separate"/>
        </w:r>
        <w:r w:rsidR="00D26684">
          <w:rPr>
            <w:noProof/>
            <w:webHidden/>
          </w:rPr>
          <w:t>92</w:t>
        </w:r>
        <w:r w:rsidRPr="00A638F5">
          <w:rPr>
            <w:webHidden/>
          </w:rPr>
          <w:fldChar w:fldCharType="end"/>
        </w:r>
      </w:hyperlink>
    </w:p>
    <w:p w:rsidR="00A638F5" w:rsidRPr="00A638F5" w:rsidRDefault="000856ED" w:rsidP="00A638F5">
      <w:hyperlink w:anchor="_Toc453968168" w:history="1">
        <w:r w:rsidR="00A638F5" w:rsidRPr="00A638F5">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r w:rsidR="00A638F5" w:rsidRPr="00A638F5">
          <w:rPr>
            <w:webHidden/>
          </w:rPr>
          <w:tab/>
        </w:r>
        <w:r w:rsidRPr="00A638F5">
          <w:rPr>
            <w:webHidden/>
          </w:rPr>
          <w:fldChar w:fldCharType="begin"/>
        </w:r>
        <w:r w:rsidR="00A638F5" w:rsidRPr="00A638F5">
          <w:rPr>
            <w:webHidden/>
          </w:rPr>
          <w:instrText xml:space="preserve"> PAGEREF _Toc453968168 \h </w:instrText>
        </w:r>
        <w:r w:rsidRPr="00A638F5">
          <w:rPr>
            <w:webHidden/>
          </w:rPr>
        </w:r>
        <w:r w:rsidRPr="00A638F5">
          <w:rPr>
            <w:webHidden/>
          </w:rPr>
          <w:fldChar w:fldCharType="separate"/>
        </w:r>
        <w:r w:rsidR="00D26684">
          <w:rPr>
            <w:noProof/>
            <w:webHidden/>
          </w:rPr>
          <w:t>92</w:t>
        </w:r>
        <w:r w:rsidRPr="00A638F5">
          <w:rPr>
            <w:webHidden/>
          </w:rPr>
          <w:fldChar w:fldCharType="end"/>
        </w:r>
      </w:hyperlink>
    </w:p>
    <w:p w:rsidR="00A638F5" w:rsidRPr="00A638F5" w:rsidRDefault="000856ED" w:rsidP="00A638F5">
      <w:hyperlink w:anchor="_Toc453968169" w:history="1">
        <w:r w:rsidR="00A638F5" w:rsidRPr="00A638F5">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A638F5" w:rsidRPr="00A638F5">
          <w:rPr>
            <w:webHidden/>
          </w:rPr>
          <w:tab/>
        </w:r>
        <w:r w:rsidRPr="00A638F5">
          <w:rPr>
            <w:webHidden/>
          </w:rPr>
          <w:fldChar w:fldCharType="begin"/>
        </w:r>
        <w:r w:rsidR="00A638F5" w:rsidRPr="00A638F5">
          <w:rPr>
            <w:webHidden/>
          </w:rPr>
          <w:instrText xml:space="preserve"> PAGEREF _Toc453968169 \h </w:instrText>
        </w:r>
        <w:r w:rsidRPr="00A638F5">
          <w:rPr>
            <w:webHidden/>
          </w:rPr>
        </w:r>
        <w:r w:rsidRPr="00A638F5">
          <w:rPr>
            <w:webHidden/>
          </w:rPr>
          <w:fldChar w:fldCharType="separate"/>
        </w:r>
        <w:r w:rsidR="00D26684">
          <w:rPr>
            <w:noProof/>
            <w:webHidden/>
          </w:rPr>
          <w:t>92</w:t>
        </w:r>
        <w:r w:rsidRPr="00A638F5">
          <w:rPr>
            <w:webHidden/>
          </w:rPr>
          <w:fldChar w:fldCharType="end"/>
        </w:r>
      </w:hyperlink>
    </w:p>
    <w:p w:rsidR="00A638F5" w:rsidRPr="00A638F5" w:rsidRDefault="000856ED" w:rsidP="00A638F5">
      <w:hyperlink w:anchor="_Toc453968170" w:history="1">
        <w:r w:rsidR="00A638F5" w:rsidRPr="00A638F5">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A638F5" w:rsidRPr="00A638F5">
          <w:rPr>
            <w:webHidden/>
          </w:rPr>
          <w:tab/>
        </w:r>
        <w:r w:rsidRPr="00A638F5">
          <w:rPr>
            <w:webHidden/>
          </w:rPr>
          <w:fldChar w:fldCharType="begin"/>
        </w:r>
        <w:r w:rsidR="00A638F5" w:rsidRPr="00A638F5">
          <w:rPr>
            <w:webHidden/>
          </w:rPr>
          <w:instrText xml:space="preserve"> PAGEREF _Toc453968170 \h </w:instrText>
        </w:r>
        <w:r w:rsidRPr="00A638F5">
          <w:rPr>
            <w:webHidden/>
          </w:rPr>
        </w:r>
        <w:r w:rsidRPr="00A638F5">
          <w:rPr>
            <w:webHidden/>
          </w:rPr>
          <w:fldChar w:fldCharType="separate"/>
        </w:r>
        <w:r w:rsidR="00D26684">
          <w:rPr>
            <w:noProof/>
            <w:webHidden/>
          </w:rPr>
          <w:t>94</w:t>
        </w:r>
        <w:r w:rsidRPr="00A638F5">
          <w:rPr>
            <w:webHidden/>
          </w:rPr>
          <w:fldChar w:fldCharType="end"/>
        </w:r>
      </w:hyperlink>
    </w:p>
    <w:p w:rsidR="00A638F5" w:rsidRPr="00A638F5" w:rsidRDefault="000856ED" w:rsidP="00A638F5">
      <w:hyperlink w:anchor="_Toc453968171" w:history="1">
        <w:r w:rsidR="00A638F5" w:rsidRPr="00A638F5">
          <w:t>II.1.3. Задачи по формированию универсальных учебных действий</w:t>
        </w:r>
        <w:r w:rsidR="00A638F5" w:rsidRPr="00A638F5">
          <w:rPr>
            <w:webHidden/>
          </w:rPr>
          <w:tab/>
        </w:r>
        <w:r w:rsidRPr="00A638F5">
          <w:rPr>
            <w:webHidden/>
          </w:rPr>
          <w:fldChar w:fldCharType="begin"/>
        </w:r>
        <w:r w:rsidR="00A638F5" w:rsidRPr="00A638F5">
          <w:rPr>
            <w:webHidden/>
          </w:rPr>
          <w:instrText xml:space="preserve"> PAGEREF _Toc453968171 \h </w:instrText>
        </w:r>
        <w:r w:rsidRPr="00A638F5">
          <w:rPr>
            <w:webHidden/>
          </w:rPr>
        </w:r>
        <w:r w:rsidRPr="00A638F5">
          <w:rPr>
            <w:webHidden/>
          </w:rPr>
          <w:fldChar w:fldCharType="separate"/>
        </w:r>
        <w:r w:rsidR="00D26684">
          <w:rPr>
            <w:noProof/>
            <w:webHidden/>
          </w:rPr>
          <w:t>95</w:t>
        </w:r>
        <w:r w:rsidRPr="00A638F5">
          <w:rPr>
            <w:webHidden/>
          </w:rPr>
          <w:fldChar w:fldCharType="end"/>
        </w:r>
      </w:hyperlink>
    </w:p>
    <w:p w:rsidR="00A638F5" w:rsidRPr="00A638F5" w:rsidRDefault="000856ED" w:rsidP="00A638F5">
      <w:hyperlink w:anchor="_Toc453968172" w:history="1">
        <w:r w:rsidR="00A638F5" w:rsidRPr="00A638F5">
          <w:t>II.1.4. Учебно-исследовательская и проектная деятельности обучающихся</w:t>
        </w:r>
        <w:r w:rsidR="00A638F5" w:rsidRPr="00A638F5">
          <w:rPr>
            <w:webHidden/>
          </w:rPr>
          <w:tab/>
        </w:r>
        <w:r w:rsidRPr="00A638F5">
          <w:rPr>
            <w:webHidden/>
          </w:rPr>
          <w:fldChar w:fldCharType="begin"/>
        </w:r>
        <w:r w:rsidR="00A638F5" w:rsidRPr="00A638F5">
          <w:rPr>
            <w:webHidden/>
          </w:rPr>
          <w:instrText xml:space="preserve"> PAGEREF _Toc453968172 \h </w:instrText>
        </w:r>
        <w:r w:rsidRPr="00A638F5">
          <w:rPr>
            <w:webHidden/>
          </w:rPr>
        </w:r>
        <w:r w:rsidRPr="00A638F5">
          <w:rPr>
            <w:webHidden/>
          </w:rPr>
          <w:fldChar w:fldCharType="separate"/>
        </w:r>
        <w:r w:rsidR="00D26684">
          <w:rPr>
            <w:noProof/>
            <w:webHidden/>
          </w:rPr>
          <w:t>98</w:t>
        </w:r>
        <w:r w:rsidRPr="00A638F5">
          <w:rPr>
            <w:webHidden/>
          </w:rPr>
          <w:fldChar w:fldCharType="end"/>
        </w:r>
      </w:hyperlink>
    </w:p>
    <w:p w:rsidR="00A638F5" w:rsidRPr="00A638F5" w:rsidRDefault="000856ED" w:rsidP="00A638F5">
      <w:hyperlink w:anchor="_Toc453968173" w:history="1">
        <w:r w:rsidR="00A638F5" w:rsidRPr="00A638F5">
          <w:t>II.1.5. Основные направления учебно-исследовательской и проектной деятельности обучающихся</w:t>
        </w:r>
        <w:r w:rsidR="00A638F5" w:rsidRPr="00A638F5">
          <w:rPr>
            <w:webHidden/>
          </w:rPr>
          <w:tab/>
        </w:r>
        <w:r w:rsidRPr="00A638F5">
          <w:rPr>
            <w:webHidden/>
          </w:rPr>
          <w:fldChar w:fldCharType="begin"/>
        </w:r>
        <w:r w:rsidR="00A638F5" w:rsidRPr="00A638F5">
          <w:rPr>
            <w:webHidden/>
          </w:rPr>
          <w:instrText xml:space="preserve"> PAGEREF _Toc453968173 \h </w:instrText>
        </w:r>
        <w:r w:rsidRPr="00A638F5">
          <w:rPr>
            <w:webHidden/>
          </w:rPr>
        </w:r>
        <w:r w:rsidRPr="00A638F5">
          <w:rPr>
            <w:webHidden/>
          </w:rPr>
          <w:fldChar w:fldCharType="separate"/>
        </w:r>
        <w:r w:rsidR="00D26684">
          <w:rPr>
            <w:noProof/>
            <w:webHidden/>
          </w:rPr>
          <w:t>99</w:t>
        </w:r>
        <w:r w:rsidRPr="00A638F5">
          <w:rPr>
            <w:webHidden/>
          </w:rPr>
          <w:fldChar w:fldCharType="end"/>
        </w:r>
      </w:hyperlink>
    </w:p>
    <w:p w:rsidR="00A638F5" w:rsidRPr="00A638F5" w:rsidRDefault="000856ED" w:rsidP="00A638F5">
      <w:hyperlink w:anchor="_Toc453968174" w:history="1">
        <w:r w:rsidR="00A638F5" w:rsidRPr="00A638F5">
          <w:t>II.1.6. Планируемые результаты учебно-исследовательской и проектной деятельности обучающихся в рамках урочной и внеурочной деятельности</w:t>
        </w:r>
        <w:r w:rsidR="00A638F5" w:rsidRPr="00A638F5">
          <w:rPr>
            <w:webHidden/>
          </w:rPr>
          <w:tab/>
        </w:r>
        <w:r w:rsidRPr="00A638F5">
          <w:rPr>
            <w:webHidden/>
          </w:rPr>
          <w:fldChar w:fldCharType="begin"/>
        </w:r>
        <w:r w:rsidR="00A638F5" w:rsidRPr="00A638F5">
          <w:rPr>
            <w:webHidden/>
          </w:rPr>
          <w:instrText xml:space="preserve"> PAGEREF _Toc453968174 \h </w:instrText>
        </w:r>
        <w:r w:rsidRPr="00A638F5">
          <w:rPr>
            <w:webHidden/>
          </w:rPr>
        </w:r>
        <w:r w:rsidRPr="00A638F5">
          <w:rPr>
            <w:webHidden/>
          </w:rPr>
          <w:fldChar w:fldCharType="separate"/>
        </w:r>
        <w:r w:rsidR="00D26684">
          <w:rPr>
            <w:noProof/>
            <w:webHidden/>
          </w:rPr>
          <w:t>99</w:t>
        </w:r>
        <w:r w:rsidRPr="00A638F5">
          <w:rPr>
            <w:webHidden/>
          </w:rPr>
          <w:fldChar w:fldCharType="end"/>
        </w:r>
      </w:hyperlink>
    </w:p>
    <w:p w:rsidR="00A638F5" w:rsidRPr="00A638F5" w:rsidRDefault="000856ED" w:rsidP="00A638F5">
      <w:hyperlink w:anchor="_Toc453968175" w:history="1">
        <w:r w:rsidR="00A638F5" w:rsidRPr="00A638F5">
          <w:t>II.1.7. Условия, обеспечивающияе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A638F5" w:rsidRPr="00A638F5">
          <w:rPr>
            <w:webHidden/>
          </w:rPr>
          <w:tab/>
        </w:r>
        <w:r w:rsidRPr="00A638F5">
          <w:rPr>
            <w:webHidden/>
          </w:rPr>
          <w:fldChar w:fldCharType="begin"/>
        </w:r>
        <w:r w:rsidR="00A638F5" w:rsidRPr="00A638F5">
          <w:rPr>
            <w:webHidden/>
          </w:rPr>
          <w:instrText xml:space="preserve"> PAGEREF _Toc453968175 \h </w:instrText>
        </w:r>
        <w:r w:rsidRPr="00A638F5">
          <w:rPr>
            <w:webHidden/>
          </w:rPr>
        </w:r>
        <w:r w:rsidRPr="00A638F5">
          <w:rPr>
            <w:webHidden/>
          </w:rPr>
          <w:fldChar w:fldCharType="separate"/>
        </w:r>
        <w:r w:rsidR="00D26684">
          <w:rPr>
            <w:noProof/>
            <w:webHidden/>
          </w:rPr>
          <w:t>101</w:t>
        </w:r>
        <w:r w:rsidRPr="00A638F5">
          <w:rPr>
            <w:webHidden/>
          </w:rPr>
          <w:fldChar w:fldCharType="end"/>
        </w:r>
      </w:hyperlink>
    </w:p>
    <w:p w:rsidR="00A638F5" w:rsidRPr="00A638F5" w:rsidRDefault="000856ED" w:rsidP="00A638F5">
      <w:hyperlink w:anchor="_Toc453968176" w:history="1">
        <w:r w:rsidR="00A638F5" w:rsidRPr="00A638F5">
          <w:t>II.1.8. Методика и инструментарий оценки успешности освоения и применения обучающимися универсальных учебных действий</w:t>
        </w:r>
        <w:r w:rsidR="00A638F5" w:rsidRPr="00A638F5">
          <w:rPr>
            <w:webHidden/>
          </w:rPr>
          <w:tab/>
        </w:r>
        <w:r w:rsidRPr="00A638F5">
          <w:rPr>
            <w:webHidden/>
          </w:rPr>
          <w:fldChar w:fldCharType="begin"/>
        </w:r>
        <w:r w:rsidR="00A638F5" w:rsidRPr="00A638F5">
          <w:rPr>
            <w:webHidden/>
          </w:rPr>
          <w:instrText xml:space="preserve"> PAGEREF _Toc453968176 \h </w:instrText>
        </w:r>
        <w:r w:rsidRPr="00A638F5">
          <w:rPr>
            <w:webHidden/>
          </w:rPr>
        </w:r>
        <w:r w:rsidRPr="00A638F5">
          <w:rPr>
            <w:webHidden/>
          </w:rPr>
          <w:fldChar w:fldCharType="separate"/>
        </w:r>
        <w:r w:rsidR="00D26684">
          <w:rPr>
            <w:noProof/>
            <w:webHidden/>
          </w:rPr>
          <w:t>103</w:t>
        </w:r>
        <w:r w:rsidRPr="00A638F5">
          <w:rPr>
            <w:webHidden/>
          </w:rPr>
          <w:fldChar w:fldCharType="end"/>
        </w:r>
      </w:hyperlink>
    </w:p>
    <w:p w:rsidR="00A638F5" w:rsidRPr="00A638F5" w:rsidRDefault="000856ED" w:rsidP="00A638F5">
      <w:hyperlink w:anchor="_Toc453968177" w:history="1">
        <w:r w:rsidR="00A638F5" w:rsidRPr="00A638F5">
          <w:t>II.2. Программы отдельных учебных предметов</w:t>
        </w:r>
        <w:r w:rsidR="00A638F5" w:rsidRPr="00A638F5">
          <w:rPr>
            <w:webHidden/>
          </w:rPr>
          <w:tab/>
        </w:r>
        <w:r w:rsidRPr="00A638F5">
          <w:rPr>
            <w:webHidden/>
          </w:rPr>
          <w:fldChar w:fldCharType="begin"/>
        </w:r>
        <w:r w:rsidR="00A638F5" w:rsidRPr="00A638F5">
          <w:rPr>
            <w:webHidden/>
          </w:rPr>
          <w:instrText xml:space="preserve"> PAGEREF _Toc453968177 \h </w:instrText>
        </w:r>
        <w:r w:rsidRPr="00A638F5">
          <w:rPr>
            <w:webHidden/>
          </w:rPr>
        </w:r>
        <w:r w:rsidRPr="00A638F5">
          <w:rPr>
            <w:webHidden/>
          </w:rPr>
          <w:fldChar w:fldCharType="separate"/>
        </w:r>
        <w:r w:rsidR="00D26684">
          <w:rPr>
            <w:noProof/>
            <w:webHidden/>
          </w:rPr>
          <w:t>106</w:t>
        </w:r>
        <w:r w:rsidRPr="00A638F5">
          <w:rPr>
            <w:webHidden/>
          </w:rPr>
          <w:fldChar w:fldCharType="end"/>
        </w:r>
      </w:hyperlink>
    </w:p>
    <w:p w:rsidR="00A638F5" w:rsidRPr="00A638F5" w:rsidRDefault="000856ED" w:rsidP="00A638F5">
      <w:hyperlink w:anchor="_Toc453968178" w:history="1">
        <w:r w:rsidR="00A638F5" w:rsidRPr="00A638F5">
          <w:t>Русский язык</w:t>
        </w:r>
        <w:r w:rsidR="00A638F5" w:rsidRPr="00A638F5">
          <w:rPr>
            <w:webHidden/>
          </w:rPr>
          <w:tab/>
        </w:r>
        <w:r w:rsidRPr="00A638F5">
          <w:rPr>
            <w:webHidden/>
          </w:rPr>
          <w:fldChar w:fldCharType="begin"/>
        </w:r>
        <w:r w:rsidR="00A638F5" w:rsidRPr="00A638F5">
          <w:rPr>
            <w:webHidden/>
          </w:rPr>
          <w:instrText xml:space="preserve"> PAGEREF _Toc453968178 \h </w:instrText>
        </w:r>
        <w:r w:rsidRPr="00A638F5">
          <w:rPr>
            <w:webHidden/>
          </w:rPr>
        </w:r>
        <w:r w:rsidRPr="00A638F5">
          <w:rPr>
            <w:webHidden/>
          </w:rPr>
          <w:fldChar w:fldCharType="separate"/>
        </w:r>
        <w:r w:rsidR="00D26684">
          <w:rPr>
            <w:noProof/>
            <w:webHidden/>
          </w:rPr>
          <w:t>106</w:t>
        </w:r>
        <w:r w:rsidRPr="00A638F5">
          <w:rPr>
            <w:webHidden/>
          </w:rPr>
          <w:fldChar w:fldCharType="end"/>
        </w:r>
      </w:hyperlink>
    </w:p>
    <w:p w:rsidR="00A638F5" w:rsidRPr="00A638F5" w:rsidRDefault="000856ED" w:rsidP="00A638F5">
      <w:hyperlink w:anchor="_Toc453968179" w:history="1">
        <w:r w:rsidR="00A638F5" w:rsidRPr="00A638F5">
          <w:t>Литература</w:t>
        </w:r>
        <w:r w:rsidR="00A638F5" w:rsidRPr="00A638F5">
          <w:rPr>
            <w:webHidden/>
          </w:rPr>
          <w:tab/>
        </w:r>
        <w:r w:rsidRPr="00A638F5">
          <w:rPr>
            <w:webHidden/>
          </w:rPr>
          <w:fldChar w:fldCharType="begin"/>
        </w:r>
        <w:r w:rsidR="00A638F5" w:rsidRPr="00A638F5">
          <w:rPr>
            <w:webHidden/>
          </w:rPr>
          <w:instrText xml:space="preserve"> PAGEREF _Toc453968179 \h </w:instrText>
        </w:r>
        <w:r w:rsidRPr="00A638F5">
          <w:rPr>
            <w:webHidden/>
          </w:rPr>
        </w:r>
        <w:r w:rsidRPr="00A638F5">
          <w:rPr>
            <w:webHidden/>
          </w:rPr>
          <w:fldChar w:fldCharType="separate"/>
        </w:r>
        <w:r w:rsidR="00D26684">
          <w:rPr>
            <w:noProof/>
            <w:webHidden/>
          </w:rPr>
          <w:t>111</w:t>
        </w:r>
        <w:r w:rsidRPr="00A638F5">
          <w:rPr>
            <w:webHidden/>
          </w:rPr>
          <w:fldChar w:fldCharType="end"/>
        </w:r>
      </w:hyperlink>
    </w:p>
    <w:p w:rsidR="00A638F5" w:rsidRPr="00A638F5" w:rsidRDefault="000856ED" w:rsidP="00A638F5">
      <w:hyperlink w:anchor="_Toc453968180" w:history="1">
        <w:r w:rsidR="00A638F5" w:rsidRPr="00A638F5">
          <w:t>Иностранный язык</w:t>
        </w:r>
        <w:r w:rsidR="00A638F5" w:rsidRPr="00A638F5">
          <w:rPr>
            <w:webHidden/>
          </w:rPr>
          <w:tab/>
        </w:r>
        <w:r w:rsidRPr="00A638F5">
          <w:rPr>
            <w:webHidden/>
          </w:rPr>
          <w:fldChar w:fldCharType="begin"/>
        </w:r>
        <w:r w:rsidR="00A638F5" w:rsidRPr="00A638F5">
          <w:rPr>
            <w:webHidden/>
          </w:rPr>
          <w:instrText xml:space="preserve"> PAGEREF _Toc453968180 \h </w:instrText>
        </w:r>
        <w:r w:rsidRPr="00A638F5">
          <w:rPr>
            <w:webHidden/>
          </w:rPr>
        </w:r>
        <w:r w:rsidRPr="00A638F5">
          <w:rPr>
            <w:webHidden/>
          </w:rPr>
          <w:fldChar w:fldCharType="separate"/>
        </w:r>
        <w:r w:rsidR="00D26684">
          <w:rPr>
            <w:noProof/>
            <w:webHidden/>
          </w:rPr>
          <w:t>136</w:t>
        </w:r>
        <w:r w:rsidRPr="00A638F5">
          <w:rPr>
            <w:webHidden/>
          </w:rPr>
          <w:fldChar w:fldCharType="end"/>
        </w:r>
      </w:hyperlink>
    </w:p>
    <w:p w:rsidR="00A638F5" w:rsidRPr="00A638F5" w:rsidRDefault="000856ED" w:rsidP="00A638F5">
      <w:hyperlink w:anchor="_Toc453968181" w:history="1">
        <w:r w:rsidR="00A638F5" w:rsidRPr="00A638F5">
          <w:t>История</w:t>
        </w:r>
        <w:r w:rsidR="00A638F5" w:rsidRPr="00A638F5">
          <w:rPr>
            <w:webHidden/>
          </w:rPr>
          <w:tab/>
        </w:r>
        <w:r w:rsidRPr="00A638F5">
          <w:rPr>
            <w:webHidden/>
          </w:rPr>
          <w:fldChar w:fldCharType="begin"/>
        </w:r>
        <w:r w:rsidR="00A638F5" w:rsidRPr="00A638F5">
          <w:rPr>
            <w:webHidden/>
          </w:rPr>
          <w:instrText xml:space="preserve"> PAGEREF _Toc453968181 \h </w:instrText>
        </w:r>
        <w:r w:rsidRPr="00A638F5">
          <w:rPr>
            <w:webHidden/>
          </w:rPr>
        </w:r>
        <w:r w:rsidRPr="00A638F5">
          <w:rPr>
            <w:webHidden/>
          </w:rPr>
          <w:fldChar w:fldCharType="separate"/>
        </w:r>
        <w:r w:rsidR="00D26684">
          <w:rPr>
            <w:noProof/>
            <w:webHidden/>
          </w:rPr>
          <w:t>143</w:t>
        </w:r>
        <w:r w:rsidRPr="00A638F5">
          <w:rPr>
            <w:webHidden/>
          </w:rPr>
          <w:fldChar w:fldCharType="end"/>
        </w:r>
      </w:hyperlink>
    </w:p>
    <w:p w:rsidR="00A638F5" w:rsidRPr="00A638F5" w:rsidRDefault="000856ED" w:rsidP="00A638F5">
      <w:hyperlink w:anchor="_Toc453968182" w:history="1">
        <w:r w:rsidR="00A638F5" w:rsidRPr="00A638F5">
          <w:t>География</w:t>
        </w:r>
        <w:r w:rsidR="00A638F5" w:rsidRPr="00A638F5">
          <w:rPr>
            <w:webHidden/>
          </w:rPr>
          <w:tab/>
        </w:r>
        <w:r w:rsidRPr="00A638F5">
          <w:rPr>
            <w:webHidden/>
          </w:rPr>
          <w:fldChar w:fldCharType="begin"/>
        </w:r>
        <w:r w:rsidR="00A638F5" w:rsidRPr="00A638F5">
          <w:rPr>
            <w:webHidden/>
          </w:rPr>
          <w:instrText xml:space="preserve"> PAGEREF _Toc453968182 \h </w:instrText>
        </w:r>
        <w:r w:rsidRPr="00A638F5">
          <w:rPr>
            <w:webHidden/>
          </w:rPr>
        </w:r>
        <w:r w:rsidRPr="00A638F5">
          <w:rPr>
            <w:webHidden/>
          </w:rPr>
          <w:fldChar w:fldCharType="separate"/>
        </w:r>
        <w:r w:rsidR="00D26684">
          <w:rPr>
            <w:noProof/>
            <w:webHidden/>
          </w:rPr>
          <w:t>167</w:t>
        </w:r>
        <w:r w:rsidRPr="00A638F5">
          <w:rPr>
            <w:webHidden/>
          </w:rPr>
          <w:fldChar w:fldCharType="end"/>
        </w:r>
      </w:hyperlink>
    </w:p>
    <w:p w:rsidR="00A638F5" w:rsidRPr="00A638F5" w:rsidRDefault="000856ED" w:rsidP="00A638F5">
      <w:hyperlink w:anchor="_Toc453968183" w:history="1">
        <w:r w:rsidR="00A638F5" w:rsidRPr="00A638F5">
          <w:t>Экономика………………………………………………</w:t>
        </w:r>
      </w:hyperlink>
      <w:r w:rsidR="00A638F5" w:rsidRPr="00A638F5">
        <w:t>………………………….……</w:t>
      </w:r>
      <w:r w:rsidR="00D26684">
        <w:t>168</w:t>
      </w:r>
    </w:p>
    <w:p w:rsidR="00A638F5" w:rsidRPr="00A638F5" w:rsidRDefault="000856ED" w:rsidP="00A638F5">
      <w:hyperlink w:anchor="_Toc453968184" w:history="1">
        <w:r w:rsidR="00A638F5" w:rsidRPr="00A638F5">
          <w:t>Право</w:t>
        </w:r>
        <w:r w:rsidR="00A638F5" w:rsidRPr="00A638F5">
          <w:rPr>
            <w:webHidden/>
          </w:rPr>
          <w:tab/>
        </w:r>
        <w:r w:rsidRPr="00A638F5">
          <w:rPr>
            <w:webHidden/>
          </w:rPr>
          <w:fldChar w:fldCharType="begin"/>
        </w:r>
        <w:r w:rsidR="00A638F5" w:rsidRPr="00A638F5">
          <w:rPr>
            <w:webHidden/>
          </w:rPr>
          <w:instrText xml:space="preserve"> PAGEREF _Toc453968184 \h </w:instrText>
        </w:r>
        <w:r w:rsidRPr="00A638F5">
          <w:rPr>
            <w:webHidden/>
          </w:rPr>
        </w:r>
        <w:r w:rsidRPr="00A638F5">
          <w:rPr>
            <w:webHidden/>
          </w:rPr>
          <w:fldChar w:fldCharType="separate"/>
        </w:r>
        <w:r w:rsidR="00D26684">
          <w:rPr>
            <w:noProof/>
            <w:webHidden/>
          </w:rPr>
          <w:t>168</w:t>
        </w:r>
        <w:r w:rsidRPr="00A638F5">
          <w:rPr>
            <w:webHidden/>
          </w:rPr>
          <w:fldChar w:fldCharType="end"/>
        </w:r>
      </w:hyperlink>
    </w:p>
    <w:p w:rsidR="00A638F5" w:rsidRPr="00A638F5" w:rsidRDefault="000856ED" w:rsidP="00A638F5">
      <w:hyperlink w:anchor="_Toc453968185" w:history="1">
        <w:r w:rsidR="00A638F5" w:rsidRPr="00A638F5">
          <w:t>Обществознание</w:t>
        </w:r>
        <w:r w:rsidR="00A638F5" w:rsidRPr="00A638F5">
          <w:rPr>
            <w:webHidden/>
          </w:rPr>
          <w:tab/>
        </w:r>
        <w:r w:rsidRPr="00A638F5">
          <w:rPr>
            <w:webHidden/>
          </w:rPr>
          <w:fldChar w:fldCharType="begin"/>
        </w:r>
        <w:r w:rsidR="00A638F5" w:rsidRPr="00A638F5">
          <w:rPr>
            <w:webHidden/>
          </w:rPr>
          <w:instrText xml:space="preserve"> PAGEREF _Toc453968185 \h </w:instrText>
        </w:r>
        <w:r w:rsidRPr="00A638F5">
          <w:rPr>
            <w:webHidden/>
          </w:rPr>
        </w:r>
        <w:r w:rsidRPr="00A638F5">
          <w:rPr>
            <w:webHidden/>
          </w:rPr>
          <w:fldChar w:fldCharType="separate"/>
        </w:r>
        <w:r w:rsidR="00D26684">
          <w:rPr>
            <w:noProof/>
            <w:webHidden/>
          </w:rPr>
          <w:t>168</w:t>
        </w:r>
        <w:r w:rsidRPr="00A638F5">
          <w:rPr>
            <w:webHidden/>
          </w:rPr>
          <w:fldChar w:fldCharType="end"/>
        </w:r>
      </w:hyperlink>
    </w:p>
    <w:p w:rsidR="00A638F5" w:rsidRPr="00A638F5" w:rsidRDefault="000856ED" w:rsidP="00A638F5">
      <w:hyperlink w:anchor="_Toc453968186" w:history="1">
        <w:r w:rsidR="00A638F5" w:rsidRPr="00A638F5">
          <w:t>Россия в мире</w:t>
        </w:r>
        <w:r w:rsidR="00A638F5" w:rsidRPr="00A638F5">
          <w:rPr>
            <w:webHidden/>
          </w:rPr>
          <w:tab/>
        </w:r>
        <w:r w:rsidRPr="00A638F5">
          <w:rPr>
            <w:webHidden/>
          </w:rPr>
          <w:fldChar w:fldCharType="begin"/>
        </w:r>
        <w:r w:rsidR="00A638F5" w:rsidRPr="00A638F5">
          <w:rPr>
            <w:webHidden/>
          </w:rPr>
          <w:instrText xml:space="preserve"> PAGEREF _Toc453968186 \h </w:instrText>
        </w:r>
        <w:r w:rsidRPr="00A638F5">
          <w:rPr>
            <w:webHidden/>
          </w:rPr>
        </w:r>
        <w:r w:rsidRPr="00A638F5">
          <w:rPr>
            <w:webHidden/>
          </w:rPr>
          <w:fldChar w:fldCharType="separate"/>
        </w:r>
        <w:r w:rsidR="00D26684">
          <w:rPr>
            <w:noProof/>
            <w:webHidden/>
          </w:rPr>
          <w:t>171</w:t>
        </w:r>
        <w:r w:rsidRPr="00A638F5">
          <w:rPr>
            <w:webHidden/>
          </w:rPr>
          <w:fldChar w:fldCharType="end"/>
        </w:r>
      </w:hyperlink>
    </w:p>
    <w:p w:rsidR="00A638F5" w:rsidRPr="00A638F5" w:rsidRDefault="000856ED" w:rsidP="00A638F5">
      <w:hyperlink w:anchor="_Toc453968187" w:history="1">
        <w:r w:rsidR="00A638F5" w:rsidRPr="00A638F5">
          <w:t>Математика</w:t>
        </w:r>
        <w:r w:rsidR="00A638F5" w:rsidRPr="00A638F5">
          <w:rPr>
            <w:webHidden/>
          </w:rPr>
          <w:tab/>
        </w:r>
        <w:r w:rsidRPr="00A638F5">
          <w:rPr>
            <w:webHidden/>
          </w:rPr>
          <w:fldChar w:fldCharType="begin"/>
        </w:r>
        <w:r w:rsidR="00A638F5" w:rsidRPr="00A638F5">
          <w:rPr>
            <w:webHidden/>
          </w:rPr>
          <w:instrText xml:space="preserve"> PAGEREF _Toc453968187 \h </w:instrText>
        </w:r>
        <w:r w:rsidRPr="00A638F5">
          <w:rPr>
            <w:webHidden/>
          </w:rPr>
        </w:r>
        <w:r w:rsidRPr="00A638F5">
          <w:rPr>
            <w:webHidden/>
          </w:rPr>
          <w:fldChar w:fldCharType="separate"/>
        </w:r>
        <w:r w:rsidR="00D26684">
          <w:rPr>
            <w:noProof/>
            <w:webHidden/>
          </w:rPr>
          <w:t>171</w:t>
        </w:r>
        <w:r w:rsidRPr="00A638F5">
          <w:rPr>
            <w:webHidden/>
          </w:rPr>
          <w:fldChar w:fldCharType="end"/>
        </w:r>
      </w:hyperlink>
    </w:p>
    <w:p w:rsidR="00A638F5" w:rsidRPr="00A638F5" w:rsidRDefault="000856ED" w:rsidP="00A638F5">
      <w:hyperlink w:anchor="_Toc453968188" w:history="1">
        <w:r w:rsidR="00A638F5" w:rsidRPr="00A638F5">
          <w:t>Информатика</w:t>
        </w:r>
        <w:r w:rsidR="00A638F5" w:rsidRPr="00A638F5">
          <w:rPr>
            <w:webHidden/>
          </w:rPr>
          <w:tab/>
        </w:r>
        <w:r w:rsidRPr="00A638F5">
          <w:rPr>
            <w:webHidden/>
          </w:rPr>
          <w:fldChar w:fldCharType="begin"/>
        </w:r>
        <w:r w:rsidR="00A638F5" w:rsidRPr="00A638F5">
          <w:rPr>
            <w:webHidden/>
          </w:rPr>
          <w:instrText xml:space="preserve"> PAGEREF _Toc453968188 \h </w:instrText>
        </w:r>
        <w:r w:rsidRPr="00A638F5">
          <w:rPr>
            <w:webHidden/>
          </w:rPr>
        </w:r>
        <w:r w:rsidRPr="00A638F5">
          <w:rPr>
            <w:webHidden/>
          </w:rPr>
          <w:fldChar w:fldCharType="separate"/>
        </w:r>
        <w:r w:rsidR="00D26684">
          <w:rPr>
            <w:noProof/>
            <w:webHidden/>
          </w:rPr>
          <w:t>184</w:t>
        </w:r>
        <w:r w:rsidRPr="00A638F5">
          <w:rPr>
            <w:webHidden/>
          </w:rPr>
          <w:fldChar w:fldCharType="end"/>
        </w:r>
      </w:hyperlink>
    </w:p>
    <w:p w:rsidR="00A638F5" w:rsidRPr="00A638F5" w:rsidRDefault="000856ED" w:rsidP="00A638F5">
      <w:hyperlink w:anchor="_Toc453968189" w:history="1">
        <w:r w:rsidR="00A638F5" w:rsidRPr="00A638F5">
          <w:t>Физика</w:t>
        </w:r>
        <w:r w:rsidR="00A638F5" w:rsidRPr="00A638F5">
          <w:rPr>
            <w:webHidden/>
          </w:rPr>
          <w:tab/>
        </w:r>
        <w:r w:rsidRPr="00A638F5">
          <w:rPr>
            <w:webHidden/>
          </w:rPr>
          <w:fldChar w:fldCharType="begin"/>
        </w:r>
        <w:r w:rsidR="00A638F5" w:rsidRPr="00A638F5">
          <w:rPr>
            <w:webHidden/>
          </w:rPr>
          <w:instrText xml:space="preserve"> PAGEREF _Toc453968189 \h </w:instrText>
        </w:r>
        <w:r w:rsidRPr="00A638F5">
          <w:rPr>
            <w:webHidden/>
          </w:rPr>
        </w:r>
        <w:r w:rsidRPr="00A638F5">
          <w:rPr>
            <w:webHidden/>
          </w:rPr>
          <w:fldChar w:fldCharType="separate"/>
        </w:r>
        <w:r w:rsidR="00D26684">
          <w:rPr>
            <w:noProof/>
            <w:webHidden/>
          </w:rPr>
          <w:t>184</w:t>
        </w:r>
        <w:r w:rsidRPr="00A638F5">
          <w:rPr>
            <w:webHidden/>
          </w:rPr>
          <w:fldChar w:fldCharType="end"/>
        </w:r>
      </w:hyperlink>
    </w:p>
    <w:p w:rsidR="00A638F5" w:rsidRPr="00A638F5" w:rsidRDefault="000856ED" w:rsidP="00A638F5">
      <w:hyperlink w:anchor="_Toc453968190" w:history="1">
        <w:r w:rsidR="00A638F5" w:rsidRPr="00A638F5">
          <w:t>Химия</w:t>
        </w:r>
        <w:r w:rsidR="00A638F5" w:rsidRPr="00A638F5">
          <w:rPr>
            <w:webHidden/>
          </w:rPr>
          <w:tab/>
        </w:r>
        <w:r w:rsidRPr="00A638F5">
          <w:rPr>
            <w:webHidden/>
          </w:rPr>
          <w:fldChar w:fldCharType="begin"/>
        </w:r>
        <w:r w:rsidR="00A638F5" w:rsidRPr="00A638F5">
          <w:rPr>
            <w:webHidden/>
          </w:rPr>
          <w:instrText xml:space="preserve"> PAGEREF _Toc453968190 \h </w:instrText>
        </w:r>
        <w:r w:rsidRPr="00A638F5">
          <w:rPr>
            <w:webHidden/>
          </w:rPr>
        </w:r>
        <w:r w:rsidRPr="00A638F5">
          <w:rPr>
            <w:webHidden/>
          </w:rPr>
          <w:fldChar w:fldCharType="separate"/>
        </w:r>
        <w:r w:rsidR="00D26684">
          <w:rPr>
            <w:noProof/>
            <w:webHidden/>
          </w:rPr>
          <w:t>190</w:t>
        </w:r>
        <w:r w:rsidRPr="00A638F5">
          <w:rPr>
            <w:webHidden/>
          </w:rPr>
          <w:fldChar w:fldCharType="end"/>
        </w:r>
      </w:hyperlink>
    </w:p>
    <w:p w:rsidR="00A638F5" w:rsidRPr="00A638F5" w:rsidRDefault="000856ED" w:rsidP="00A638F5">
      <w:hyperlink w:anchor="_Toc453968191" w:history="1">
        <w:r w:rsidR="00A638F5" w:rsidRPr="00A638F5">
          <w:t>Биология</w:t>
        </w:r>
        <w:r w:rsidR="00A638F5" w:rsidRPr="00A638F5">
          <w:rPr>
            <w:webHidden/>
          </w:rPr>
          <w:tab/>
        </w:r>
        <w:r w:rsidRPr="00A638F5">
          <w:rPr>
            <w:webHidden/>
          </w:rPr>
          <w:fldChar w:fldCharType="begin"/>
        </w:r>
        <w:r w:rsidR="00A638F5" w:rsidRPr="00A638F5">
          <w:rPr>
            <w:webHidden/>
          </w:rPr>
          <w:instrText xml:space="preserve"> PAGEREF _Toc453968191 \h </w:instrText>
        </w:r>
        <w:r w:rsidRPr="00A638F5">
          <w:rPr>
            <w:webHidden/>
          </w:rPr>
        </w:r>
        <w:r w:rsidRPr="00A638F5">
          <w:rPr>
            <w:webHidden/>
          </w:rPr>
          <w:fldChar w:fldCharType="separate"/>
        </w:r>
        <w:r w:rsidR="00D26684">
          <w:rPr>
            <w:noProof/>
            <w:webHidden/>
          </w:rPr>
          <w:t>193</w:t>
        </w:r>
        <w:r w:rsidRPr="00A638F5">
          <w:rPr>
            <w:webHidden/>
          </w:rPr>
          <w:fldChar w:fldCharType="end"/>
        </w:r>
      </w:hyperlink>
    </w:p>
    <w:p w:rsidR="00A638F5" w:rsidRPr="00A638F5" w:rsidRDefault="000856ED" w:rsidP="00A638F5">
      <w:hyperlink w:anchor="_Toc453968192" w:history="1">
        <w:r w:rsidR="00A638F5" w:rsidRPr="00A638F5">
          <w:t>Естествознание</w:t>
        </w:r>
        <w:r w:rsidR="00A638F5" w:rsidRPr="00A638F5">
          <w:rPr>
            <w:webHidden/>
          </w:rPr>
          <w:tab/>
        </w:r>
        <w:r w:rsidRPr="00A638F5">
          <w:rPr>
            <w:webHidden/>
          </w:rPr>
          <w:fldChar w:fldCharType="begin"/>
        </w:r>
        <w:r w:rsidR="00A638F5" w:rsidRPr="00A638F5">
          <w:rPr>
            <w:webHidden/>
          </w:rPr>
          <w:instrText xml:space="preserve"> PAGEREF _Toc453968192 \h </w:instrText>
        </w:r>
        <w:r w:rsidRPr="00A638F5">
          <w:rPr>
            <w:webHidden/>
          </w:rPr>
        </w:r>
        <w:r w:rsidRPr="00A638F5">
          <w:rPr>
            <w:webHidden/>
          </w:rPr>
          <w:fldChar w:fldCharType="separate"/>
        </w:r>
        <w:r w:rsidR="00D26684">
          <w:rPr>
            <w:noProof/>
            <w:webHidden/>
          </w:rPr>
          <w:t>195</w:t>
        </w:r>
        <w:r w:rsidRPr="00A638F5">
          <w:rPr>
            <w:webHidden/>
          </w:rPr>
          <w:fldChar w:fldCharType="end"/>
        </w:r>
      </w:hyperlink>
    </w:p>
    <w:p w:rsidR="00A638F5" w:rsidRPr="00A638F5" w:rsidRDefault="000856ED" w:rsidP="00A638F5">
      <w:hyperlink w:anchor="_Toc453968193" w:history="1">
        <w:r w:rsidR="00A638F5" w:rsidRPr="00A638F5">
          <w:t>Физическая культура</w:t>
        </w:r>
        <w:r w:rsidR="00A638F5" w:rsidRPr="00A638F5">
          <w:rPr>
            <w:webHidden/>
          </w:rPr>
          <w:tab/>
        </w:r>
        <w:r w:rsidRPr="00A638F5">
          <w:rPr>
            <w:webHidden/>
          </w:rPr>
          <w:fldChar w:fldCharType="begin"/>
        </w:r>
        <w:r w:rsidR="00A638F5" w:rsidRPr="00A638F5">
          <w:rPr>
            <w:webHidden/>
          </w:rPr>
          <w:instrText xml:space="preserve"> PAGEREF _Toc453968193 \h </w:instrText>
        </w:r>
        <w:r w:rsidRPr="00A638F5">
          <w:rPr>
            <w:webHidden/>
          </w:rPr>
        </w:r>
        <w:r w:rsidRPr="00A638F5">
          <w:rPr>
            <w:webHidden/>
          </w:rPr>
          <w:fldChar w:fldCharType="separate"/>
        </w:r>
        <w:r w:rsidR="00D26684">
          <w:rPr>
            <w:noProof/>
            <w:webHidden/>
          </w:rPr>
          <w:t>195</w:t>
        </w:r>
        <w:r w:rsidRPr="00A638F5">
          <w:rPr>
            <w:webHidden/>
          </w:rPr>
          <w:fldChar w:fldCharType="end"/>
        </w:r>
      </w:hyperlink>
    </w:p>
    <w:p w:rsidR="00A638F5" w:rsidRPr="00A638F5" w:rsidRDefault="000856ED" w:rsidP="00A638F5">
      <w:hyperlink w:anchor="_Toc453968194" w:history="1">
        <w:r w:rsidR="00A638F5" w:rsidRPr="00A638F5">
          <w:t>Экология</w:t>
        </w:r>
        <w:r w:rsidR="00A638F5" w:rsidRPr="00A638F5">
          <w:rPr>
            <w:webHidden/>
          </w:rPr>
          <w:tab/>
        </w:r>
        <w:r w:rsidRPr="00A638F5">
          <w:rPr>
            <w:webHidden/>
          </w:rPr>
          <w:fldChar w:fldCharType="begin"/>
        </w:r>
        <w:r w:rsidR="00A638F5" w:rsidRPr="00A638F5">
          <w:rPr>
            <w:webHidden/>
          </w:rPr>
          <w:instrText xml:space="preserve"> PAGEREF _Toc453968194 \h </w:instrText>
        </w:r>
        <w:r w:rsidRPr="00A638F5">
          <w:rPr>
            <w:webHidden/>
          </w:rPr>
        </w:r>
        <w:r w:rsidRPr="00A638F5">
          <w:rPr>
            <w:webHidden/>
          </w:rPr>
          <w:fldChar w:fldCharType="separate"/>
        </w:r>
        <w:r w:rsidR="00D26684">
          <w:rPr>
            <w:noProof/>
            <w:webHidden/>
          </w:rPr>
          <w:t>197</w:t>
        </w:r>
        <w:r w:rsidRPr="00A638F5">
          <w:rPr>
            <w:webHidden/>
          </w:rPr>
          <w:fldChar w:fldCharType="end"/>
        </w:r>
      </w:hyperlink>
    </w:p>
    <w:p w:rsidR="00A638F5" w:rsidRPr="00A638F5" w:rsidRDefault="000856ED" w:rsidP="00A638F5">
      <w:hyperlink w:anchor="_Toc453968195" w:history="1">
        <w:r w:rsidR="00A638F5" w:rsidRPr="00A638F5">
          <w:t>Основы безопасности жизнедеятельности</w:t>
        </w:r>
        <w:r w:rsidR="00A638F5" w:rsidRPr="00A638F5">
          <w:rPr>
            <w:webHidden/>
          </w:rPr>
          <w:tab/>
        </w:r>
        <w:r w:rsidRPr="00A638F5">
          <w:rPr>
            <w:webHidden/>
          </w:rPr>
          <w:fldChar w:fldCharType="begin"/>
        </w:r>
        <w:r w:rsidR="00A638F5" w:rsidRPr="00A638F5">
          <w:rPr>
            <w:webHidden/>
          </w:rPr>
          <w:instrText xml:space="preserve"> PAGEREF _Toc453968195 \h </w:instrText>
        </w:r>
        <w:r w:rsidRPr="00A638F5">
          <w:rPr>
            <w:webHidden/>
          </w:rPr>
        </w:r>
        <w:r w:rsidRPr="00A638F5">
          <w:rPr>
            <w:webHidden/>
          </w:rPr>
          <w:fldChar w:fldCharType="separate"/>
        </w:r>
        <w:r w:rsidR="00D26684">
          <w:rPr>
            <w:noProof/>
            <w:webHidden/>
          </w:rPr>
          <w:t>197</w:t>
        </w:r>
        <w:r w:rsidRPr="00A638F5">
          <w:rPr>
            <w:webHidden/>
          </w:rPr>
          <w:fldChar w:fldCharType="end"/>
        </w:r>
      </w:hyperlink>
    </w:p>
    <w:p w:rsidR="00A638F5" w:rsidRPr="00A638F5" w:rsidRDefault="00A638F5" w:rsidP="00A638F5"/>
    <w:p w:rsidR="00A638F5" w:rsidRPr="00A638F5" w:rsidRDefault="000856ED" w:rsidP="00A638F5">
      <w:hyperlink w:anchor="_Toc453968196" w:history="1">
        <w:r w:rsidR="00A638F5" w:rsidRPr="00A638F5">
          <w:t>II.3. Программа воспитания и социализации обучающихся при получении среднего общего образования</w:t>
        </w:r>
        <w:r w:rsidR="00A638F5" w:rsidRPr="00A638F5">
          <w:rPr>
            <w:webHidden/>
          </w:rPr>
          <w:tab/>
        </w:r>
        <w:r w:rsidRPr="00A638F5">
          <w:rPr>
            <w:webHidden/>
          </w:rPr>
          <w:fldChar w:fldCharType="begin"/>
        </w:r>
        <w:r w:rsidR="00A638F5" w:rsidRPr="00A638F5">
          <w:rPr>
            <w:webHidden/>
          </w:rPr>
          <w:instrText xml:space="preserve"> PAGEREF _Toc453968196 \h </w:instrText>
        </w:r>
        <w:r w:rsidRPr="00A638F5">
          <w:rPr>
            <w:webHidden/>
          </w:rPr>
        </w:r>
        <w:r w:rsidRPr="00A638F5">
          <w:rPr>
            <w:webHidden/>
          </w:rPr>
          <w:fldChar w:fldCharType="separate"/>
        </w:r>
        <w:r w:rsidR="00D26684">
          <w:rPr>
            <w:noProof/>
            <w:webHidden/>
          </w:rPr>
          <w:t>202</w:t>
        </w:r>
        <w:r w:rsidRPr="00A638F5">
          <w:rPr>
            <w:webHidden/>
          </w:rPr>
          <w:fldChar w:fldCharType="end"/>
        </w:r>
      </w:hyperlink>
    </w:p>
    <w:p w:rsidR="00A638F5" w:rsidRPr="00A638F5" w:rsidRDefault="000856ED" w:rsidP="00A638F5">
      <w:hyperlink w:anchor="_Toc453968197" w:history="1">
        <w:r w:rsidR="00A638F5" w:rsidRPr="00A638F5">
          <w:t>II.3.1. Цель и задачи духовно-нравственного развития, воспитания и социализации обучающихся</w:t>
        </w:r>
        <w:r w:rsidR="00A638F5" w:rsidRPr="00A638F5">
          <w:rPr>
            <w:webHidden/>
          </w:rPr>
          <w:tab/>
        </w:r>
        <w:r w:rsidRPr="00A638F5">
          <w:rPr>
            <w:webHidden/>
          </w:rPr>
          <w:fldChar w:fldCharType="begin"/>
        </w:r>
        <w:r w:rsidR="00A638F5" w:rsidRPr="00A638F5">
          <w:rPr>
            <w:webHidden/>
          </w:rPr>
          <w:instrText xml:space="preserve"> PAGEREF _Toc453968197 \h </w:instrText>
        </w:r>
        <w:r w:rsidRPr="00A638F5">
          <w:rPr>
            <w:webHidden/>
          </w:rPr>
        </w:r>
        <w:r w:rsidRPr="00A638F5">
          <w:rPr>
            <w:webHidden/>
          </w:rPr>
          <w:fldChar w:fldCharType="separate"/>
        </w:r>
        <w:r w:rsidR="00D26684">
          <w:rPr>
            <w:noProof/>
            <w:webHidden/>
          </w:rPr>
          <w:t>203</w:t>
        </w:r>
        <w:r w:rsidRPr="00A638F5">
          <w:rPr>
            <w:webHidden/>
          </w:rPr>
          <w:fldChar w:fldCharType="end"/>
        </w:r>
      </w:hyperlink>
    </w:p>
    <w:p w:rsidR="00A638F5" w:rsidRPr="00A638F5" w:rsidRDefault="000856ED" w:rsidP="00A638F5">
      <w:hyperlink w:anchor="_Toc453968198" w:history="1">
        <w:r w:rsidR="00A638F5" w:rsidRPr="00A638F5">
          <w:t>II.3.2. Основные направления и ценностные основы духовно-нравственного развития, воспитания и социализации</w:t>
        </w:r>
        <w:r w:rsidR="00A638F5" w:rsidRPr="00A638F5">
          <w:rPr>
            <w:webHidden/>
          </w:rPr>
          <w:tab/>
        </w:r>
        <w:r w:rsidRPr="00A638F5">
          <w:rPr>
            <w:webHidden/>
          </w:rPr>
          <w:fldChar w:fldCharType="begin"/>
        </w:r>
        <w:r w:rsidR="00A638F5" w:rsidRPr="00A638F5">
          <w:rPr>
            <w:webHidden/>
          </w:rPr>
          <w:instrText xml:space="preserve"> PAGEREF _Toc453968198 \h </w:instrText>
        </w:r>
        <w:r w:rsidRPr="00A638F5">
          <w:rPr>
            <w:webHidden/>
          </w:rPr>
        </w:r>
        <w:r w:rsidRPr="00A638F5">
          <w:rPr>
            <w:webHidden/>
          </w:rPr>
          <w:fldChar w:fldCharType="separate"/>
        </w:r>
        <w:r w:rsidR="00D26684">
          <w:rPr>
            <w:noProof/>
            <w:webHidden/>
          </w:rPr>
          <w:t>203</w:t>
        </w:r>
        <w:r w:rsidRPr="00A638F5">
          <w:rPr>
            <w:webHidden/>
          </w:rPr>
          <w:fldChar w:fldCharType="end"/>
        </w:r>
      </w:hyperlink>
    </w:p>
    <w:p w:rsidR="00A638F5" w:rsidRPr="00A638F5" w:rsidRDefault="000856ED" w:rsidP="00A638F5">
      <w:hyperlink w:anchor="_Toc453968199" w:history="1">
        <w:r w:rsidR="00A638F5" w:rsidRPr="00A638F5">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A638F5" w:rsidRPr="00A638F5">
          <w:rPr>
            <w:webHidden/>
          </w:rPr>
          <w:tab/>
        </w:r>
        <w:r w:rsidRPr="00A638F5">
          <w:rPr>
            <w:webHidden/>
          </w:rPr>
          <w:fldChar w:fldCharType="begin"/>
        </w:r>
        <w:r w:rsidR="00A638F5" w:rsidRPr="00A638F5">
          <w:rPr>
            <w:webHidden/>
          </w:rPr>
          <w:instrText xml:space="preserve"> PAGEREF _Toc453968199 \h </w:instrText>
        </w:r>
        <w:r w:rsidRPr="00A638F5">
          <w:rPr>
            <w:webHidden/>
          </w:rPr>
        </w:r>
        <w:r w:rsidRPr="00A638F5">
          <w:rPr>
            <w:webHidden/>
          </w:rPr>
          <w:fldChar w:fldCharType="separate"/>
        </w:r>
        <w:r w:rsidR="00D26684">
          <w:rPr>
            <w:noProof/>
            <w:webHidden/>
          </w:rPr>
          <w:t>205</w:t>
        </w:r>
        <w:r w:rsidRPr="00A638F5">
          <w:rPr>
            <w:webHidden/>
          </w:rPr>
          <w:fldChar w:fldCharType="end"/>
        </w:r>
      </w:hyperlink>
    </w:p>
    <w:p w:rsidR="00A638F5" w:rsidRPr="00A638F5" w:rsidRDefault="000856ED" w:rsidP="00A638F5">
      <w:hyperlink w:anchor="_Toc453968200" w:history="1">
        <w:r w:rsidR="00A638F5" w:rsidRPr="00A638F5">
          <w:t>II.3.4. Модель организации работы по духовно-нравственному развитию, воспитанию и социализации обучающихся</w:t>
        </w:r>
        <w:r w:rsidR="00A638F5" w:rsidRPr="00A638F5">
          <w:rPr>
            <w:webHidden/>
          </w:rPr>
          <w:tab/>
        </w:r>
        <w:r w:rsidRPr="00A638F5">
          <w:rPr>
            <w:webHidden/>
          </w:rPr>
          <w:fldChar w:fldCharType="begin"/>
        </w:r>
        <w:r w:rsidR="00A638F5" w:rsidRPr="00A638F5">
          <w:rPr>
            <w:webHidden/>
          </w:rPr>
          <w:instrText xml:space="preserve"> PAGEREF _Toc453968200 \h </w:instrText>
        </w:r>
        <w:r w:rsidRPr="00A638F5">
          <w:rPr>
            <w:webHidden/>
          </w:rPr>
        </w:r>
        <w:r w:rsidRPr="00A638F5">
          <w:rPr>
            <w:webHidden/>
          </w:rPr>
          <w:fldChar w:fldCharType="separate"/>
        </w:r>
        <w:r w:rsidR="00D26684">
          <w:rPr>
            <w:noProof/>
            <w:webHidden/>
          </w:rPr>
          <w:t>210</w:t>
        </w:r>
        <w:r w:rsidRPr="00A638F5">
          <w:rPr>
            <w:webHidden/>
          </w:rPr>
          <w:fldChar w:fldCharType="end"/>
        </w:r>
      </w:hyperlink>
    </w:p>
    <w:p w:rsidR="00A638F5" w:rsidRPr="00A638F5" w:rsidRDefault="000856ED" w:rsidP="00A638F5">
      <w:hyperlink w:anchor="_Toc453968201" w:history="1">
        <w:r w:rsidR="00A638F5" w:rsidRPr="00A638F5">
          <w:t>II.3.5. Описание форм и методов организации социально значимой деятельности обучающихся</w:t>
        </w:r>
        <w:r w:rsidR="00A638F5" w:rsidRPr="00A638F5">
          <w:rPr>
            <w:webHidden/>
          </w:rPr>
          <w:tab/>
        </w:r>
        <w:r w:rsidRPr="00A638F5">
          <w:rPr>
            <w:webHidden/>
          </w:rPr>
          <w:fldChar w:fldCharType="begin"/>
        </w:r>
        <w:r w:rsidR="00A638F5" w:rsidRPr="00A638F5">
          <w:rPr>
            <w:webHidden/>
          </w:rPr>
          <w:instrText xml:space="preserve"> PAGEREF _Toc453968201 \h </w:instrText>
        </w:r>
        <w:r w:rsidRPr="00A638F5">
          <w:rPr>
            <w:webHidden/>
          </w:rPr>
        </w:r>
        <w:r w:rsidRPr="00A638F5">
          <w:rPr>
            <w:webHidden/>
          </w:rPr>
          <w:fldChar w:fldCharType="separate"/>
        </w:r>
        <w:r w:rsidR="00D26684">
          <w:rPr>
            <w:noProof/>
            <w:webHidden/>
          </w:rPr>
          <w:t>211</w:t>
        </w:r>
        <w:r w:rsidRPr="00A638F5">
          <w:rPr>
            <w:webHidden/>
          </w:rPr>
          <w:fldChar w:fldCharType="end"/>
        </w:r>
      </w:hyperlink>
    </w:p>
    <w:p w:rsidR="00A638F5" w:rsidRPr="00A638F5" w:rsidRDefault="000856ED" w:rsidP="00A638F5">
      <w:hyperlink w:anchor="_Toc453968202" w:history="1">
        <w:r w:rsidR="00A638F5" w:rsidRPr="00A638F5">
          <w:t>II.3.6. Описание основных технологий взаимодействия и сотрудничества субъектов воспитательного процесса и социальных институтов</w:t>
        </w:r>
        <w:r w:rsidR="00A638F5" w:rsidRPr="00A638F5">
          <w:rPr>
            <w:webHidden/>
          </w:rPr>
          <w:tab/>
        </w:r>
        <w:r w:rsidRPr="00A638F5">
          <w:rPr>
            <w:webHidden/>
          </w:rPr>
          <w:fldChar w:fldCharType="begin"/>
        </w:r>
        <w:r w:rsidR="00A638F5" w:rsidRPr="00A638F5">
          <w:rPr>
            <w:webHidden/>
          </w:rPr>
          <w:instrText xml:space="preserve"> PAGEREF _Toc453968202 \h </w:instrText>
        </w:r>
        <w:r w:rsidRPr="00A638F5">
          <w:rPr>
            <w:webHidden/>
          </w:rPr>
        </w:r>
        <w:r w:rsidRPr="00A638F5">
          <w:rPr>
            <w:webHidden/>
          </w:rPr>
          <w:fldChar w:fldCharType="separate"/>
        </w:r>
        <w:r w:rsidR="00D26684">
          <w:rPr>
            <w:noProof/>
            <w:webHidden/>
          </w:rPr>
          <w:t>212</w:t>
        </w:r>
        <w:r w:rsidRPr="00A638F5">
          <w:rPr>
            <w:webHidden/>
          </w:rPr>
          <w:fldChar w:fldCharType="end"/>
        </w:r>
      </w:hyperlink>
    </w:p>
    <w:p w:rsidR="00A638F5" w:rsidRPr="00A638F5" w:rsidRDefault="000856ED" w:rsidP="00A638F5">
      <w:hyperlink w:anchor="_Toc453968203" w:history="1">
        <w:r w:rsidR="00A638F5" w:rsidRPr="00A638F5">
          <w:t>II.3.7. Описание методов и форм профессиональной ориентации в организации, осуществляющей образовательную деятельность</w:t>
        </w:r>
        <w:r w:rsidR="00A638F5" w:rsidRPr="00A638F5">
          <w:rPr>
            <w:webHidden/>
          </w:rPr>
          <w:tab/>
        </w:r>
        <w:r w:rsidRPr="00A638F5">
          <w:rPr>
            <w:webHidden/>
          </w:rPr>
          <w:fldChar w:fldCharType="begin"/>
        </w:r>
        <w:r w:rsidR="00A638F5" w:rsidRPr="00A638F5">
          <w:rPr>
            <w:webHidden/>
          </w:rPr>
          <w:instrText xml:space="preserve"> PAGEREF _Toc453968203 \h </w:instrText>
        </w:r>
        <w:r w:rsidRPr="00A638F5">
          <w:rPr>
            <w:webHidden/>
          </w:rPr>
        </w:r>
        <w:r w:rsidRPr="00A638F5">
          <w:rPr>
            <w:webHidden/>
          </w:rPr>
          <w:fldChar w:fldCharType="separate"/>
        </w:r>
        <w:r w:rsidR="00D26684">
          <w:rPr>
            <w:noProof/>
            <w:webHidden/>
          </w:rPr>
          <w:t>213</w:t>
        </w:r>
        <w:r w:rsidRPr="00A638F5">
          <w:rPr>
            <w:webHidden/>
          </w:rPr>
          <w:fldChar w:fldCharType="end"/>
        </w:r>
      </w:hyperlink>
    </w:p>
    <w:p w:rsidR="00A638F5" w:rsidRPr="00A638F5" w:rsidRDefault="000856ED" w:rsidP="00A638F5">
      <w:hyperlink w:anchor="_Toc453968204" w:history="1">
        <w:r w:rsidR="00A638F5" w:rsidRPr="00A638F5">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A638F5" w:rsidRPr="00A638F5">
          <w:rPr>
            <w:webHidden/>
          </w:rPr>
          <w:tab/>
        </w:r>
        <w:r w:rsidRPr="00A638F5">
          <w:rPr>
            <w:webHidden/>
          </w:rPr>
          <w:fldChar w:fldCharType="begin"/>
        </w:r>
        <w:r w:rsidR="00A638F5" w:rsidRPr="00A638F5">
          <w:rPr>
            <w:webHidden/>
          </w:rPr>
          <w:instrText xml:space="preserve"> PAGEREF _Toc453968204 \h </w:instrText>
        </w:r>
        <w:r w:rsidRPr="00A638F5">
          <w:rPr>
            <w:webHidden/>
          </w:rPr>
        </w:r>
        <w:r w:rsidRPr="00A638F5">
          <w:rPr>
            <w:webHidden/>
          </w:rPr>
          <w:fldChar w:fldCharType="separate"/>
        </w:r>
        <w:r w:rsidR="00D26684">
          <w:rPr>
            <w:noProof/>
            <w:webHidden/>
          </w:rPr>
          <w:t>214</w:t>
        </w:r>
        <w:r w:rsidRPr="00A638F5">
          <w:rPr>
            <w:webHidden/>
          </w:rPr>
          <w:fldChar w:fldCharType="end"/>
        </w:r>
      </w:hyperlink>
    </w:p>
    <w:p w:rsidR="00A638F5" w:rsidRPr="00A638F5" w:rsidRDefault="000856ED" w:rsidP="00A638F5">
      <w:hyperlink w:anchor="_Toc453968205" w:history="1">
        <w:r w:rsidR="00A638F5" w:rsidRPr="00A638F5">
          <w:t>II.3.9. Описание форм и методов повышения педагогической культуры родителей (законных представителей) обучающихся</w:t>
        </w:r>
        <w:r w:rsidR="00A638F5" w:rsidRPr="00A638F5">
          <w:rPr>
            <w:webHidden/>
          </w:rPr>
          <w:tab/>
        </w:r>
        <w:r w:rsidRPr="00A638F5">
          <w:rPr>
            <w:webHidden/>
          </w:rPr>
          <w:fldChar w:fldCharType="begin"/>
        </w:r>
        <w:r w:rsidR="00A638F5" w:rsidRPr="00A638F5">
          <w:rPr>
            <w:webHidden/>
          </w:rPr>
          <w:instrText xml:space="preserve"> PAGEREF _Toc453968205 \h </w:instrText>
        </w:r>
        <w:r w:rsidRPr="00A638F5">
          <w:rPr>
            <w:webHidden/>
          </w:rPr>
        </w:r>
        <w:r w:rsidRPr="00A638F5">
          <w:rPr>
            <w:webHidden/>
          </w:rPr>
          <w:fldChar w:fldCharType="separate"/>
        </w:r>
        <w:r w:rsidR="00D26684">
          <w:rPr>
            <w:noProof/>
            <w:webHidden/>
          </w:rPr>
          <w:t>216</w:t>
        </w:r>
        <w:r w:rsidRPr="00A638F5">
          <w:rPr>
            <w:webHidden/>
          </w:rPr>
          <w:fldChar w:fldCharType="end"/>
        </w:r>
      </w:hyperlink>
    </w:p>
    <w:p w:rsidR="00A638F5" w:rsidRPr="00A638F5" w:rsidRDefault="000856ED" w:rsidP="00A638F5">
      <w:hyperlink w:anchor="_Toc453968206" w:history="1">
        <w:r w:rsidR="00A638F5" w:rsidRPr="00A638F5">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A638F5" w:rsidRPr="00A638F5">
          <w:rPr>
            <w:webHidden/>
          </w:rPr>
          <w:tab/>
        </w:r>
        <w:r w:rsidRPr="00A638F5">
          <w:rPr>
            <w:webHidden/>
          </w:rPr>
          <w:fldChar w:fldCharType="begin"/>
        </w:r>
        <w:r w:rsidR="00A638F5" w:rsidRPr="00A638F5">
          <w:rPr>
            <w:webHidden/>
          </w:rPr>
          <w:instrText xml:space="preserve"> PAGEREF _Toc453968206 \h </w:instrText>
        </w:r>
        <w:r w:rsidRPr="00A638F5">
          <w:rPr>
            <w:webHidden/>
          </w:rPr>
        </w:r>
        <w:r w:rsidRPr="00A638F5">
          <w:rPr>
            <w:webHidden/>
          </w:rPr>
          <w:fldChar w:fldCharType="separate"/>
        </w:r>
        <w:r w:rsidR="00D26684">
          <w:rPr>
            <w:noProof/>
            <w:webHidden/>
          </w:rPr>
          <w:t>217</w:t>
        </w:r>
        <w:r w:rsidRPr="00A638F5">
          <w:rPr>
            <w:webHidden/>
          </w:rPr>
          <w:fldChar w:fldCharType="end"/>
        </w:r>
      </w:hyperlink>
    </w:p>
    <w:p w:rsidR="00A638F5" w:rsidRPr="00A638F5" w:rsidRDefault="000856ED" w:rsidP="00A638F5">
      <w:hyperlink w:anchor="_Toc453968207" w:history="1">
        <w:r w:rsidR="00A638F5" w:rsidRPr="00A638F5">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A638F5" w:rsidRPr="00A638F5">
          <w:rPr>
            <w:webHidden/>
          </w:rPr>
          <w:tab/>
        </w:r>
        <w:r w:rsidRPr="00A638F5">
          <w:rPr>
            <w:webHidden/>
          </w:rPr>
          <w:fldChar w:fldCharType="begin"/>
        </w:r>
        <w:r w:rsidR="00A638F5" w:rsidRPr="00A638F5">
          <w:rPr>
            <w:webHidden/>
          </w:rPr>
          <w:instrText xml:space="preserve"> PAGEREF _Toc453968207 \h </w:instrText>
        </w:r>
        <w:r w:rsidRPr="00A638F5">
          <w:rPr>
            <w:webHidden/>
          </w:rPr>
        </w:r>
        <w:r w:rsidRPr="00A638F5">
          <w:rPr>
            <w:webHidden/>
          </w:rPr>
          <w:fldChar w:fldCharType="separate"/>
        </w:r>
        <w:r w:rsidR="00D26684">
          <w:rPr>
            <w:noProof/>
            <w:webHidden/>
          </w:rPr>
          <w:t>219</w:t>
        </w:r>
        <w:r w:rsidRPr="00A638F5">
          <w:rPr>
            <w:webHidden/>
          </w:rPr>
          <w:fldChar w:fldCharType="end"/>
        </w:r>
      </w:hyperlink>
    </w:p>
    <w:p w:rsidR="00A638F5" w:rsidRPr="00A638F5" w:rsidRDefault="000856ED" w:rsidP="00A638F5">
      <w:hyperlink w:anchor="_Toc453968208" w:history="1">
        <w:r w:rsidR="00A638F5" w:rsidRPr="00A638F5">
          <w:t>II.4. Программа коррекционной работы</w:t>
        </w:r>
        <w:r w:rsidR="00A638F5" w:rsidRPr="00A638F5">
          <w:rPr>
            <w:webHidden/>
          </w:rPr>
          <w:tab/>
        </w:r>
        <w:r w:rsidRPr="00A638F5">
          <w:rPr>
            <w:webHidden/>
          </w:rPr>
          <w:fldChar w:fldCharType="begin"/>
        </w:r>
        <w:r w:rsidR="00A638F5" w:rsidRPr="00A638F5">
          <w:rPr>
            <w:webHidden/>
          </w:rPr>
          <w:instrText xml:space="preserve"> PAGEREF _Toc453968208 \h </w:instrText>
        </w:r>
        <w:r w:rsidRPr="00A638F5">
          <w:rPr>
            <w:webHidden/>
          </w:rPr>
        </w:r>
        <w:r w:rsidRPr="00A638F5">
          <w:rPr>
            <w:webHidden/>
          </w:rPr>
          <w:fldChar w:fldCharType="separate"/>
        </w:r>
        <w:r w:rsidR="00D26684">
          <w:rPr>
            <w:noProof/>
            <w:webHidden/>
          </w:rPr>
          <w:t>222</w:t>
        </w:r>
        <w:r w:rsidRPr="00A638F5">
          <w:rPr>
            <w:webHidden/>
          </w:rPr>
          <w:fldChar w:fldCharType="end"/>
        </w:r>
      </w:hyperlink>
    </w:p>
    <w:p w:rsidR="00A638F5" w:rsidRPr="00A638F5" w:rsidRDefault="000856ED" w:rsidP="00A638F5">
      <w:hyperlink w:anchor="_Toc453968209" w:history="1">
        <w:r w:rsidR="00A638F5" w:rsidRPr="00A638F5">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A638F5" w:rsidRPr="00A638F5">
          <w:rPr>
            <w:webHidden/>
          </w:rPr>
          <w:tab/>
        </w:r>
        <w:r w:rsidRPr="00A638F5">
          <w:rPr>
            <w:webHidden/>
          </w:rPr>
          <w:fldChar w:fldCharType="begin"/>
        </w:r>
        <w:r w:rsidR="00A638F5" w:rsidRPr="00A638F5">
          <w:rPr>
            <w:webHidden/>
          </w:rPr>
          <w:instrText xml:space="preserve"> PAGEREF _Toc453968209 \h </w:instrText>
        </w:r>
        <w:r w:rsidRPr="00A638F5">
          <w:rPr>
            <w:webHidden/>
          </w:rPr>
        </w:r>
        <w:r w:rsidRPr="00A638F5">
          <w:rPr>
            <w:webHidden/>
          </w:rPr>
          <w:fldChar w:fldCharType="separate"/>
        </w:r>
        <w:r w:rsidR="00D26684">
          <w:rPr>
            <w:noProof/>
            <w:webHidden/>
          </w:rPr>
          <w:t>222</w:t>
        </w:r>
        <w:r w:rsidRPr="00A638F5">
          <w:rPr>
            <w:webHidden/>
          </w:rPr>
          <w:fldChar w:fldCharType="end"/>
        </w:r>
      </w:hyperlink>
    </w:p>
    <w:p w:rsidR="00A638F5" w:rsidRPr="00A638F5" w:rsidRDefault="000856ED" w:rsidP="00A638F5">
      <w:hyperlink w:anchor="_Toc453968210" w:history="1">
        <w:r w:rsidR="00A638F5" w:rsidRPr="00A638F5">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A638F5" w:rsidRPr="00A638F5">
          <w:rPr>
            <w:webHidden/>
          </w:rPr>
          <w:tab/>
        </w:r>
        <w:r w:rsidRPr="00A638F5">
          <w:rPr>
            <w:webHidden/>
          </w:rPr>
          <w:fldChar w:fldCharType="begin"/>
        </w:r>
        <w:r w:rsidR="00A638F5" w:rsidRPr="00A638F5">
          <w:rPr>
            <w:webHidden/>
          </w:rPr>
          <w:instrText xml:space="preserve"> PAGEREF _Toc453968210 \h </w:instrText>
        </w:r>
        <w:r w:rsidRPr="00A638F5">
          <w:rPr>
            <w:webHidden/>
          </w:rPr>
        </w:r>
        <w:r w:rsidRPr="00A638F5">
          <w:rPr>
            <w:webHidden/>
          </w:rPr>
          <w:fldChar w:fldCharType="separate"/>
        </w:r>
        <w:r w:rsidR="00D26684">
          <w:rPr>
            <w:noProof/>
            <w:webHidden/>
          </w:rPr>
          <w:t>223</w:t>
        </w:r>
        <w:r w:rsidRPr="00A638F5">
          <w:rPr>
            <w:webHidden/>
          </w:rPr>
          <w:fldChar w:fldCharType="end"/>
        </w:r>
      </w:hyperlink>
    </w:p>
    <w:p w:rsidR="00A638F5" w:rsidRPr="00A638F5" w:rsidRDefault="000856ED" w:rsidP="00A638F5">
      <w:hyperlink w:anchor="_Toc453968211" w:history="1">
        <w:r w:rsidR="00A638F5" w:rsidRPr="00A638F5">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A638F5" w:rsidRPr="00A638F5">
          <w:rPr>
            <w:webHidden/>
          </w:rPr>
          <w:tab/>
        </w:r>
        <w:r w:rsidRPr="00A638F5">
          <w:rPr>
            <w:webHidden/>
          </w:rPr>
          <w:fldChar w:fldCharType="begin"/>
        </w:r>
        <w:r w:rsidR="00A638F5" w:rsidRPr="00A638F5">
          <w:rPr>
            <w:webHidden/>
          </w:rPr>
          <w:instrText xml:space="preserve"> PAGEREF _Toc453968211 \h </w:instrText>
        </w:r>
        <w:r w:rsidRPr="00A638F5">
          <w:rPr>
            <w:webHidden/>
          </w:rPr>
        </w:r>
        <w:r w:rsidRPr="00A638F5">
          <w:rPr>
            <w:webHidden/>
          </w:rPr>
          <w:fldChar w:fldCharType="separate"/>
        </w:r>
        <w:r w:rsidR="00D26684">
          <w:rPr>
            <w:noProof/>
            <w:webHidden/>
          </w:rPr>
          <w:t>226</w:t>
        </w:r>
        <w:r w:rsidRPr="00A638F5">
          <w:rPr>
            <w:webHidden/>
          </w:rPr>
          <w:fldChar w:fldCharType="end"/>
        </w:r>
      </w:hyperlink>
    </w:p>
    <w:p w:rsidR="00A638F5" w:rsidRPr="00A638F5" w:rsidRDefault="000856ED" w:rsidP="00A638F5">
      <w:hyperlink w:anchor="_Toc453968212" w:history="1">
        <w:r w:rsidR="00A638F5" w:rsidRPr="00A638F5">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A638F5" w:rsidRPr="00A638F5">
          <w:rPr>
            <w:webHidden/>
          </w:rPr>
          <w:tab/>
        </w:r>
        <w:r w:rsidRPr="00A638F5">
          <w:rPr>
            <w:webHidden/>
          </w:rPr>
          <w:fldChar w:fldCharType="begin"/>
        </w:r>
        <w:r w:rsidR="00A638F5" w:rsidRPr="00A638F5">
          <w:rPr>
            <w:webHidden/>
          </w:rPr>
          <w:instrText xml:space="preserve"> PAGEREF _Toc453968212 \h </w:instrText>
        </w:r>
        <w:r w:rsidRPr="00A638F5">
          <w:rPr>
            <w:webHidden/>
          </w:rPr>
        </w:r>
        <w:r w:rsidRPr="00A638F5">
          <w:rPr>
            <w:webHidden/>
          </w:rPr>
          <w:fldChar w:fldCharType="separate"/>
        </w:r>
        <w:r w:rsidR="00D26684">
          <w:rPr>
            <w:noProof/>
            <w:webHidden/>
          </w:rPr>
          <w:t>229</w:t>
        </w:r>
        <w:r w:rsidRPr="00A638F5">
          <w:rPr>
            <w:webHidden/>
          </w:rPr>
          <w:fldChar w:fldCharType="end"/>
        </w:r>
      </w:hyperlink>
    </w:p>
    <w:p w:rsidR="00A638F5" w:rsidRPr="00A638F5" w:rsidRDefault="000856ED" w:rsidP="00A638F5">
      <w:hyperlink w:anchor="_Toc453968213" w:history="1">
        <w:r w:rsidR="00A638F5" w:rsidRPr="00A638F5">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A638F5" w:rsidRPr="00A638F5">
          <w:rPr>
            <w:webHidden/>
          </w:rPr>
          <w:tab/>
        </w:r>
        <w:r w:rsidRPr="00A638F5">
          <w:rPr>
            <w:webHidden/>
          </w:rPr>
          <w:fldChar w:fldCharType="begin"/>
        </w:r>
        <w:r w:rsidR="00A638F5" w:rsidRPr="00A638F5">
          <w:rPr>
            <w:webHidden/>
          </w:rPr>
          <w:instrText xml:space="preserve"> PAGEREF _Toc453968213 \h </w:instrText>
        </w:r>
        <w:r w:rsidRPr="00A638F5">
          <w:rPr>
            <w:webHidden/>
          </w:rPr>
        </w:r>
        <w:r w:rsidRPr="00A638F5">
          <w:rPr>
            <w:webHidden/>
          </w:rPr>
          <w:fldChar w:fldCharType="separate"/>
        </w:r>
        <w:r w:rsidR="00D26684">
          <w:rPr>
            <w:noProof/>
            <w:webHidden/>
          </w:rPr>
          <w:t>230</w:t>
        </w:r>
        <w:r w:rsidRPr="00A638F5">
          <w:rPr>
            <w:webHidden/>
          </w:rPr>
          <w:fldChar w:fldCharType="end"/>
        </w:r>
      </w:hyperlink>
    </w:p>
    <w:p w:rsidR="00A638F5" w:rsidRPr="00A638F5" w:rsidRDefault="000856ED" w:rsidP="00A638F5">
      <w:hyperlink w:anchor="_Toc453968214" w:history="1">
        <w:r w:rsidR="00A638F5" w:rsidRPr="00A638F5">
          <w:t>III. Организационный раздел ООП СОО</w:t>
        </w:r>
        <w:r w:rsidR="00A638F5" w:rsidRPr="00A638F5">
          <w:rPr>
            <w:webHidden/>
          </w:rPr>
          <w:tab/>
        </w:r>
        <w:r w:rsidRPr="00A638F5">
          <w:rPr>
            <w:webHidden/>
          </w:rPr>
          <w:fldChar w:fldCharType="begin"/>
        </w:r>
        <w:r w:rsidR="00A638F5" w:rsidRPr="00A638F5">
          <w:rPr>
            <w:webHidden/>
          </w:rPr>
          <w:instrText xml:space="preserve"> PAGEREF _Toc453968214 \h </w:instrText>
        </w:r>
        <w:r w:rsidRPr="00A638F5">
          <w:rPr>
            <w:webHidden/>
          </w:rPr>
        </w:r>
        <w:r w:rsidRPr="00A638F5">
          <w:rPr>
            <w:webHidden/>
          </w:rPr>
          <w:fldChar w:fldCharType="separate"/>
        </w:r>
        <w:r w:rsidR="00D26684">
          <w:rPr>
            <w:noProof/>
            <w:webHidden/>
          </w:rPr>
          <w:t>233</w:t>
        </w:r>
        <w:r w:rsidRPr="00A638F5">
          <w:rPr>
            <w:webHidden/>
          </w:rPr>
          <w:fldChar w:fldCharType="end"/>
        </w:r>
      </w:hyperlink>
    </w:p>
    <w:p w:rsidR="00A638F5" w:rsidRPr="00A638F5" w:rsidRDefault="000856ED" w:rsidP="00A638F5">
      <w:hyperlink w:anchor="_Toc453968215" w:history="1">
        <w:r w:rsidR="00A638F5" w:rsidRPr="00A638F5">
          <w:t>III.1. Учебный план МБОУ Школы № 1</w:t>
        </w:r>
        <w:r w:rsidR="00D80849">
          <w:t>8</w:t>
        </w:r>
        <w:r w:rsidR="00A638F5" w:rsidRPr="00A638F5">
          <w:t xml:space="preserve"> г.о. Самара</w:t>
        </w:r>
        <w:r w:rsidR="00A638F5" w:rsidRPr="00A638F5">
          <w:rPr>
            <w:webHidden/>
          </w:rPr>
          <w:tab/>
        </w:r>
        <w:r w:rsidRPr="00A638F5">
          <w:rPr>
            <w:webHidden/>
          </w:rPr>
          <w:fldChar w:fldCharType="begin"/>
        </w:r>
        <w:r w:rsidR="00A638F5" w:rsidRPr="00A638F5">
          <w:rPr>
            <w:webHidden/>
          </w:rPr>
          <w:instrText xml:space="preserve"> PAGEREF _Toc453968215 \h </w:instrText>
        </w:r>
        <w:r w:rsidRPr="00A638F5">
          <w:rPr>
            <w:webHidden/>
          </w:rPr>
        </w:r>
        <w:r w:rsidRPr="00A638F5">
          <w:rPr>
            <w:webHidden/>
          </w:rPr>
          <w:fldChar w:fldCharType="separate"/>
        </w:r>
        <w:r w:rsidR="00D26684">
          <w:rPr>
            <w:noProof/>
            <w:webHidden/>
          </w:rPr>
          <w:t>233</w:t>
        </w:r>
        <w:r w:rsidRPr="00A638F5">
          <w:rPr>
            <w:webHidden/>
          </w:rPr>
          <w:fldChar w:fldCharType="end"/>
        </w:r>
      </w:hyperlink>
    </w:p>
    <w:p w:rsidR="00A638F5" w:rsidRPr="00A638F5" w:rsidRDefault="000856ED" w:rsidP="00A638F5">
      <w:hyperlink w:anchor="_Toc453968216" w:history="1">
        <w:r w:rsidR="00A638F5" w:rsidRPr="00A638F5">
          <w:t>III.2. План внеурочной деятельности</w:t>
        </w:r>
        <w:r w:rsidR="00A638F5" w:rsidRPr="00A638F5">
          <w:rPr>
            <w:webHidden/>
          </w:rPr>
          <w:tab/>
        </w:r>
        <w:r w:rsidRPr="00A638F5">
          <w:rPr>
            <w:webHidden/>
          </w:rPr>
          <w:fldChar w:fldCharType="begin"/>
        </w:r>
        <w:r w:rsidR="00A638F5" w:rsidRPr="00A638F5">
          <w:rPr>
            <w:webHidden/>
          </w:rPr>
          <w:instrText xml:space="preserve"> PAGEREF _Toc453968216 \h </w:instrText>
        </w:r>
        <w:r w:rsidRPr="00A638F5">
          <w:rPr>
            <w:webHidden/>
          </w:rPr>
        </w:r>
        <w:r w:rsidRPr="00A638F5">
          <w:rPr>
            <w:webHidden/>
          </w:rPr>
          <w:fldChar w:fldCharType="separate"/>
        </w:r>
        <w:r w:rsidR="00D26684">
          <w:rPr>
            <w:noProof/>
            <w:webHidden/>
          </w:rPr>
          <w:t>238</w:t>
        </w:r>
        <w:r w:rsidRPr="00A638F5">
          <w:rPr>
            <w:webHidden/>
          </w:rPr>
          <w:fldChar w:fldCharType="end"/>
        </w:r>
      </w:hyperlink>
    </w:p>
    <w:p w:rsidR="00A638F5" w:rsidRPr="00A638F5" w:rsidRDefault="000856ED" w:rsidP="00A638F5">
      <w:hyperlink w:anchor="_Toc453968217" w:history="1">
        <w:r w:rsidR="00A638F5" w:rsidRPr="00A638F5">
          <w:t>III.3. Система условий реализации основной образовательной программы</w:t>
        </w:r>
        <w:r w:rsidR="00A638F5" w:rsidRPr="00A638F5">
          <w:rPr>
            <w:webHidden/>
          </w:rPr>
          <w:tab/>
        </w:r>
        <w:r w:rsidRPr="00A638F5">
          <w:rPr>
            <w:webHidden/>
          </w:rPr>
          <w:fldChar w:fldCharType="begin"/>
        </w:r>
        <w:r w:rsidR="00A638F5" w:rsidRPr="00A638F5">
          <w:rPr>
            <w:webHidden/>
          </w:rPr>
          <w:instrText xml:space="preserve"> PAGEREF _Toc453968217 \h </w:instrText>
        </w:r>
        <w:r w:rsidRPr="00A638F5">
          <w:rPr>
            <w:webHidden/>
          </w:rPr>
        </w:r>
        <w:r w:rsidRPr="00A638F5">
          <w:rPr>
            <w:webHidden/>
          </w:rPr>
          <w:fldChar w:fldCharType="separate"/>
        </w:r>
        <w:r w:rsidR="00D26684">
          <w:rPr>
            <w:noProof/>
            <w:webHidden/>
          </w:rPr>
          <w:t>243</w:t>
        </w:r>
        <w:r w:rsidRPr="00A638F5">
          <w:rPr>
            <w:webHidden/>
          </w:rPr>
          <w:fldChar w:fldCharType="end"/>
        </w:r>
      </w:hyperlink>
    </w:p>
    <w:p w:rsidR="00A638F5" w:rsidRPr="00A638F5" w:rsidRDefault="000856ED" w:rsidP="00A638F5">
      <w:hyperlink w:anchor="_Toc453968218" w:history="1">
        <w:r w:rsidR="00A638F5" w:rsidRPr="00A638F5">
          <w:t>III.3.1. Требования к кадровым условиям реализации основной образовательной программы</w:t>
        </w:r>
        <w:r w:rsidR="00A638F5" w:rsidRPr="00A638F5">
          <w:rPr>
            <w:webHidden/>
          </w:rPr>
          <w:tab/>
        </w:r>
        <w:r w:rsidRPr="00A638F5">
          <w:rPr>
            <w:webHidden/>
          </w:rPr>
          <w:fldChar w:fldCharType="begin"/>
        </w:r>
        <w:r w:rsidR="00A638F5" w:rsidRPr="00A638F5">
          <w:rPr>
            <w:webHidden/>
          </w:rPr>
          <w:instrText xml:space="preserve"> PAGEREF _Toc453968218 \h </w:instrText>
        </w:r>
        <w:r w:rsidRPr="00A638F5">
          <w:rPr>
            <w:webHidden/>
          </w:rPr>
        </w:r>
        <w:r w:rsidRPr="00A638F5">
          <w:rPr>
            <w:webHidden/>
          </w:rPr>
          <w:fldChar w:fldCharType="separate"/>
        </w:r>
        <w:r w:rsidR="00D26684">
          <w:rPr>
            <w:noProof/>
            <w:webHidden/>
          </w:rPr>
          <w:t>243</w:t>
        </w:r>
        <w:r w:rsidRPr="00A638F5">
          <w:rPr>
            <w:webHidden/>
          </w:rPr>
          <w:fldChar w:fldCharType="end"/>
        </w:r>
      </w:hyperlink>
    </w:p>
    <w:p w:rsidR="00A638F5" w:rsidRPr="00A638F5" w:rsidRDefault="000856ED" w:rsidP="00A638F5">
      <w:hyperlink w:anchor="_Toc453968219" w:history="1">
        <w:r w:rsidR="00A638F5" w:rsidRPr="00A638F5">
          <w:t>III.3.2. Психолого-педагогические условия реализации основной образовательной программы</w:t>
        </w:r>
        <w:r w:rsidR="00A638F5" w:rsidRPr="00A638F5">
          <w:rPr>
            <w:webHidden/>
          </w:rPr>
          <w:tab/>
        </w:r>
        <w:r w:rsidRPr="00A638F5">
          <w:rPr>
            <w:webHidden/>
          </w:rPr>
          <w:fldChar w:fldCharType="begin"/>
        </w:r>
        <w:r w:rsidR="00A638F5" w:rsidRPr="00A638F5">
          <w:rPr>
            <w:webHidden/>
          </w:rPr>
          <w:instrText xml:space="preserve"> PAGEREF _Toc453968219 \h </w:instrText>
        </w:r>
        <w:r w:rsidRPr="00A638F5">
          <w:rPr>
            <w:webHidden/>
          </w:rPr>
        </w:r>
        <w:r w:rsidRPr="00A638F5">
          <w:rPr>
            <w:webHidden/>
          </w:rPr>
          <w:fldChar w:fldCharType="separate"/>
        </w:r>
        <w:r w:rsidR="00D26684">
          <w:rPr>
            <w:noProof/>
            <w:webHidden/>
          </w:rPr>
          <w:t>248</w:t>
        </w:r>
        <w:r w:rsidRPr="00A638F5">
          <w:rPr>
            <w:webHidden/>
          </w:rPr>
          <w:fldChar w:fldCharType="end"/>
        </w:r>
      </w:hyperlink>
    </w:p>
    <w:p w:rsidR="00A638F5" w:rsidRPr="00A638F5" w:rsidRDefault="000856ED" w:rsidP="00A638F5">
      <w:hyperlink w:anchor="_Toc453968220" w:history="1">
        <w:r w:rsidR="00A638F5" w:rsidRPr="00A638F5">
          <w:t>III.3.3. Финансовое обеспечение реализации образовательной программы среднего общего образования</w:t>
        </w:r>
        <w:r w:rsidR="00A638F5" w:rsidRPr="00A638F5">
          <w:rPr>
            <w:webHidden/>
          </w:rPr>
          <w:tab/>
        </w:r>
        <w:r w:rsidRPr="00A638F5">
          <w:rPr>
            <w:webHidden/>
          </w:rPr>
          <w:fldChar w:fldCharType="begin"/>
        </w:r>
        <w:r w:rsidR="00A638F5" w:rsidRPr="00A638F5">
          <w:rPr>
            <w:webHidden/>
          </w:rPr>
          <w:instrText xml:space="preserve"> PAGEREF _Toc453968220 \h </w:instrText>
        </w:r>
        <w:r w:rsidRPr="00A638F5">
          <w:rPr>
            <w:webHidden/>
          </w:rPr>
        </w:r>
        <w:r w:rsidRPr="00A638F5">
          <w:rPr>
            <w:webHidden/>
          </w:rPr>
          <w:fldChar w:fldCharType="separate"/>
        </w:r>
        <w:r w:rsidR="00D26684">
          <w:rPr>
            <w:noProof/>
            <w:webHidden/>
          </w:rPr>
          <w:t>250</w:t>
        </w:r>
        <w:r w:rsidRPr="00A638F5">
          <w:rPr>
            <w:webHidden/>
          </w:rPr>
          <w:fldChar w:fldCharType="end"/>
        </w:r>
      </w:hyperlink>
    </w:p>
    <w:p w:rsidR="00A638F5" w:rsidRPr="00A638F5" w:rsidRDefault="000856ED" w:rsidP="00A638F5">
      <w:hyperlink w:anchor="_Toc453968221" w:history="1">
        <w:r w:rsidR="00A638F5" w:rsidRPr="00A638F5">
          <w:t>III.3.4. Материально-технические условия реализации основной образовательной программы</w:t>
        </w:r>
        <w:r w:rsidR="00A638F5" w:rsidRPr="00A638F5">
          <w:rPr>
            <w:webHidden/>
          </w:rPr>
          <w:tab/>
        </w:r>
        <w:r w:rsidRPr="00A638F5">
          <w:rPr>
            <w:webHidden/>
          </w:rPr>
          <w:fldChar w:fldCharType="begin"/>
        </w:r>
        <w:r w:rsidR="00A638F5" w:rsidRPr="00A638F5">
          <w:rPr>
            <w:webHidden/>
          </w:rPr>
          <w:instrText xml:space="preserve"> PAGEREF _Toc453968221 \h </w:instrText>
        </w:r>
        <w:r w:rsidRPr="00A638F5">
          <w:rPr>
            <w:webHidden/>
          </w:rPr>
        </w:r>
        <w:r w:rsidRPr="00A638F5">
          <w:rPr>
            <w:webHidden/>
          </w:rPr>
          <w:fldChar w:fldCharType="separate"/>
        </w:r>
        <w:r w:rsidR="00D26684">
          <w:rPr>
            <w:noProof/>
            <w:webHidden/>
          </w:rPr>
          <w:t>252</w:t>
        </w:r>
        <w:r w:rsidRPr="00A638F5">
          <w:rPr>
            <w:webHidden/>
          </w:rPr>
          <w:fldChar w:fldCharType="end"/>
        </w:r>
      </w:hyperlink>
    </w:p>
    <w:p w:rsidR="00A638F5" w:rsidRPr="00A638F5" w:rsidRDefault="000856ED" w:rsidP="00A638F5">
      <w:hyperlink w:anchor="_Toc453968222" w:history="1">
        <w:r w:rsidR="00A638F5" w:rsidRPr="00A638F5">
          <w:t>III.3.5. Информационно-методические условия реализации основной образовательной программы</w:t>
        </w:r>
        <w:r w:rsidR="00A638F5" w:rsidRPr="00A638F5">
          <w:rPr>
            <w:webHidden/>
          </w:rPr>
          <w:tab/>
        </w:r>
        <w:r w:rsidRPr="00A638F5">
          <w:rPr>
            <w:webHidden/>
          </w:rPr>
          <w:fldChar w:fldCharType="begin"/>
        </w:r>
        <w:r w:rsidR="00A638F5" w:rsidRPr="00A638F5">
          <w:rPr>
            <w:webHidden/>
          </w:rPr>
          <w:instrText xml:space="preserve"> PAGEREF _Toc453968222 \h </w:instrText>
        </w:r>
        <w:r w:rsidRPr="00A638F5">
          <w:rPr>
            <w:webHidden/>
          </w:rPr>
        </w:r>
        <w:r w:rsidRPr="00A638F5">
          <w:rPr>
            <w:webHidden/>
          </w:rPr>
          <w:fldChar w:fldCharType="separate"/>
        </w:r>
        <w:r w:rsidR="00D26684">
          <w:rPr>
            <w:noProof/>
            <w:webHidden/>
          </w:rPr>
          <w:t>256</w:t>
        </w:r>
        <w:r w:rsidRPr="00A638F5">
          <w:rPr>
            <w:webHidden/>
          </w:rPr>
          <w:fldChar w:fldCharType="end"/>
        </w:r>
      </w:hyperlink>
    </w:p>
    <w:p w:rsidR="00A638F5" w:rsidRPr="00A638F5" w:rsidRDefault="000856ED" w:rsidP="00A638F5">
      <w:hyperlink w:anchor="_Toc453968223" w:history="1">
        <w:r w:rsidR="00A638F5" w:rsidRPr="00A638F5">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A638F5" w:rsidRPr="00A638F5">
          <w:rPr>
            <w:webHidden/>
          </w:rPr>
          <w:tab/>
        </w:r>
        <w:r w:rsidRPr="00A638F5">
          <w:rPr>
            <w:webHidden/>
          </w:rPr>
          <w:fldChar w:fldCharType="begin"/>
        </w:r>
        <w:r w:rsidR="00A638F5" w:rsidRPr="00A638F5">
          <w:rPr>
            <w:webHidden/>
          </w:rPr>
          <w:instrText xml:space="preserve"> PAGEREF _Toc453968223 \h </w:instrText>
        </w:r>
        <w:r w:rsidRPr="00A638F5">
          <w:rPr>
            <w:webHidden/>
          </w:rPr>
        </w:r>
        <w:r w:rsidRPr="00A638F5">
          <w:rPr>
            <w:webHidden/>
          </w:rPr>
          <w:fldChar w:fldCharType="separate"/>
        </w:r>
        <w:r w:rsidR="00D26684">
          <w:rPr>
            <w:noProof/>
            <w:webHidden/>
          </w:rPr>
          <w:t>258</w:t>
        </w:r>
        <w:r w:rsidRPr="00A638F5">
          <w:rPr>
            <w:webHidden/>
          </w:rPr>
          <w:fldChar w:fldCharType="end"/>
        </w:r>
      </w:hyperlink>
    </w:p>
    <w:p w:rsidR="00A638F5" w:rsidRPr="00A638F5" w:rsidRDefault="000856ED" w:rsidP="00A638F5">
      <w:hyperlink w:anchor="_Toc453968224" w:history="1">
        <w:r w:rsidR="00A638F5" w:rsidRPr="00A638F5">
          <w:t>III.4. Механизмы достижения целевых ориентиров в системе условий</w:t>
        </w:r>
        <w:r w:rsidR="00A638F5" w:rsidRPr="00A638F5">
          <w:rPr>
            <w:webHidden/>
          </w:rPr>
          <w:tab/>
        </w:r>
        <w:r w:rsidRPr="00A638F5">
          <w:rPr>
            <w:webHidden/>
          </w:rPr>
          <w:fldChar w:fldCharType="begin"/>
        </w:r>
        <w:r w:rsidR="00A638F5" w:rsidRPr="00A638F5">
          <w:rPr>
            <w:webHidden/>
          </w:rPr>
          <w:instrText xml:space="preserve"> PAGEREF _Toc453968224 \h </w:instrText>
        </w:r>
        <w:r w:rsidRPr="00A638F5">
          <w:rPr>
            <w:webHidden/>
          </w:rPr>
        </w:r>
        <w:r w:rsidRPr="00A638F5">
          <w:rPr>
            <w:webHidden/>
          </w:rPr>
          <w:fldChar w:fldCharType="separate"/>
        </w:r>
        <w:r w:rsidR="00D26684">
          <w:rPr>
            <w:noProof/>
            <w:webHidden/>
          </w:rPr>
          <w:t>260</w:t>
        </w:r>
        <w:r w:rsidRPr="00A638F5">
          <w:rPr>
            <w:webHidden/>
          </w:rPr>
          <w:fldChar w:fldCharType="end"/>
        </w:r>
      </w:hyperlink>
    </w:p>
    <w:p w:rsidR="00A638F5" w:rsidRPr="00A638F5" w:rsidRDefault="000856ED" w:rsidP="00A638F5">
      <w:hyperlink w:anchor="_Toc453968225" w:history="1">
        <w:r w:rsidR="00A638F5" w:rsidRPr="00A638F5">
          <w:t>III.5. Разработка сетевого графика (дорожная карта) по формированию необходимой системы условий</w:t>
        </w:r>
        <w:r w:rsidR="00A638F5" w:rsidRPr="00A638F5">
          <w:rPr>
            <w:webHidden/>
          </w:rPr>
          <w:tab/>
        </w:r>
        <w:r w:rsidRPr="00A638F5">
          <w:rPr>
            <w:webHidden/>
          </w:rPr>
          <w:fldChar w:fldCharType="begin"/>
        </w:r>
        <w:r w:rsidR="00A638F5" w:rsidRPr="00A638F5">
          <w:rPr>
            <w:webHidden/>
          </w:rPr>
          <w:instrText xml:space="preserve"> PAGEREF _Toc453968225 \h </w:instrText>
        </w:r>
        <w:r w:rsidRPr="00A638F5">
          <w:rPr>
            <w:webHidden/>
          </w:rPr>
        </w:r>
        <w:r w:rsidRPr="00A638F5">
          <w:rPr>
            <w:webHidden/>
          </w:rPr>
          <w:fldChar w:fldCharType="separate"/>
        </w:r>
        <w:r w:rsidR="00D26684">
          <w:rPr>
            <w:noProof/>
            <w:webHidden/>
          </w:rPr>
          <w:t>261</w:t>
        </w:r>
        <w:r w:rsidRPr="00A638F5">
          <w:rPr>
            <w:webHidden/>
          </w:rPr>
          <w:fldChar w:fldCharType="end"/>
        </w:r>
      </w:hyperlink>
    </w:p>
    <w:p w:rsidR="00A638F5" w:rsidRPr="00A638F5" w:rsidRDefault="000856ED" w:rsidP="00A638F5">
      <w:hyperlink w:anchor="_Toc453968226" w:history="1">
        <w:r w:rsidR="00A638F5" w:rsidRPr="00A638F5">
          <w:t>III.6. Разработка контроля состояния системы условий</w:t>
        </w:r>
        <w:r w:rsidR="00A638F5" w:rsidRPr="00A638F5">
          <w:rPr>
            <w:webHidden/>
          </w:rPr>
          <w:tab/>
        </w:r>
        <w:r w:rsidRPr="00A638F5">
          <w:rPr>
            <w:webHidden/>
          </w:rPr>
          <w:fldChar w:fldCharType="begin"/>
        </w:r>
        <w:r w:rsidR="00A638F5" w:rsidRPr="00A638F5">
          <w:rPr>
            <w:webHidden/>
          </w:rPr>
          <w:instrText xml:space="preserve"> PAGEREF _Toc453968226 \h </w:instrText>
        </w:r>
        <w:r w:rsidRPr="00A638F5">
          <w:rPr>
            <w:webHidden/>
          </w:rPr>
        </w:r>
        <w:r w:rsidRPr="00A638F5">
          <w:rPr>
            <w:webHidden/>
          </w:rPr>
          <w:fldChar w:fldCharType="separate"/>
        </w:r>
        <w:r w:rsidR="00D26684">
          <w:rPr>
            <w:noProof/>
            <w:webHidden/>
          </w:rPr>
          <w:t>265</w:t>
        </w:r>
        <w:r w:rsidRPr="00A638F5">
          <w:rPr>
            <w:webHidden/>
          </w:rPr>
          <w:fldChar w:fldCharType="end"/>
        </w:r>
      </w:hyperlink>
    </w:p>
    <w:p w:rsidR="00A638F5" w:rsidRPr="00A638F5" w:rsidRDefault="000856ED" w:rsidP="00A638F5">
      <w:r w:rsidRPr="00A638F5">
        <w:fldChar w:fldCharType="end"/>
      </w:r>
    </w:p>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D80849" w:rsidP="00A638F5">
      <w:r>
        <w:t>1</w:t>
      </w:r>
      <w:r w:rsidR="00A638F5" w:rsidRPr="00A638F5">
        <w:t xml:space="preserve">. Целевой раздел </w:t>
      </w:r>
      <w:bookmarkEnd w:id="0"/>
      <w:r w:rsidR="00A638F5" w:rsidRPr="00A638F5">
        <w:t xml:space="preserve"> </w:t>
      </w:r>
      <w:bookmarkStart w:id="2" w:name="_Toc435412670"/>
      <w:bookmarkStart w:id="3" w:name="_Toc453968143"/>
      <w:bookmarkStart w:id="4" w:name="_Toc434850648"/>
    </w:p>
    <w:p w:rsidR="00A638F5" w:rsidRPr="00A638F5" w:rsidRDefault="00D80849" w:rsidP="00A638F5">
      <w:r>
        <w:t>1</w:t>
      </w:r>
      <w:r w:rsidR="00A638F5" w:rsidRPr="00A638F5">
        <w:t>.1. Пояснительная записка</w:t>
      </w:r>
      <w:bookmarkEnd w:id="2"/>
      <w:bookmarkEnd w:id="3"/>
      <w:r w:rsidR="00A638F5" w:rsidRPr="00A638F5">
        <w:t xml:space="preserve"> </w:t>
      </w:r>
    </w:p>
    <w:p w:rsidR="00A638F5" w:rsidRPr="00A638F5" w:rsidRDefault="00A638F5" w:rsidP="00A638F5">
      <w:r w:rsidRPr="00A638F5">
        <w:t>Цели и задачи реализации основной образовательной программы среднего общего образования</w:t>
      </w:r>
    </w:p>
    <w:p w:rsidR="00A638F5" w:rsidRPr="00A638F5" w:rsidRDefault="00A638F5" w:rsidP="00A638F5">
      <w:r w:rsidRPr="00A638F5">
        <w:t>Целями реализации основной образовательной программы среднего общего образования являются:</w:t>
      </w:r>
    </w:p>
    <w:p w:rsidR="00A638F5" w:rsidRPr="00A638F5" w:rsidRDefault="00A638F5" w:rsidP="00A638F5">
      <w:r w:rsidRPr="00A638F5">
        <w:t xml:space="preserve">становление и развитие личности </w:t>
      </w:r>
      <w:proofErr w:type="gramStart"/>
      <w:r w:rsidRPr="00A638F5">
        <w:t>обучающегося</w:t>
      </w:r>
      <w:proofErr w:type="gramEnd"/>
      <w:r w:rsidRPr="00A638F5">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A638F5" w:rsidRPr="00A638F5" w:rsidRDefault="00A638F5" w:rsidP="00A638F5">
      <w:r w:rsidRPr="00A638F5">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A638F5" w:rsidRPr="00A638F5" w:rsidRDefault="00A638F5" w:rsidP="00A638F5">
      <w:r w:rsidRPr="00A638F5">
        <w:t>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основных задач:</w:t>
      </w:r>
    </w:p>
    <w:p w:rsidR="00A638F5" w:rsidRPr="00A638F5" w:rsidRDefault="00A638F5" w:rsidP="00A638F5">
      <w:r w:rsidRPr="00A638F5">
        <w:t xml:space="preserve">формирование российской гражданской идентичности </w:t>
      </w:r>
      <w:proofErr w:type="gramStart"/>
      <w:r w:rsidRPr="00A638F5">
        <w:t>обучающихся</w:t>
      </w:r>
      <w:proofErr w:type="gramEnd"/>
      <w:r w:rsidRPr="00A638F5">
        <w:t xml:space="preserve">; </w:t>
      </w:r>
    </w:p>
    <w:p w:rsidR="00A638F5" w:rsidRPr="00A638F5" w:rsidRDefault="00A638F5" w:rsidP="00A638F5">
      <w:r w:rsidRPr="00A638F5">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A638F5" w:rsidRPr="00A638F5" w:rsidRDefault="00A638F5" w:rsidP="00A638F5">
      <w:r w:rsidRPr="00A638F5">
        <w:t>обеспечение равных возможностей получения качественного среднего общего образования;</w:t>
      </w:r>
    </w:p>
    <w:p w:rsidR="00A638F5" w:rsidRPr="00A638F5" w:rsidRDefault="00A638F5" w:rsidP="00A638F5">
      <w:r w:rsidRPr="00A638F5">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A638F5" w:rsidRPr="00A638F5" w:rsidRDefault="00A638F5" w:rsidP="00A638F5">
      <w:proofErr w:type="gramStart"/>
      <w:r w:rsidRPr="00A638F5">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A638F5" w:rsidRPr="00A638F5" w:rsidRDefault="00A638F5" w:rsidP="00A638F5">
      <w:r w:rsidRPr="00A638F5">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A638F5" w:rsidRPr="00A638F5" w:rsidRDefault="00A638F5" w:rsidP="00A638F5">
      <w:r w:rsidRPr="00A638F5">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A638F5" w:rsidRPr="00A638F5" w:rsidRDefault="00A638F5" w:rsidP="00A638F5">
      <w:r w:rsidRPr="00A638F5">
        <w:t>развитие государственно-общественного управления в образовании;</w:t>
      </w:r>
    </w:p>
    <w:p w:rsidR="00A638F5" w:rsidRPr="00A638F5" w:rsidRDefault="00A638F5" w:rsidP="00A638F5">
      <w:r w:rsidRPr="00A638F5">
        <w:lastRenderedPageBreak/>
        <w:t xml:space="preserve">формирование основ оценки результатов освоения </w:t>
      </w:r>
      <w:proofErr w:type="gramStart"/>
      <w:r w:rsidRPr="00A638F5">
        <w:t>обучающимися</w:t>
      </w:r>
      <w:proofErr w:type="gramEnd"/>
      <w:r w:rsidRPr="00A638F5">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A638F5" w:rsidRPr="00A638F5" w:rsidRDefault="00A638F5" w:rsidP="00A638F5">
      <w:r w:rsidRPr="00A638F5">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A638F5" w:rsidRPr="00A638F5" w:rsidRDefault="00A638F5" w:rsidP="00A638F5">
      <w:bookmarkStart w:id="5" w:name="_Toc414553128"/>
      <w:r w:rsidRPr="00A638F5">
        <w:t>Принципы и подходы к формированию основной образовательной программы среднего общего образования</w:t>
      </w:r>
      <w:bookmarkEnd w:id="5"/>
    </w:p>
    <w:p w:rsidR="00A638F5" w:rsidRPr="00A638F5" w:rsidRDefault="00A638F5" w:rsidP="00A638F5">
      <w:r w:rsidRPr="00A638F5">
        <w:t xml:space="preserve">Методологической основой ФГОС СОО является </w:t>
      </w:r>
      <w:proofErr w:type="spellStart"/>
      <w:r w:rsidRPr="00A638F5">
        <w:t>системно-деятельностный</w:t>
      </w:r>
      <w:proofErr w:type="spellEnd"/>
      <w:r w:rsidRPr="00A638F5">
        <w:t xml:space="preserve"> подход, который предполагает:</w:t>
      </w:r>
    </w:p>
    <w:p w:rsidR="00A638F5" w:rsidRPr="00A638F5" w:rsidRDefault="00A638F5" w:rsidP="00A638F5">
      <w:r w:rsidRPr="00A638F5">
        <w:t xml:space="preserve">формирование готовности </w:t>
      </w:r>
      <w:proofErr w:type="gramStart"/>
      <w:r w:rsidRPr="00A638F5">
        <w:t>обучающихся</w:t>
      </w:r>
      <w:proofErr w:type="gramEnd"/>
      <w:r w:rsidRPr="00A638F5">
        <w:t xml:space="preserve"> к саморазвитию и непрерывному образованию;</w:t>
      </w:r>
    </w:p>
    <w:p w:rsidR="00A638F5" w:rsidRPr="00A638F5" w:rsidRDefault="00A638F5" w:rsidP="00A638F5">
      <w:r w:rsidRPr="00A638F5">
        <w:t>проектирование и конструирование развивающей образовательной среды организации, осуществляющей образовательную деятельность;</w:t>
      </w:r>
    </w:p>
    <w:p w:rsidR="00A638F5" w:rsidRPr="00A638F5" w:rsidRDefault="00A638F5" w:rsidP="00A638F5">
      <w:r w:rsidRPr="00A638F5">
        <w:t xml:space="preserve">активную учебно-познавательную деятельность </w:t>
      </w:r>
      <w:proofErr w:type="gramStart"/>
      <w:r w:rsidRPr="00A638F5">
        <w:t>обучающихся</w:t>
      </w:r>
      <w:proofErr w:type="gramEnd"/>
      <w:r w:rsidRPr="00A638F5">
        <w:t>;</w:t>
      </w:r>
    </w:p>
    <w:p w:rsidR="00A638F5" w:rsidRPr="00A638F5" w:rsidRDefault="00A638F5" w:rsidP="00A638F5">
      <w:r w:rsidRPr="00A638F5">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A638F5" w:rsidRPr="00A638F5" w:rsidRDefault="00A638F5" w:rsidP="00A638F5">
      <w:r w:rsidRPr="00A638F5">
        <w:t xml:space="preserve">Основная образовательная программа формируется на основе </w:t>
      </w:r>
      <w:proofErr w:type="spellStart"/>
      <w:r w:rsidRPr="00A638F5">
        <w:t>системно-деятельностного</w:t>
      </w:r>
      <w:proofErr w:type="spellEnd"/>
      <w:r w:rsidRPr="00A638F5">
        <w:t xml:space="preserve"> подхода.  </w:t>
      </w:r>
      <w:proofErr w:type="gramStart"/>
      <w:r w:rsidRPr="00A638F5">
        <w:t>Процесс функционирования МБОУ Школы № 150 г.о. Самара,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w:t>
      </w:r>
      <w:proofErr w:type="gramEnd"/>
      <w:r w:rsidRPr="00A638F5">
        <w:t xml:space="preserve">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A638F5" w:rsidRPr="00A638F5" w:rsidRDefault="00A638F5" w:rsidP="00A638F5">
      <w:r w:rsidRPr="00A638F5">
        <w:t>Основная образовательная программа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A638F5" w:rsidRPr="00A638F5" w:rsidRDefault="00A638F5" w:rsidP="00A638F5">
      <w:r w:rsidRPr="00A638F5">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A638F5" w:rsidRPr="00A638F5" w:rsidRDefault="00A638F5" w:rsidP="00A638F5">
      <w:r w:rsidRPr="00A638F5">
        <w:t>Основная образовательная программа среднего общего образования (ООП СОО) формируется с учетом психолого-педагогических особенностей развития детей 15–18 лет, связанных:</w:t>
      </w:r>
    </w:p>
    <w:p w:rsidR="00A638F5" w:rsidRPr="00A638F5" w:rsidRDefault="00A638F5" w:rsidP="00A638F5">
      <w:proofErr w:type="gramStart"/>
      <w:r w:rsidRPr="00A638F5">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A638F5" w:rsidRPr="00A638F5" w:rsidRDefault="00A638F5" w:rsidP="00A638F5">
      <w:proofErr w:type="gramStart"/>
      <w:r w:rsidRPr="00A638F5">
        <w:t xml:space="preserve">с переходом от учебных действий, характерных для основной школы и связанных с овладением учебной деятельностью в единстве </w:t>
      </w:r>
      <w:proofErr w:type="spellStart"/>
      <w:r w:rsidRPr="00A638F5">
        <w:t>мотивационно-смыслового</w:t>
      </w:r>
      <w:proofErr w:type="spellEnd"/>
      <w:r w:rsidRPr="00A638F5">
        <w:t xml:space="preserve">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A638F5">
        <w:t xml:space="preserve"> Ведущее место у </w:t>
      </w:r>
      <w:proofErr w:type="gramStart"/>
      <w:r w:rsidRPr="00A638F5">
        <w:t>обучающихся</w:t>
      </w:r>
      <w:proofErr w:type="gramEnd"/>
      <w:r w:rsidRPr="00A638F5">
        <w:t xml:space="preserve"> на уровне среднего общего </w:t>
      </w:r>
      <w:r w:rsidRPr="00A638F5">
        <w:lastRenderedPageBreak/>
        <w:t>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A638F5" w:rsidRPr="00A638F5" w:rsidRDefault="00A638F5" w:rsidP="00A638F5">
      <w:r w:rsidRPr="00A638F5">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A638F5" w:rsidRPr="00A638F5" w:rsidRDefault="00A638F5" w:rsidP="00A638F5">
      <w:r w:rsidRPr="00A638F5">
        <w:t xml:space="preserve">с формированием у </w:t>
      </w:r>
      <w:proofErr w:type="gramStart"/>
      <w:r w:rsidRPr="00A638F5">
        <w:t>обучающихся</w:t>
      </w:r>
      <w:proofErr w:type="gramEnd"/>
      <w:r w:rsidRPr="00A638F5">
        <w:t xml:space="preserve"> научного типа мышления, овладением научной терминологией, ключевыми понятиями, методами и приемами;</w:t>
      </w:r>
    </w:p>
    <w:p w:rsidR="00A638F5" w:rsidRPr="00A638F5" w:rsidRDefault="00A638F5" w:rsidP="00A638F5">
      <w:r w:rsidRPr="00A638F5">
        <w:t xml:space="preserve">с самостоятельным приобретением идентичности; повышением требовательности к самому себе; углублением самооценки; </w:t>
      </w:r>
      <w:proofErr w:type="spellStart"/>
      <w:r w:rsidRPr="00A638F5">
        <w:t>бóльшим</w:t>
      </w:r>
      <w:proofErr w:type="spellEnd"/>
      <w:r w:rsidRPr="00A638F5">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A638F5" w:rsidRPr="00A638F5" w:rsidRDefault="00A638F5" w:rsidP="00A638F5">
      <w:r w:rsidRPr="00A638F5">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A638F5" w:rsidRPr="00A638F5" w:rsidRDefault="00A638F5" w:rsidP="00A638F5">
      <w:r w:rsidRPr="00A638F5">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A638F5">
        <w:t>ответственности</w:t>
      </w:r>
      <w:proofErr w:type="gramEnd"/>
      <w:r w:rsidRPr="00A638F5">
        <w:t xml:space="preserve"> в том числе через развитие органов государственно-общественного управления образовательной организацией.</w:t>
      </w:r>
    </w:p>
    <w:p w:rsidR="00A638F5" w:rsidRPr="00A638F5" w:rsidRDefault="00A638F5" w:rsidP="00A638F5">
      <w:r w:rsidRPr="00A638F5">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w:t>
      </w:r>
      <w:proofErr w:type="gramStart"/>
      <w:r w:rsidRPr="00A638F5">
        <w:t>запросов</w:t>
      </w:r>
      <w:proofErr w:type="gramEnd"/>
      <w:r w:rsidRPr="00A638F5">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A638F5" w:rsidRPr="00A638F5" w:rsidRDefault="00A638F5" w:rsidP="00A638F5"/>
    <w:p w:rsidR="00A638F5" w:rsidRPr="00A638F5" w:rsidRDefault="00A638F5" w:rsidP="00A638F5">
      <w:r w:rsidRPr="00A638F5">
        <w:t>Общая характеристика основной образовательной программы</w:t>
      </w:r>
    </w:p>
    <w:p w:rsidR="00A638F5" w:rsidRPr="00A638F5" w:rsidRDefault="00A638F5" w:rsidP="00A638F5">
      <w:proofErr w:type="gramStart"/>
      <w:r w:rsidRPr="00A638F5">
        <w:lastRenderedPageBreak/>
        <w:t>Основная образовательная программа среднего общего образования разработана на основе ФГОС СОО, Конституции Российской Федерации</w:t>
      </w:r>
      <w:r w:rsidRPr="00A638F5">
        <w:footnoteReference w:id="1"/>
      </w:r>
      <w:r w:rsidRPr="00A638F5">
        <w:t>, Конвенции ООН о правах ребенка</w:t>
      </w:r>
      <w:r w:rsidRPr="00A638F5">
        <w:footnoteReference w:id="2"/>
      </w:r>
      <w:r w:rsidRPr="00A638F5">
        <w:t>,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w:t>
      </w:r>
      <w:proofErr w:type="gramEnd"/>
      <w:r w:rsidRPr="00A638F5">
        <w:t xml:space="preserve"> урочную и внеурочную деятельность с соблюдением требований государственных санитарно-эпидемиологических правил и нормативов.</w:t>
      </w:r>
    </w:p>
    <w:p w:rsidR="00A638F5" w:rsidRPr="00A638F5" w:rsidRDefault="00A638F5" w:rsidP="00A638F5">
      <w:r w:rsidRPr="00A638F5">
        <w:t>Программа содержит три раздела: целевой, содержательный и организационный.</w:t>
      </w:r>
    </w:p>
    <w:p w:rsidR="00A638F5" w:rsidRPr="00A638F5" w:rsidRDefault="00A638F5" w:rsidP="00A638F5">
      <w:r w:rsidRPr="00A638F5">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A638F5" w:rsidRPr="00A638F5" w:rsidRDefault="00A638F5" w:rsidP="00A638F5">
      <w:r w:rsidRPr="00A638F5">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A638F5" w:rsidRPr="00A638F5" w:rsidRDefault="00A638F5" w:rsidP="00A638F5">
      <w:r w:rsidRPr="00A638F5">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A638F5" w:rsidRPr="00A638F5" w:rsidRDefault="00A638F5" w:rsidP="00A638F5"/>
    <w:p w:rsidR="00A638F5" w:rsidRPr="00A638F5" w:rsidRDefault="00A638F5" w:rsidP="00A638F5">
      <w:r w:rsidRPr="00A638F5">
        <w:t>Общие подходы к организации внеурочной деятельности</w:t>
      </w:r>
    </w:p>
    <w:p w:rsidR="00A638F5" w:rsidRPr="00A638F5" w:rsidRDefault="00A638F5" w:rsidP="00A638F5">
      <w:r w:rsidRPr="00A638F5">
        <w:t>Система</w:t>
      </w:r>
      <w:r w:rsidRPr="00A638F5" w:rsidDel="004B188C">
        <w:t xml:space="preserve"> </w:t>
      </w:r>
      <w:r w:rsidRPr="00A638F5">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A638F5" w:rsidRPr="00A638F5" w:rsidRDefault="00A638F5" w:rsidP="00A638F5">
      <w:r w:rsidRPr="00A638F5">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A638F5" w:rsidRPr="00A638F5" w:rsidRDefault="00A638F5" w:rsidP="00A638F5">
      <w:r w:rsidRPr="00A638F5">
        <w:t>Вариативность содержания внеурочной деятельности определяется профилями обучения (</w:t>
      </w:r>
      <w:proofErr w:type="spellStart"/>
      <w:r w:rsidRPr="00A638F5">
        <w:t>естественно-научный</w:t>
      </w:r>
      <w:proofErr w:type="spellEnd"/>
      <w:r w:rsidRPr="00A638F5">
        <w:t xml:space="preserve">, </w:t>
      </w:r>
      <w:proofErr w:type="gramStart"/>
      <w:r w:rsidRPr="00A638F5">
        <w:t>гуманитарный</w:t>
      </w:r>
      <w:proofErr w:type="gramEnd"/>
      <w:r w:rsidRPr="00A638F5">
        <w:t xml:space="preserve">, социально-экономический, технологический, универсальный). </w:t>
      </w:r>
      <w:r w:rsidRPr="00A638F5">
        <w:lastRenderedPageBreak/>
        <w:t>Вариативность в распределении часов на отдельные элементы внеурочной деятельности определяется  с учетом  особенностей образовательных организаций. </w:t>
      </w:r>
    </w:p>
    <w:p w:rsidR="00A638F5" w:rsidRPr="00A638F5" w:rsidRDefault="00A638F5" w:rsidP="00A638F5"/>
    <w:p w:rsidR="00A638F5" w:rsidRPr="00A638F5" w:rsidRDefault="00A638F5" w:rsidP="00A638F5">
      <w:bookmarkStart w:id="6" w:name="_Toc435412671"/>
      <w:bookmarkStart w:id="7" w:name="_Toc453968144"/>
      <w:r w:rsidRPr="00A638F5">
        <w:t xml:space="preserve">I.2. Планируемые результаты освоения </w:t>
      </w:r>
      <w:proofErr w:type="gramStart"/>
      <w:r w:rsidRPr="00A638F5">
        <w:t>обучающимися</w:t>
      </w:r>
      <w:proofErr w:type="gramEnd"/>
      <w:r w:rsidRPr="00A638F5">
        <w:t xml:space="preserve"> основной образовательной программы среднего общего образования</w:t>
      </w:r>
      <w:bookmarkEnd w:id="6"/>
      <w:bookmarkEnd w:id="7"/>
    </w:p>
    <w:p w:rsidR="00A638F5" w:rsidRPr="00A638F5" w:rsidRDefault="00A638F5" w:rsidP="00A638F5">
      <w:bookmarkStart w:id="8" w:name="_Toc435412672"/>
      <w:bookmarkStart w:id="9" w:name="_Toc453968145"/>
    </w:p>
    <w:p w:rsidR="00A638F5" w:rsidRPr="00A638F5" w:rsidRDefault="00A638F5" w:rsidP="00A638F5">
      <w:r w:rsidRPr="00A638F5">
        <w:t>I.2.1. Планируемые личностные результаты освоения ООП</w:t>
      </w:r>
      <w:bookmarkEnd w:id="4"/>
      <w:bookmarkEnd w:id="8"/>
      <w:bookmarkEnd w:id="9"/>
      <w:r w:rsidRPr="00A638F5">
        <w:t xml:space="preserve"> СОО</w:t>
      </w:r>
    </w:p>
    <w:p w:rsidR="00A638F5" w:rsidRPr="00A638F5" w:rsidRDefault="00A638F5" w:rsidP="00A638F5">
      <w:r w:rsidRPr="00A638F5">
        <w:t>Личностные результаты в сфере отношений обучающихся к себе, к своему здоровью, к познанию себя:</w:t>
      </w:r>
    </w:p>
    <w:p w:rsidR="00A638F5" w:rsidRPr="00A638F5" w:rsidRDefault="00A638F5" w:rsidP="00A638F5">
      <w:r w:rsidRPr="00A638F5">
        <w:t xml:space="preserve">ориентация обучающихся на достижение личного счастья, реализацию позитивных жизненных перспектив, инициативность, </w:t>
      </w:r>
      <w:proofErr w:type="spellStart"/>
      <w:r w:rsidRPr="00A638F5">
        <w:t>креативность</w:t>
      </w:r>
      <w:proofErr w:type="spellEnd"/>
      <w:r w:rsidRPr="00A638F5">
        <w:t>, готовность и способность к личностному самоопределению, способность ставить цели и строить жизненные планы;</w:t>
      </w:r>
    </w:p>
    <w:p w:rsidR="00A638F5" w:rsidRPr="00A638F5" w:rsidRDefault="00A638F5" w:rsidP="00A638F5">
      <w:r w:rsidRPr="00A638F5">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38F5" w:rsidRPr="00A638F5" w:rsidRDefault="00A638F5" w:rsidP="00A638F5">
      <w:r w:rsidRPr="00A638F5">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38F5" w:rsidRPr="00A638F5" w:rsidRDefault="00A638F5" w:rsidP="00A638F5">
      <w:r w:rsidRPr="00A638F5">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38F5" w:rsidRPr="00A638F5" w:rsidRDefault="00A638F5" w:rsidP="00A638F5">
      <w:r w:rsidRPr="00A638F5">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38F5" w:rsidRPr="00A638F5" w:rsidRDefault="00A638F5" w:rsidP="00A638F5">
      <w:r w:rsidRPr="00A638F5">
        <w:t>неприятие вредных привычек: курения, употребления алкоголя, наркотиков.</w:t>
      </w:r>
    </w:p>
    <w:p w:rsidR="00A638F5" w:rsidRPr="00A638F5" w:rsidRDefault="00A638F5" w:rsidP="00A638F5">
      <w:r w:rsidRPr="00A638F5">
        <w:t xml:space="preserve">Личностные результаты в сфере отношений обучающихся к России как к Родине (Отечеству): </w:t>
      </w:r>
    </w:p>
    <w:p w:rsidR="00A638F5" w:rsidRPr="00A638F5" w:rsidRDefault="00A638F5" w:rsidP="00A638F5">
      <w:r w:rsidRPr="00A638F5">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38F5" w:rsidRPr="00A638F5" w:rsidRDefault="00A638F5" w:rsidP="00A638F5">
      <w:r w:rsidRPr="00A638F5">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A638F5" w:rsidRPr="00A638F5" w:rsidRDefault="00A638F5" w:rsidP="00A638F5">
      <w:r w:rsidRPr="00A638F5">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38F5" w:rsidRPr="00A638F5" w:rsidRDefault="00A638F5" w:rsidP="00A638F5">
      <w:r w:rsidRPr="00A638F5">
        <w:t>воспитание уважения к культуре, языкам, традициям и обычаям народов, проживающих в Российской Федерации.</w:t>
      </w:r>
    </w:p>
    <w:p w:rsidR="00A638F5" w:rsidRPr="00A638F5" w:rsidRDefault="00A638F5" w:rsidP="00A638F5"/>
    <w:p w:rsidR="00A638F5" w:rsidRPr="00A638F5" w:rsidRDefault="00A638F5" w:rsidP="00A638F5">
      <w:r w:rsidRPr="00A638F5">
        <w:lastRenderedPageBreak/>
        <w:t xml:space="preserve">Личностные результаты в сфере отношений обучающихся к закону, государству и к гражданскому обществу: </w:t>
      </w:r>
    </w:p>
    <w:p w:rsidR="00A638F5" w:rsidRPr="00A638F5" w:rsidRDefault="00A638F5" w:rsidP="00A638F5">
      <w:proofErr w:type="gramStart"/>
      <w:r w:rsidRPr="00A638F5">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A638F5" w:rsidRPr="00A638F5" w:rsidRDefault="00A638F5" w:rsidP="00A638F5">
      <w:proofErr w:type="gramStart"/>
      <w:r w:rsidRPr="00A638F5">
        <w:t xml:space="preserve">признание </w:t>
      </w:r>
      <w:proofErr w:type="spellStart"/>
      <w:r w:rsidRPr="00A638F5">
        <w:t>неотчуждаемости</w:t>
      </w:r>
      <w:proofErr w:type="spellEnd"/>
      <w:r w:rsidRPr="00A638F5">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A638F5" w:rsidRPr="00A638F5" w:rsidRDefault="00A638F5" w:rsidP="00A638F5">
      <w:r w:rsidRPr="00A638F5">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A638F5" w:rsidRPr="00A638F5" w:rsidRDefault="00A638F5" w:rsidP="00A638F5">
      <w:proofErr w:type="spellStart"/>
      <w:r w:rsidRPr="00A638F5">
        <w:t>интериоризация</w:t>
      </w:r>
      <w:proofErr w:type="spellEnd"/>
      <w:r w:rsidRPr="00A638F5">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A638F5" w:rsidRPr="00A638F5" w:rsidRDefault="00A638F5" w:rsidP="00A638F5">
      <w:r w:rsidRPr="00A638F5">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38F5" w:rsidRPr="00A638F5" w:rsidRDefault="00A638F5" w:rsidP="00A638F5">
      <w:r w:rsidRPr="00A638F5">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38F5" w:rsidRPr="00A638F5" w:rsidRDefault="00A638F5" w:rsidP="00A638F5">
      <w:r w:rsidRPr="00A638F5">
        <w:t xml:space="preserve">готовность </w:t>
      </w:r>
      <w:proofErr w:type="gramStart"/>
      <w:r w:rsidRPr="00A638F5">
        <w:t>обучающихся</w:t>
      </w:r>
      <w:proofErr w:type="gramEnd"/>
      <w:r w:rsidRPr="00A638F5">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A638F5" w:rsidRPr="00A638F5" w:rsidRDefault="00A638F5" w:rsidP="00A638F5"/>
    <w:p w:rsidR="00A638F5" w:rsidRPr="00A638F5" w:rsidRDefault="00A638F5" w:rsidP="00A638F5">
      <w:r w:rsidRPr="00A638F5">
        <w:t xml:space="preserve">Личностные результаты в сфере отношений обучающихся с окружающими людьми: </w:t>
      </w:r>
    </w:p>
    <w:p w:rsidR="00A638F5" w:rsidRPr="00A638F5" w:rsidRDefault="00A638F5" w:rsidP="00A638F5">
      <w:r w:rsidRPr="00A638F5">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38F5" w:rsidRPr="00A638F5" w:rsidRDefault="00A638F5" w:rsidP="00A638F5">
      <w:r w:rsidRPr="00A638F5">
        <w:t>принятие гуманистических ценностей, осознанное, уважительное и доброжелательное отношение к другому человеку, его мнению, мировоззрению;</w:t>
      </w:r>
    </w:p>
    <w:p w:rsidR="00A638F5" w:rsidRPr="00A638F5" w:rsidRDefault="00A638F5" w:rsidP="00A638F5">
      <w:r w:rsidRPr="00A638F5">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A638F5" w:rsidRPr="00A638F5" w:rsidRDefault="00A638F5" w:rsidP="00A638F5">
      <w:r w:rsidRPr="00A638F5">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38F5" w:rsidRPr="00A638F5" w:rsidRDefault="00A638F5" w:rsidP="00A638F5">
      <w:r w:rsidRPr="00A638F5">
        <w:lastRenderedPageBreak/>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38F5" w:rsidRPr="00A638F5" w:rsidRDefault="00A638F5" w:rsidP="00A638F5"/>
    <w:p w:rsidR="00A638F5" w:rsidRPr="00A638F5" w:rsidRDefault="00A638F5" w:rsidP="00A638F5">
      <w:r w:rsidRPr="00A638F5">
        <w:t xml:space="preserve">Личностные результаты в сфере отношений обучающихся к окружающему миру, живой природе, художественной культуре: </w:t>
      </w:r>
    </w:p>
    <w:p w:rsidR="00A638F5" w:rsidRPr="00A638F5" w:rsidRDefault="00A638F5" w:rsidP="00A638F5">
      <w:r w:rsidRPr="00A638F5">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A638F5" w:rsidRPr="00A638F5" w:rsidRDefault="00A638F5" w:rsidP="00A638F5">
      <w:r w:rsidRPr="00A638F5">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A638F5" w:rsidRPr="00A638F5" w:rsidRDefault="00A638F5" w:rsidP="00A638F5">
      <w:r w:rsidRPr="00A638F5">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A638F5" w:rsidRPr="00A638F5" w:rsidRDefault="00A638F5" w:rsidP="00A638F5">
      <w:proofErr w:type="gramStart"/>
      <w:r w:rsidRPr="00A638F5">
        <w:t>эстетическое</w:t>
      </w:r>
      <w:proofErr w:type="gramEnd"/>
      <w:r w:rsidRPr="00A638F5">
        <w:t xml:space="preserve"> отношения к миру, готовность к эстетическому обустройству собственного быта. </w:t>
      </w:r>
    </w:p>
    <w:p w:rsidR="00A638F5" w:rsidRPr="00A638F5" w:rsidRDefault="00A638F5" w:rsidP="00A638F5"/>
    <w:p w:rsidR="00A638F5" w:rsidRPr="00A638F5" w:rsidRDefault="00A638F5" w:rsidP="00A638F5">
      <w:r w:rsidRPr="00A638F5">
        <w:t>Личностные результаты в сфере отношений обучающихся к семье и родителям, в том числе подготовка к семейной жизни:</w:t>
      </w:r>
    </w:p>
    <w:p w:rsidR="00A638F5" w:rsidRPr="00A638F5" w:rsidRDefault="00A638F5" w:rsidP="00A638F5">
      <w:r w:rsidRPr="00A638F5">
        <w:t xml:space="preserve">ответственное отношение к созданию семьи на основе осознанного принятия ценностей семейной жизни; </w:t>
      </w:r>
    </w:p>
    <w:p w:rsidR="00A638F5" w:rsidRPr="00A638F5" w:rsidRDefault="00A638F5" w:rsidP="00A638F5">
      <w:r w:rsidRPr="00A638F5">
        <w:t xml:space="preserve">положительный образ семьи, </w:t>
      </w:r>
      <w:proofErr w:type="spellStart"/>
      <w:r w:rsidRPr="00A638F5">
        <w:t>родительства</w:t>
      </w:r>
      <w:proofErr w:type="spellEnd"/>
      <w:r w:rsidRPr="00A638F5">
        <w:t xml:space="preserve"> (отцовства и материнства), </w:t>
      </w:r>
      <w:proofErr w:type="spellStart"/>
      <w:r w:rsidRPr="00A638F5">
        <w:t>интериоризация</w:t>
      </w:r>
      <w:proofErr w:type="spellEnd"/>
      <w:r w:rsidRPr="00A638F5">
        <w:t xml:space="preserve"> традиционных семейных ценностей. </w:t>
      </w:r>
    </w:p>
    <w:p w:rsidR="00A638F5" w:rsidRPr="00A638F5" w:rsidRDefault="00A638F5" w:rsidP="00A638F5"/>
    <w:p w:rsidR="00A638F5" w:rsidRPr="00A638F5" w:rsidRDefault="00A638F5" w:rsidP="00A638F5">
      <w:r w:rsidRPr="00A638F5">
        <w:t>Личностные результаты в сфере отношения обучающихся к труду, в сфере социально-экономических отношений:</w:t>
      </w:r>
    </w:p>
    <w:p w:rsidR="00A638F5" w:rsidRPr="00A638F5" w:rsidRDefault="00A638F5" w:rsidP="00A638F5">
      <w:r w:rsidRPr="00A638F5">
        <w:t xml:space="preserve">уважение ко всем формам собственности, готовность к защите своей собственности, </w:t>
      </w:r>
    </w:p>
    <w:p w:rsidR="00A638F5" w:rsidRPr="00A638F5" w:rsidRDefault="00A638F5" w:rsidP="00A638F5">
      <w:r w:rsidRPr="00A638F5">
        <w:t>осознанный выбор будущей профессии как путь и способ реализации собственных жизненных планов;</w:t>
      </w:r>
    </w:p>
    <w:p w:rsidR="00A638F5" w:rsidRPr="00A638F5" w:rsidRDefault="00A638F5" w:rsidP="00A638F5">
      <w:r w:rsidRPr="00A638F5">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38F5" w:rsidRPr="00A638F5" w:rsidRDefault="00A638F5" w:rsidP="00A638F5">
      <w:r w:rsidRPr="00A638F5">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38F5" w:rsidRPr="00A638F5" w:rsidRDefault="00A638F5" w:rsidP="00A638F5">
      <w:r w:rsidRPr="00A638F5">
        <w:t>готовность к самообслуживанию, включая обучение и выполнение домашних обязанностей.</w:t>
      </w:r>
    </w:p>
    <w:p w:rsidR="00A638F5" w:rsidRPr="00A638F5" w:rsidRDefault="00A638F5" w:rsidP="00A638F5"/>
    <w:p w:rsidR="00A638F5" w:rsidRPr="00A638F5" w:rsidRDefault="00A638F5" w:rsidP="00A638F5"/>
    <w:p w:rsidR="00A638F5" w:rsidRPr="00A638F5" w:rsidRDefault="00A638F5" w:rsidP="00A638F5">
      <w:r w:rsidRPr="00A638F5">
        <w:t xml:space="preserve">Личностные результаты в сфере физического, психологического, социального и академического благополучия </w:t>
      </w:r>
      <w:proofErr w:type="gramStart"/>
      <w:r w:rsidRPr="00A638F5">
        <w:t>обучающихся</w:t>
      </w:r>
      <w:proofErr w:type="gramEnd"/>
      <w:r w:rsidRPr="00A638F5">
        <w:t>:</w:t>
      </w:r>
    </w:p>
    <w:p w:rsidR="00A638F5" w:rsidRPr="00A638F5" w:rsidRDefault="00A638F5" w:rsidP="00A638F5">
      <w:r w:rsidRPr="00A638F5">
        <w:t xml:space="preserve">физическое, эмоционально-психологическое, социальное благополучие </w:t>
      </w:r>
      <w:proofErr w:type="gramStart"/>
      <w:r w:rsidRPr="00A638F5">
        <w:t>обучающихся</w:t>
      </w:r>
      <w:proofErr w:type="gramEnd"/>
      <w:r w:rsidRPr="00A638F5">
        <w:t xml:space="preserve"> в жизни образовательной организации, ощущение детьми безопасности и психологического комфорта, информационной безопасности.</w:t>
      </w:r>
    </w:p>
    <w:p w:rsidR="00A638F5" w:rsidRPr="00A638F5" w:rsidRDefault="00A638F5" w:rsidP="00A638F5"/>
    <w:p w:rsidR="00A638F5" w:rsidRPr="00A638F5" w:rsidRDefault="00A638F5" w:rsidP="00A638F5">
      <w:bookmarkStart w:id="10" w:name="_Toc434850649"/>
      <w:bookmarkStart w:id="11" w:name="_Toc435412673"/>
      <w:bookmarkStart w:id="12" w:name="_Toc453968146"/>
      <w:r w:rsidRPr="00A638F5">
        <w:t xml:space="preserve">I.2.2. Планируемые </w:t>
      </w:r>
      <w:proofErr w:type="spellStart"/>
      <w:r w:rsidRPr="00A638F5">
        <w:t>метапредметные</w:t>
      </w:r>
      <w:proofErr w:type="spellEnd"/>
      <w:r w:rsidRPr="00A638F5">
        <w:t xml:space="preserve"> результаты освоения ООП</w:t>
      </w:r>
      <w:bookmarkEnd w:id="10"/>
      <w:bookmarkEnd w:id="11"/>
      <w:bookmarkEnd w:id="12"/>
    </w:p>
    <w:p w:rsidR="00A638F5" w:rsidRPr="00A638F5" w:rsidRDefault="00A638F5" w:rsidP="00A638F5">
      <w:proofErr w:type="spellStart"/>
      <w:r w:rsidRPr="00A638F5">
        <w:t>Метапредметные</w:t>
      </w:r>
      <w:proofErr w:type="spellEnd"/>
      <w:r w:rsidRPr="00A638F5">
        <w:t xml:space="preserve"> результаты освоения основной образовательной программы представлены тремя группами универсальных учебных действий (УУД): регулятивные, познавательные, коммуникативные.</w:t>
      </w:r>
    </w:p>
    <w:p w:rsidR="00A638F5" w:rsidRPr="00A638F5" w:rsidRDefault="00A638F5" w:rsidP="00A638F5"/>
    <w:p w:rsidR="00A638F5" w:rsidRPr="00A638F5" w:rsidRDefault="00A638F5" w:rsidP="00A638F5">
      <w:r w:rsidRPr="00A638F5">
        <w:t>Регулятивные универсальные учебные действия</w:t>
      </w:r>
    </w:p>
    <w:p w:rsidR="00A638F5" w:rsidRPr="00A638F5" w:rsidRDefault="00A638F5" w:rsidP="00A638F5">
      <w:r w:rsidRPr="00A638F5">
        <w:t>Выпускник научится:</w:t>
      </w:r>
    </w:p>
    <w:p w:rsidR="00A638F5" w:rsidRPr="00A638F5" w:rsidRDefault="00A638F5" w:rsidP="00A638F5">
      <w:r w:rsidRPr="00A638F5">
        <w:t>самостоятельно определять цели, задавать параметры и критерии, по которым можно определить, что цель достигнута;</w:t>
      </w:r>
    </w:p>
    <w:p w:rsidR="00A638F5" w:rsidRPr="00A638F5" w:rsidRDefault="00A638F5" w:rsidP="00A638F5">
      <w:r w:rsidRPr="00A638F5">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A638F5" w:rsidRPr="00A638F5" w:rsidRDefault="00A638F5" w:rsidP="00A638F5">
      <w:r w:rsidRPr="00A638F5">
        <w:t>ставить и формулировать собственные задачи в образовательной деятельности и жизненных ситуациях;</w:t>
      </w:r>
    </w:p>
    <w:p w:rsidR="00A638F5" w:rsidRPr="00A638F5" w:rsidRDefault="00A638F5" w:rsidP="00A638F5">
      <w:r w:rsidRPr="00A638F5">
        <w:t>оценивать ресурсы, в том числе время и другие нематериальные ресурсы, необходимые для достижения поставленной цели;</w:t>
      </w:r>
    </w:p>
    <w:p w:rsidR="00A638F5" w:rsidRPr="00A638F5" w:rsidRDefault="00A638F5" w:rsidP="00A638F5">
      <w:r w:rsidRPr="00A638F5">
        <w:t xml:space="preserve">выбирать путь достижения цели, планировать решение поставленных задач, оптимизируя материальные и нематериальные затраты; </w:t>
      </w:r>
    </w:p>
    <w:p w:rsidR="00A638F5" w:rsidRPr="00A638F5" w:rsidRDefault="00A638F5" w:rsidP="00A638F5">
      <w:r w:rsidRPr="00A638F5">
        <w:t>организовывать эффективный поиск ресурсов, необходимых для достижения поставленной цели;</w:t>
      </w:r>
    </w:p>
    <w:p w:rsidR="00A638F5" w:rsidRPr="00A638F5" w:rsidRDefault="00A638F5" w:rsidP="00A638F5">
      <w:r w:rsidRPr="00A638F5">
        <w:t>сопоставлять полученный результат деятельности с поставленной заранее целью.</w:t>
      </w:r>
    </w:p>
    <w:p w:rsidR="00A638F5" w:rsidRPr="00A638F5" w:rsidRDefault="00A638F5" w:rsidP="00A638F5"/>
    <w:p w:rsidR="00A638F5" w:rsidRPr="00A638F5" w:rsidRDefault="00A638F5" w:rsidP="00A638F5"/>
    <w:p w:rsidR="00A638F5" w:rsidRPr="00A638F5" w:rsidRDefault="00A638F5" w:rsidP="00A638F5">
      <w:r w:rsidRPr="00A638F5">
        <w:t>2. Познавательные универсальные учебные действия</w:t>
      </w:r>
    </w:p>
    <w:p w:rsidR="00A638F5" w:rsidRPr="00A638F5" w:rsidRDefault="00A638F5" w:rsidP="00A638F5">
      <w:r w:rsidRPr="00A638F5">
        <w:t xml:space="preserve">Выпускник научится: </w:t>
      </w:r>
    </w:p>
    <w:p w:rsidR="00A638F5" w:rsidRPr="00A638F5" w:rsidRDefault="00A638F5" w:rsidP="00A638F5">
      <w:r w:rsidRPr="00A638F5">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A638F5" w:rsidRPr="00A638F5" w:rsidRDefault="00A638F5" w:rsidP="00A638F5">
      <w:r w:rsidRPr="00A638F5">
        <w:t>критически оценивать и интерпретировать информацию с разных позиций,  распознавать и фиксировать противоречия в информационных источниках;</w:t>
      </w:r>
    </w:p>
    <w:p w:rsidR="00A638F5" w:rsidRPr="00A638F5" w:rsidRDefault="00A638F5" w:rsidP="00A638F5">
      <w:r w:rsidRPr="00A638F5">
        <w:lastRenderedPageBreak/>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A638F5" w:rsidRPr="00A638F5" w:rsidRDefault="00A638F5" w:rsidP="00A638F5">
      <w:r w:rsidRPr="00A638F5">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A638F5" w:rsidRPr="00A638F5" w:rsidRDefault="00A638F5" w:rsidP="00A638F5">
      <w:r w:rsidRPr="00A638F5">
        <w:t>выходить за рамки учебного предмета и осуществлять целенаправленный поиск возможностей для  широкого переноса средств и способов действия;</w:t>
      </w:r>
    </w:p>
    <w:p w:rsidR="00A638F5" w:rsidRPr="00A638F5" w:rsidRDefault="00A638F5" w:rsidP="00A638F5">
      <w:r w:rsidRPr="00A638F5">
        <w:t>выстраивать индивидуальную образовательную траекторию, учитывая ограничения со стороны других участников и ресурсные ограничения;</w:t>
      </w:r>
    </w:p>
    <w:p w:rsidR="00A638F5" w:rsidRPr="00A638F5" w:rsidRDefault="00A638F5" w:rsidP="00A638F5">
      <w:r w:rsidRPr="00A638F5">
        <w:t>менять и удерживать разные позиции в познавательной деятельности.</w:t>
      </w:r>
    </w:p>
    <w:p w:rsidR="00A638F5" w:rsidRPr="00A638F5" w:rsidRDefault="00A638F5" w:rsidP="00A638F5"/>
    <w:p w:rsidR="00A638F5" w:rsidRPr="00A638F5" w:rsidRDefault="00A638F5" w:rsidP="00A638F5">
      <w:r w:rsidRPr="00A638F5">
        <w:t>Коммуникативные универсальные учебные действия</w:t>
      </w:r>
    </w:p>
    <w:p w:rsidR="00A638F5" w:rsidRPr="00A638F5" w:rsidRDefault="00A638F5" w:rsidP="00A638F5">
      <w:r w:rsidRPr="00A638F5">
        <w:t>Выпускник научится:</w:t>
      </w:r>
    </w:p>
    <w:p w:rsidR="00A638F5" w:rsidRPr="00A638F5" w:rsidRDefault="00A638F5" w:rsidP="00A638F5">
      <w:r w:rsidRPr="00A638F5">
        <w:t xml:space="preserve">осуществлять деловую коммуникацию как со сверстниками, так и </w:t>
      </w:r>
      <w:proofErr w:type="gramStart"/>
      <w:r w:rsidRPr="00A638F5">
        <w:t>со</w:t>
      </w:r>
      <w:proofErr w:type="gramEnd"/>
      <w:r w:rsidRPr="00A638F5">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A638F5" w:rsidRPr="00A638F5" w:rsidRDefault="00A638F5" w:rsidP="00A638F5">
      <w:r w:rsidRPr="00A638F5">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A638F5" w:rsidRPr="00A638F5" w:rsidRDefault="00A638F5" w:rsidP="00A638F5">
      <w:r w:rsidRPr="00A638F5">
        <w:t>координировать и выполнять работу в условиях реального, виртуального и комбинированного взаимодействия;</w:t>
      </w:r>
    </w:p>
    <w:p w:rsidR="00A638F5" w:rsidRPr="00A638F5" w:rsidRDefault="00A638F5" w:rsidP="00A638F5">
      <w:r w:rsidRPr="00A638F5">
        <w:t>развернуто, логично и точно излагать свою точку зрения с использованием адекватных (устных и письменных) языковых средств;</w:t>
      </w:r>
    </w:p>
    <w:p w:rsidR="00A638F5" w:rsidRPr="00A638F5" w:rsidRDefault="00A638F5" w:rsidP="00A638F5">
      <w:r w:rsidRPr="00A638F5">
        <w:t xml:space="preserve">распознавать </w:t>
      </w:r>
      <w:proofErr w:type="spellStart"/>
      <w:r w:rsidRPr="00A638F5">
        <w:t>конфликтогенные</w:t>
      </w:r>
      <w:proofErr w:type="spellEnd"/>
      <w:r w:rsidRPr="00A638F5">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A638F5" w:rsidRPr="00A638F5" w:rsidRDefault="00A638F5" w:rsidP="00A638F5"/>
    <w:p w:rsidR="00A638F5" w:rsidRPr="00A638F5" w:rsidRDefault="00A638F5" w:rsidP="00A638F5">
      <w:bookmarkStart w:id="13" w:name="_Toc434850650"/>
      <w:bookmarkStart w:id="14" w:name="_Toc435412674"/>
      <w:bookmarkStart w:id="15" w:name="_Toc453968147"/>
      <w:r w:rsidRPr="00A638F5">
        <w:t>I.2.3. Планируемые предметные результаты освоения ООП</w:t>
      </w:r>
      <w:bookmarkEnd w:id="13"/>
      <w:bookmarkEnd w:id="14"/>
      <w:bookmarkEnd w:id="15"/>
    </w:p>
    <w:p w:rsidR="00A638F5" w:rsidRPr="00A638F5" w:rsidRDefault="00A638F5" w:rsidP="00A638F5">
      <w:bookmarkStart w:id="16" w:name="_Toc435412675"/>
      <w:bookmarkStart w:id="17" w:name="_Toc434850651"/>
      <w:r w:rsidRPr="00A638F5">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w:t>
      </w:r>
      <w:proofErr w:type="gramStart"/>
      <w:r w:rsidRPr="00A638F5">
        <w:t>см</w:t>
      </w:r>
      <w:proofErr w:type="gramEnd"/>
      <w:r w:rsidRPr="00A638F5">
        <w:t>. ООП НОО, ООП ООО) появляются еще две группы результатов: результаты базового и углубленного уровней.</w:t>
      </w:r>
    </w:p>
    <w:p w:rsidR="00A638F5" w:rsidRPr="00A638F5" w:rsidRDefault="00A638F5" w:rsidP="00A638F5">
      <w:r w:rsidRPr="00A638F5">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A638F5" w:rsidRPr="00A638F5" w:rsidRDefault="00A638F5" w:rsidP="00A638F5">
      <w:r w:rsidRPr="00A638F5">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w:t>
      </w:r>
      <w:r w:rsidRPr="00A638F5">
        <w:lastRenderedPageBreak/>
        <w:t xml:space="preserve">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A638F5" w:rsidRPr="00A638F5" w:rsidRDefault="00A638F5" w:rsidP="00A638F5">
      <w:r w:rsidRPr="00A638F5">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A638F5" w:rsidRPr="00A638F5" w:rsidRDefault="00A638F5" w:rsidP="00A638F5">
      <w:r w:rsidRPr="00A638F5">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A638F5" w:rsidRPr="00A638F5" w:rsidRDefault="00A638F5" w:rsidP="00A638F5">
      <w:r w:rsidRPr="00A638F5">
        <w:t>– умение решать основные практические задачи, характерные для использования методов и инструментария данной предметной области;</w:t>
      </w:r>
    </w:p>
    <w:p w:rsidR="00A638F5" w:rsidRPr="00A638F5" w:rsidRDefault="00A638F5" w:rsidP="00A638F5">
      <w:r w:rsidRPr="00A638F5">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A638F5" w:rsidRPr="00A638F5" w:rsidRDefault="00A638F5" w:rsidP="00A638F5">
      <w:r w:rsidRPr="00A638F5">
        <w:t xml:space="preserve">Результаты углубленного уровня ориентированы на получение компетентностей для последующей профессиональной </w:t>
      </w:r>
      <w:proofErr w:type="gramStart"/>
      <w:r w:rsidRPr="00A638F5">
        <w:t>деятельности</w:t>
      </w:r>
      <w:proofErr w:type="gramEnd"/>
      <w:r w:rsidRPr="00A638F5">
        <w:t xml:space="preserve"> как в рамках данной предметной области, так и в смежных с ней областях. Эта группа результатов предполагает: </w:t>
      </w:r>
    </w:p>
    <w:p w:rsidR="00A638F5" w:rsidRPr="00A638F5" w:rsidRDefault="00A638F5" w:rsidP="00A638F5">
      <w:r w:rsidRPr="00A638F5">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A638F5" w:rsidRPr="00A638F5" w:rsidRDefault="00A638F5" w:rsidP="00A638F5">
      <w:r w:rsidRPr="00A638F5">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A638F5" w:rsidRPr="00A638F5" w:rsidRDefault="00A638F5" w:rsidP="00A638F5">
      <w:r w:rsidRPr="00A638F5">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A638F5" w:rsidRPr="00A638F5" w:rsidRDefault="00A638F5" w:rsidP="00A638F5">
      <w:r w:rsidRPr="00A638F5">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A638F5" w:rsidRPr="00A638F5" w:rsidRDefault="00A638F5" w:rsidP="00A638F5"/>
    <w:p w:rsidR="00A638F5" w:rsidRPr="00A638F5" w:rsidRDefault="00A638F5" w:rsidP="00A638F5">
      <w:bookmarkStart w:id="18" w:name="_Toc453968148"/>
      <w:r w:rsidRPr="00A638F5">
        <w:t>Русский язык</w:t>
      </w:r>
      <w:bookmarkEnd w:id="18"/>
      <w:r w:rsidRPr="00A638F5">
        <w:t xml:space="preserve"> (учебный план МБОУ Школы № </w:t>
      </w:r>
      <w:r w:rsidR="00ED2526">
        <w:t>18</w:t>
      </w:r>
      <w:r w:rsidRPr="00A638F5">
        <w:t xml:space="preserve"> г.о. Самара предполагает углубленный уровень)</w:t>
      </w:r>
    </w:p>
    <w:p w:rsidR="00A638F5" w:rsidRPr="00A638F5" w:rsidRDefault="00A638F5" w:rsidP="00A638F5"/>
    <w:p w:rsidR="00A638F5" w:rsidRPr="00A638F5" w:rsidRDefault="00A638F5" w:rsidP="00A638F5">
      <w:r w:rsidRPr="00A638F5">
        <w:t>Выпускник на базовом уровне научится:</w:t>
      </w:r>
    </w:p>
    <w:p w:rsidR="00A638F5" w:rsidRPr="00A638F5" w:rsidRDefault="00A638F5" w:rsidP="00A638F5">
      <w:r w:rsidRPr="00A638F5">
        <w:t>использовать языковые средства адекватно цели общения и речевой ситуации;</w:t>
      </w:r>
    </w:p>
    <w:p w:rsidR="00A638F5" w:rsidRPr="00A638F5" w:rsidRDefault="00A638F5" w:rsidP="00A638F5">
      <w:r w:rsidRPr="00A638F5">
        <w:lastRenderedPageBreak/>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A638F5" w:rsidRPr="00A638F5" w:rsidRDefault="00A638F5" w:rsidP="00A638F5">
      <w:proofErr w:type="gramStart"/>
      <w:r w:rsidRPr="00A638F5">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A638F5" w:rsidRPr="00A638F5" w:rsidRDefault="00A638F5" w:rsidP="00A638F5">
      <w:r w:rsidRPr="00A638F5">
        <w:t>выстраивать композицию текста, используя знания о его структурных элементах;</w:t>
      </w:r>
    </w:p>
    <w:p w:rsidR="00A638F5" w:rsidRPr="00A638F5" w:rsidRDefault="00A638F5" w:rsidP="00A638F5">
      <w:r w:rsidRPr="00A638F5">
        <w:t>подбирать и использовать языковые средства в зависимости от типа текста и выбранного профиля обучения;</w:t>
      </w:r>
    </w:p>
    <w:p w:rsidR="00A638F5" w:rsidRPr="00A638F5" w:rsidRDefault="00A638F5" w:rsidP="00A638F5">
      <w:r w:rsidRPr="00A638F5">
        <w:t>правильно использовать лексические и грамматические средства связи предложений при построении текста;</w:t>
      </w:r>
    </w:p>
    <w:p w:rsidR="00A638F5" w:rsidRPr="00A638F5" w:rsidRDefault="00A638F5" w:rsidP="00A638F5">
      <w:r w:rsidRPr="00A638F5">
        <w:t>создавать устные и письменные тексты разных жанров в соответствии с функционально-стилевой принадлежностью текста;</w:t>
      </w:r>
    </w:p>
    <w:p w:rsidR="00A638F5" w:rsidRPr="00A638F5" w:rsidRDefault="00A638F5" w:rsidP="00A638F5">
      <w:r w:rsidRPr="00A638F5">
        <w:t>сознательно использовать изобразительно-выразительные средства языка при создании текста в соответствии с выбранным профилем обучения;</w:t>
      </w:r>
    </w:p>
    <w:p w:rsidR="00A638F5" w:rsidRPr="00A638F5" w:rsidRDefault="00A638F5" w:rsidP="00A638F5">
      <w:r w:rsidRPr="00A638F5">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A638F5">
        <w:t>аудирования</w:t>
      </w:r>
      <w:proofErr w:type="spellEnd"/>
      <w:r w:rsidRPr="00A638F5">
        <w:t xml:space="preserve"> (с полным пониманием текста, с пониманием основного содержания, с выборочным извлечением информации);</w:t>
      </w:r>
    </w:p>
    <w:p w:rsidR="00A638F5" w:rsidRPr="00A638F5" w:rsidRDefault="00A638F5" w:rsidP="00A638F5">
      <w:r w:rsidRPr="00A638F5">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A638F5" w:rsidRPr="00A638F5" w:rsidRDefault="00A638F5" w:rsidP="00A638F5">
      <w:r w:rsidRPr="00A638F5">
        <w:t>извлекать необходимую информацию из различных источников и переводить ее в текстовый формат;</w:t>
      </w:r>
    </w:p>
    <w:p w:rsidR="00A638F5" w:rsidRPr="00A638F5" w:rsidRDefault="00A638F5" w:rsidP="00A638F5">
      <w:r w:rsidRPr="00A638F5">
        <w:t>преобразовывать те</w:t>
      </w:r>
      <w:proofErr w:type="gramStart"/>
      <w:r w:rsidRPr="00A638F5">
        <w:t>кст в др</w:t>
      </w:r>
      <w:proofErr w:type="gramEnd"/>
      <w:r w:rsidRPr="00A638F5">
        <w:t>угие виды передачи информации;</w:t>
      </w:r>
    </w:p>
    <w:p w:rsidR="00A638F5" w:rsidRPr="00A638F5" w:rsidRDefault="00A638F5" w:rsidP="00A638F5">
      <w:r w:rsidRPr="00A638F5">
        <w:t>выбирать тему, определять цель и подбирать материал для публичного выступления;</w:t>
      </w:r>
    </w:p>
    <w:p w:rsidR="00A638F5" w:rsidRPr="00A638F5" w:rsidRDefault="00A638F5" w:rsidP="00A638F5">
      <w:r w:rsidRPr="00A638F5">
        <w:t>соблюдать культуру публичной речи;</w:t>
      </w:r>
    </w:p>
    <w:p w:rsidR="00A638F5" w:rsidRPr="00A638F5" w:rsidRDefault="00A638F5" w:rsidP="00A638F5">
      <w:r w:rsidRPr="00A638F5">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A638F5" w:rsidRPr="00A638F5" w:rsidRDefault="00A638F5" w:rsidP="00A638F5">
      <w:r w:rsidRPr="00A638F5">
        <w:t>оценивать собственную и чужую речь с позиции соответствия языковым нормам;</w:t>
      </w:r>
    </w:p>
    <w:p w:rsidR="00A638F5" w:rsidRPr="00A638F5" w:rsidRDefault="00A638F5" w:rsidP="00A638F5">
      <w:r w:rsidRPr="00A638F5">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A638F5" w:rsidRPr="00A638F5" w:rsidRDefault="00A638F5" w:rsidP="00A638F5"/>
    <w:p w:rsidR="00A638F5" w:rsidRPr="00A638F5" w:rsidRDefault="00A638F5" w:rsidP="00A638F5">
      <w:r w:rsidRPr="00A638F5">
        <w:t>Выпускник на базовом уровне получит возможность научиться:</w:t>
      </w:r>
    </w:p>
    <w:p w:rsidR="00A638F5" w:rsidRPr="00A638F5" w:rsidRDefault="00A638F5" w:rsidP="00A638F5">
      <w:r w:rsidRPr="00A638F5">
        <w:t>распознавать уровни и единицы языка в предъявленном тексте и видеть взаимосвязь между ними;</w:t>
      </w:r>
    </w:p>
    <w:p w:rsidR="00A638F5" w:rsidRPr="00A638F5" w:rsidRDefault="00A638F5" w:rsidP="00A638F5">
      <w:r w:rsidRPr="00A638F5">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A638F5" w:rsidRPr="00A638F5" w:rsidRDefault="00A638F5" w:rsidP="00A638F5">
      <w:r w:rsidRPr="00A638F5">
        <w:lastRenderedPageBreak/>
        <w:t>комментировать авторские высказывания на различные темы (в том числе о богатстве и выразительности русского языка);</w:t>
      </w:r>
    </w:p>
    <w:p w:rsidR="00A638F5" w:rsidRPr="00A638F5" w:rsidRDefault="00A638F5" w:rsidP="00A638F5">
      <w:r w:rsidRPr="00A638F5">
        <w:t>отличать язык художественной литературы от других разновидностей современного русского языка;</w:t>
      </w:r>
    </w:p>
    <w:p w:rsidR="00A638F5" w:rsidRPr="00A638F5" w:rsidRDefault="00A638F5" w:rsidP="00A638F5">
      <w:r w:rsidRPr="00A638F5">
        <w:t>использовать синонимические ресурсы русского языка для более точного выражения мысли и усиления выразительности речи;</w:t>
      </w:r>
    </w:p>
    <w:p w:rsidR="00A638F5" w:rsidRPr="00A638F5" w:rsidRDefault="00A638F5" w:rsidP="00A638F5">
      <w:r w:rsidRPr="00A638F5">
        <w:t>иметь представление об историческом развитии русского языка и истории русского языкознания;</w:t>
      </w:r>
    </w:p>
    <w:p w:rsidR="00A638F5" w:rsidRPr="00A638F5" w:rsidRDefault="00A638F5" w:rsidP="00A638F5">
      <w:r w:rsidRPr="00A638F5">
        <w:t>выражать согласие или несогласие с мнением собеседника в соответствии с правилами ведения диалогической речи;</w:t>
      </w:r>
    </w:p>
    <w:p w:rsidR="00A638F5" w:rsidRPr="00A638F5" w:rsidRDefault="00A638F5" w:rsidP="00A638F5">
      <w:r w:rsidRPr="00A638F5">
        <w:t>дифференцировать главную и второстепенную информацию, известную и неизвестную информацию в прослушанном тексте;</w:t>
      </w:r>
    </w:p>
    <w:p w:rsidR="00A638F5" w:rsidRPr="00A638F5" w:rsidRDefault="00A638F5" w:rsidP="00A638F5">
      <w:r w:rsidRPr="00A638F5">
        <w:t>проводить самостоятельный поиск текстовой и нетекстовой информации, отбирать и анализировать полученную информацию;</w:t>
      </w:r>
    </w:p>
    <w:p w:rsidR="00A638F5" w:rsidRPr="00A638F5" w:rsidRDefault="00A638F5" w:rsidP="00A638F5">
      <w:r w:rsidRPr="00A638F5">
        <w:t>сохранять стилевое единство при создании текста заданного функционального стиля;</w:t>
      </w:r>
    </w:p>
    <w:p w:rsidR="00A638F5" w:rsidRPr="00A638F5" w:rsidRDefault="00A638F5" w:rsidP="00A638F5">
      <w:r w:rsidRPr="00A638F5">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A638F5" w:rsidRPr="00A638F5" w:rsidRDefault="00A638F5" w:rsidP="00A638F5">
      <w:r w:rsidRPr="00A638F5">
        <w:t>создавать отзывы и рецензии на предложенный текст;</w:t>
      </w:r>
    </w:p>
    <w:p w:rsidR="00A638F5" w:rsidRPr="00A638F5" w:rsidRDefault="00A638F5" w:rsidP="00A638F5">
      <w:r w:rsidRPr="00A638F5">
        <w:t xml:space="preserve">соблюдать культуру чтения, говорения, </w:t>
      </w:r>
      <w:proofErr w:type="spellStart"/>
      <w:r w:rsidRPr="00A638F5">
        <w:t>аудирования</w:t>
      </w:r>
      <w:proofErr w:type="spellEnd"/>
      <w:r w:rsidRPr="00A638F5">
        <w:t xml:space="preserve"> и письма;</w:t>
      </w:r>
    </w:p>
    <w:p w:rsidR="00A638F5" w:rsidRPr="00A638F5" w:rsidRDefault="00A638F5" w:rsidP="00A638F5">
      <w:r w:rsidRPr="00A638F5">
        <w:t>соблюдать культуру научного и делового общения в устной и письменной форме, в том числе при обсуждении дискуссионных проблем;</w:t>
      </w:r>
    </w:p>
    <w:p w:rsidR="00A638F5" w:rsidRPr="00A638F5" w:rsidRDefault="00A638F5" w:rsidP="00A638F5">
      <w:r w:rsidRPr="00A638F5">
        <w:t>соблюдать нормы речевого поведения в разговорной речи, а также в учебно-научной и официально-деловой сферах общения;</w:t>
      </w:r>
    </w:p>
    <w:p w:rsidR="00A638F5" w:rsidRPr="00A638F5" w:rsidRDefault="00A638F5" w:rsidP="00A638F5">
      <w:r w:rsidRPr="00A638F5">
        <w:t>осуществлять речевой самоконтроль;</w:t>
      </w:r>
    </w:p>
    <w:p w:rsidR="00A638F5" w:rsidRPr="00A638F5" w:rsidRDefault="00A638F5" w:rsidP="00A638F5">
      <w:r w:rsidRPr="00A638F5">
        <w:t>совершенствовать орфографические и пунктуационные умения и навыки на основе знаний о нормах русского литературного языка;</w:t>
      </w:r>
    </w:p>
    <w:p w:rsidR="00A638F5" w:rsidRPr="00A638F5" w:rsidRDefault="00A638F5" w:rsidP="00A638F5">
      <w:r w:rsidRPr="00A638F5">
        <w:t>использовать основные нормативные словари и справочники для расширения словарного запаса и спектра используемых языковых средств;</w:t>
      </w:r>
    </w:p>
    <w:p w:rsidR="00A638F5" w:rsidRPr="00A638F5" w:rsidRDefault="00A638F5" w:rsidP="00A638F5">
      <w:r w:rsidRPr="00A638F5">
        <w:t>оценивать эстетическую сторону речевого высказывания при анализе текстов (в том числе художественной литературы).</w:t>
      </w:r>
    </w:p>
    <w:p w:rsidR="00A638F5" w:rsidRPr="00A638F5" w:rsidRDefault="00A638F5" w:rsidP="00A638F5"/>
    <w:p w:rsidR="00A638F5" w:rsidRPr="00A638F5" w:rsidRDefault="00A638F5" w:rsidP="00A638F5">
      <w:r w:rsidRPr="00A638F5">
        <w:t>Выпускник на углубленном уровне научится:</w:t>
      </w:r>
    </w:p>
    <w:p w:rsidR="00A638F5" w:rsidRPr="00A638F5" w:rsidRDefault="00A638F5" w:rsidP="00A638F5">
      <w:r w:rsidRPr="00A638F5">
        <w:t>воспринимать лингвистику как часть общечеловеческого гуманитарного знания;</w:t>
      </w:r>
    </w:p>
    <w:p w:rsidR="00A638F5" w:rsidRPr="00A638F5" w:rsidRDefault="00A638F5" w:rsidP="00A638F5">
      <w:r w:rsidRPr="00A638F5">
        <w:t>рассматривать язык в качестве многофункциональной развивающейся системы;</w:t>
      </w:r>
    </w:p>
    <w:p w:rsidR="00A638F5" w:rsidRPr="00A638F5" w:rsidRDefault="00A638F5" w:rsidP="00A638F5">
      <w:r w:rsidRPr="00A638F5">
        <w:t>распознавать уровни и единицы языка в предъявленном тексте и видеть взаимосвязь между ними;</w:t>
      </w:r>
    </w:p>
    <w:p w:rsidR="00A638F5" w:rsidRPr="00A638F5" w:rsidRDefault="00A638F5" w:rsidP="00A638F5">
      <w:r w:rsidRPr="00A638F5">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A638F5" w:rsidRPr="00A638F5" w:rsidRDefault="00A638F5" w:rsidP="00A638F5">
      <w:r w:rsidRPr="00A638F5">
        <w:lastRenderedPageBreak/>
        <w:t>комментировать авторские высказывания на различные темы (в том числе о богатстве и выразительности русского языка);</w:t>
      </w:r>
    </w:p>
    <w:p w:rsidR="00A638F5" w:rsidRPr="00A638F5" w:rsidRDefault="00A638F5" w:rsidP="00A638F5">
      <w:r w:rsidRPr="00A638F5">
        <w:t>отмечать отличия языка художественной литературы от других разновидностей современного русского языка;</w:t>
      </w:r>
    </w:p>
    <w:p w:rsidR="00A638F5" w:rsidRPr="00A638F5" w:rsidRDefault="00A638F5" w:rsidP="00A638F5">
      <w:r w:rsidRPr="00A638F5">
        <w:t>использовать синонимические ресурсы русского языка для более точного выражения мысли и усиления выразительности речи;</w:t>
      </w:r>
    </w:p>
    <w:p w:rsidR="00A638F5" w:rsidRPr="00A638F5" w:rsidRDefault="00A638F5" w:rsidP="00A638F5">
      <w:r w:rsidRPr="00A638F5">
        <w:t>иметь представление об историческом развитии русского языка и истории русского языкознания;</w:t>
      </w:r>
    </w:p>
    <w:p w:rsidR="00A638F5" w:rsidRPr="00A638F5" w:rsidRDefault="00A638F5" w:rsidP="00A638F5">
      <w:r w:rsidRPr="00A638F5">
        <w:t>выражать согласие или несогласие с мнением собеседника в соответствии с правилами ведения диалогической речи;</w:t>
      </w:r>
    </w:p>
    <w:p w:rsidR="00A638F5" w:rsidRPr="00A638F5" w:rsidRDefault="00A638F5" w:rsidP="00A638F5">
      <w:r w:rsidRPr="00A638F5">
        <w:t>дифференцировать главную и второстепенную информацию, известную и неизвестную информацию в прослушанном тексте;</w:t>
      </w:r>
    </w:p>
    <w:p w:rsidR="00A638F5" w:rsidRPr="00A638F5" w:rsidRDefault="00A638F5" w:rsidP="00A638F5">
      <w:r w:rsidRPr="00A638F5">
        <w:t>проводить самостоятельный поиск текстовой и нетекстовой информации, отбирать и анализировать полученную информацию;</w:t>
      </w:r>
    </w:p>
    <w:p w:rsidR="00A638F5" w:rsidRPr="00A638F5" w:rsidRDefault="00A638F5" w:rsidP="00A638F5">
      <w:r w:rsidRPr="00A638F5">
        <w:t>оценивать стилистические ресурсы языка;</w:t>
      </w:r>
    </w:p>
    <w:p w:rsidR="00A638F5" w:rsidRPr="00A638F5" w:rsidRDefault="00A638F5" w:rsidP="00A638F5">
      <w:r w:rsidRPr="00A638F5">
        <w:t>сохранять стилевое единство при создании текста заданного функционального стиля;</w:t>
      </w:r>
    </w:p>
    <w:p w:rsidR="00A638F5" w:rsidRPr="00A638F5" w:rsidRDefault="00A638F5" w:rsidP="00A638F5">
      <w:r w:rsidRPr="00A638F5">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A638F5" w:rsidRPr="00A638F5" w:rsidRDefault="00A638F5" w:rsidP="00A638F5">
      <w:r w:rsidRPr="00A638F5">
        <w:t>создавать отзывы и рецензии на предложенный текст;</w:t>
      </w:r>
    </w:p>
    <w:p w:rsidR="00A638F5" w:rsidRPr="00A638F5" w:rsidRDefault="00A638F5" w:rsidP="00A638F5">
      <w:r w:rsidRPr="00A638F5">
        <w:t xml:space="preserve">соблюдать культуру чтения, говорения, </w:t>
      </w:r>
      <w:proofErr w:type="spellStart"/>
      <w:r w:rsidRPr="00A638F5">
        <w:t>аудирования</w:t>
      </w:r>
      <w:proofErr w:type="spellEnd"/>
      <w:r w:rsidRPr="00A638F5">
        <w:t xml:space="preserve"> и письма;</w:t>
      </w:r>
    </w:p>
    <w:p w:rsidR="00A638F5" w:rsidRPr="00A638F5" w:rsidRDefault="00A638F5" w:rsidP="00A638F5">
      <w:r w:rsidRPr="00A638F5">
        <w:t>соблюдать культуру научного и делового общения в устной и письменной форме, в том числе при обсуждении дискуссионных проблем;</w:t>
      </w:r>
    </w:p>
    <w:p w:rsidR="00A638F5" w:rsidRPr="00A638F5" w:rsidRDefault="00A638F5" w:rsidP="00A638F5">
      <w:r w:rsidRPr="00A638F5">
        <w:t>соблюдать нормы речевого поведения в разговорной речи, а также в учебно-научной и официально-деловой сферах общения;</w:t>
      </w:r>
    </w:p>
    <w:p w:rsidR="00A638F5" w:rsidRPr="00A638F5" w:rsidRDefault="00A638F5" w:rsidP="00A638F5">
      <w:r w:rsidRPr="00A638F5">
        <w:t>осуществлять речевой самоконтроль;</w:t>
      </w:r>
    </w:p>
    <w:p w:rsidR="00A638F5" w:rsidRPr="00A638F5" w:rsidRDefault="00A638F5" w:rsidP="00A638F5">
      <w:r w:rsidRPr="00A638F5">
        <w:t>совершенствовать орфографические и пунктуационные умения и навыки на основе знаний о нормах русского литературного языка;</w:t>
      </w:r>
    </w:p>
    <w:p w:rsidR="00A638F5" w:rsidRPr="00A638F5" w:rsidRDefault="00A638F5" w:rsidP="00A638F5">
      <w:r w:rsidRPr="00A638F5">
        <w:t>использовать основные нормативные словари и справочники для расширения словарного запаса и спектра используемых языковых средств;</w:t>
      </w:r>
    </w:p>
    <w:p w:rsidR="00A638F5" w:rsidRPr="00A638F5" w:rsidRDefault="00A638F5" w:rsidP="00A638F5">
      <w:r w:rsidRPr="00A638F5">
        <w:t>оценивать эстетическую сторону речевого высказывания при анализе текстов (в том числе художественной литературы).</w:t>
      </w:r>
    </w:p>
    <w:p w:rsidR="00A638F5" w:rsidRPr="00A638F5" w:rsidRDefault="00A638F5" w:rsidP="00A638F5">
      <w:r w:rsidRPr="00A638F5">
        <w:t>Выпускник на углубленном уровне получит возможность научиться:</w:t>
      </w:r>
    </w:p>
    <w:p w:rsidR="00A638F5" w:rsidRPr="00A638F5" w:rsidRDefault="00A638F5" w:rsidP="00A638F5">
      <w:r w:rsidRPr="00A638F5">
        <w:t>проводить комплексный анализ языковых единиц в тексте;</w:t>
      </w:r>
    </w:p>
    <w:p w:rsidR="00A638F5" w:rsidRPr="00A638F5" w:rsidRDefault="00A638F5" w:rsidP="00A638F5">
      <w:r w:rsidRPr="00A638F5">
        <w:t>выделять и описывать социальные функции русского языка;</w:t>
      </w:r>
    </w:p>
    <w:p w:rsidR="00A638F5" w:rsidRPr="00A638F5" w:rsidRDefault="00A638F5" w:rsidP="00A638F5">
      <w:r w:rsidRPr="00A638F5">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A638F5" w:rsidRPr="00A638F5" w:rsidRDefault="00A638F5" w:rsidP="00A638F5">
      <w:r w:rsidRPr="00A638F5">
        <w:lastRenderedPageBreak/>
        <w:t>анализировать языковые явления и факты, допускающие неоднозначную интерпретацию;</w:t>
      </w:r>
    </w:p>
    <w:p w:rsidR="00A638F5" w:rsidRPr="00A638F5" w:rsidRDefault="00A638F5" w:rsidP="00A638F5">
      <w:r w:rsidRPr="00A638F5">
        <w:t>характеризовать роль форм русского языка в становлении и развитии русского языка;</w:t>
      </w:r>
    </w:p>
    <w:p w:rsidR="00A638F5" w:rsidRPr="00A638F5" w:rsidRDefault="00A638F5" w:rsidP="00A638F5">
      <w:r w:rsidRPr="00A638F5">
        <w:t>проводить анализ прочитанных и прослушанных текстов и представлять их в виде доклада, статьи, рецензии, резюме;</w:t>
      </w:r>
    </w:p>
    <w:p w:rsidR="00A638F5" w:rsidRPr="00A638F5" w:rsidRDefault="00A638F5" w:rsidP="00A638F5">
      <w:r w:rsidRPr="00A638F5">
        <w:t>проводить комплексный лингвистический анализ текста в соответствии с его функционально-стилевой и жанровой принадлежностью;</w:t>
      </w:r>
    </w:p>
    <w:p w:rsidR="00A638F5" w:rsidRPr="00A638F5" w:rsidRDefault="00A638F5" w:rsidP="00A638F5">
      <w:r w:rsidRPr="00A638F5">
        <w:t>критически оценивать устный монологический текст и устный диалогический текст;</w:t>
      </w:r>
    </w:p>
    <w:p w:rsidR="00A638F5" w:rsidRPr="00A638F5" w:rsidRDefault="00A638F5" w:rsidP="00A638F5">
      <w:r w:rsidRPr="00A638F5">
        <w:t>выступать перед аудиторией с текстами различной жанровой принадлежности;</w:t>
      </w:r>
    </w:p>
    <w:p w:rsidR="00A638F5" w:rsidRPr="00A638F5" w:rsidRDefault="00A638F5" w:rsidP="00A638F5">
      <w:r w:rsidRPr="00A638F5">
        <w:t xml:space="preserve">осуществлять речевой самоконтроль, самооценку, </w:t>
      </w:r>
      <w:proofErr w:type="spellStart"/>
      <w:r w:rsidRPr="00A638F5">
        <w:t>самокоррекцию</w:t>
      </w:r>
      <w:proofErr w:type="spellEnd"/>
      <w:r w:rsidRPr="00A638F5">
        <w:t>;</w:t>
      </w:r>
    </w:p>
    <w:p w:rsidR="00A638F5" w:rsidRPr="00A638F5" w:rsidRDefault="00A638F5" w:rsidP="00A638F5">
      <w:r w:rsidRPr="00A638F5">
        <w:t>использовать языковые средства с учетом вариативности современного русского языка;</w:t>
      </w:r>
    </w:p>
    <w:p w:rsidR="00A638F5" w:rsidRPr="00A638F5" w:rsidRDefault="00A638F5" w:rsidP="00A638F5">
      <w:r w:rsidRPr="00A638F5">
        <w:t>проводить анализ коммуникативных качеств и эффективности речи;</w:t>
      </w:r>
    </w:p>
    <w:p w:rsidR="00A638F5" w:rsidRPr="00A638F5" w:rsidRDefault="00A638F5" w:rsidP="00A638F5">
      <w:r w:rsidRPr="00A638F5">
        <w:t>редактировать устные и письменные тексты различных стилей и жанров на основе знаний о нормах русского литературного языка;</w:t>
      </w:r>
    </w:p>
    <w:p w:rsidR="00A638F5" w:rsidRPr="00A638F5" w:rsidRDefault="00A638F5" w:rsidP="00A638F5">
      <w:r w:rsidRPr="00A638F5">
        <w:t>определять пути совершенствования собственных коммуникативных способностей и культуры речи.</w:t>
      </w:r>
    </w:p>
    <w:p w:rsidR="00A638F5" w:rsidRPr="00A638F5" w:rsidRDefault="00A638F5" w:rsidP="00A638F5"/>
    <w:p w:rsidR="00A638F5" w:rsidRPr="00A638F5" w:rsidRDefault="00A638F5" w:rsidP="00A638F5">
      <w:bookmarkStart w:id="19" w:name="_Toc453968149"/>
      <w:r w:rsidRPr="00A638F5">
        <w:t>Литература</w:t>
      </w:r>
      <w:bookmarkEnd w:id="16"/>
      <w:bookmarkEnd w:id="19"/>
      <w:r w:rsidRPr="00A638F5">
        <w:t xml:space="preserve"> (учебный план МБОУ Школы № </w:t>
      </w:r>
      <w:r w:rsidR="00236A10">
        <w:t>18</w:t>
      </w:r>
      <w:r w:rsidRPr="00A638F5">
        <w:t>г.о. Самара предполагает базовый  уровень)</w:t>
      </w:r>
    </w:p>
    <w:p w:rsidR="00A638F5" w:rsidRPr="00A638F5" w:rsidRDefault="00A638F5" w:rsidP="00A638F5"/>
    <w:p w:rsidR="00A638F5" w:rsidRPr="00A638F5" w:rsidRDefault="00A638F5" w:rsidP="00A638F5">
      <w:r w:rsidRPr="00A638F5">
        <w:t>Выпускник на базовом уровне научится:</w:t>
      </w:r>
    </w:p>
    <w:p w:rsidR="00A638F5" w:rsidRPr="00A638F5" w:rsidRDefault="00A638F5" w:rsidP="00A638F5">
      <w:r w:rsidRPr="00A638F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A638F5" w:rsidRPr="00A638F5" w:rsidRDefault="00A638F5" w:rsidP="00A638F5">
      <w:r w:rsidRPr="00A638F5">
        <w:t>в устной и письменной форме обобщать и анализировать свой читательский опыт, а именно:</w:t>
      </w:r>
    </w:p>
    <w:p w:rsidR="00A638F5" w:rsidRPr="00A638F5" w:rsidRDefault="00A638F5" w:rsidP="00A638F5">
      <w:r w:rsidRPr="00A638F5">
        <w:t xml:space="preserve">• обосновывать выбор художественного произведения для анализа, приводя в качестве </w:t>
      </w:r>
      <w:proofErr w:type="gramStart"/>
      <w:r w:rsidRPr="00A638F5">
        <w:t>аргумента</w:t>
      </w:r>
      <w:proofErr w:type="gramEnd"/>
      <w:r w:rsidRPr="00A638F5">
        <w:t xml:space="preserve"> как тему (темы) произведения, так и его проблематику (содержащиеся в нем смыслы и подтексты);</w:t>
      </w:r>
    </w:p>
    <w:p w:rsidR="00A638F5" w:rsidRPr="00A638F5" w:rsidRDefault="00A638F5" w:rsidP="00A638F5">
      <w:r w:rsidRPr="00A638F5">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38F5" w:rsidRPr="00A638F5" w:rsidRDefault="00A638F5" w:rsidP="00A638F5">
      <w:r w:rsidRPr="00A638F5">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38F5" w:rsidRPr="00A638F5" w:rsidRDefault="00A638F5" w:rsidP="00A638F5">
      <w:r w:rsidRPr="00A638F5">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38F5" w:rsidRPr="00A638F5" w:rsidRDefault="00A638F5" w:rsidP="00A638F5">
      <w:r w:rsidRPr="00A638F5">
        <w:t xml:space="preserve">• определять контекстуальное значение слов и фраз, используемых в художественном произведении (включая переносные и </w:t>
      </w:r>
      <w:proofErr w:type="spellStart"/>
      <w:r w:rsidRPr="00A638F5">
        <w:t>коннотативные</w:t>
      </w:r>
      <w:proofErr w:type="spellEnd"/>
      <w:r w:rsidRPr="00A638F5">
        <w:t xml:space="preserve"> значения), оценивать их художественную </w:t>
      </w:r>
      <w:r w:rsidRPr="00A638F5">
        <w:lastRenderedPageBreak/>
        <w:t>выразительность с точки зрения новизны, эмоциональной и смысловой наполненности, эстетической значимости;</w:t>
      </w:r>
    </w:p>
    <w:p w:rsidR="00A638F5" w:rsidRPr="00A638F5" w:rsidRDefault="00A638F5" w:rsidP="00A638F5">
      <w:r w:rsidRPr="00A638F5">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638F5" w:rsidRPr="00A638F5" w:rsidRDefault="00A638F5" w:rsidP="00A638F5">
      <w:r w:rsidRPr="00A638F5">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638F5" w:rsidRPr="00A638F5" w:rsidRDefault="00A638F5" w:rsidP="00A638F5">
      <w:r w:rsidRPr="00A638F5">
        <w:t>осуществлять следующую продуктивную деятельность:</w:t>
      </w:r>
    </w:p>
    <w:p w:rsidR="00A638F5" w:rsidRPr="00A638F5" w:rsidRDefault="00A638F5" w:rsidP="00A638F5">
      <w:r w:rsidRPr="00A638F5">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A638F5" w:rsidRPr="00A638F5" w:rsidRDefault="00A638F5" w:rsidP="00A638F5">
      <w:r w:rsidRPr="00A638F5">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638F5" w:rsidRPr="00A638F5" w:rsidRDefault="00A638F5" w:rsidP="00A638F5">
      <w:r w:rsidRPr="00A638F5">
        <w:t>Выпускник на базовом уровне получит возможность научиться:</w:t>
      </w:r>
    </w:p>
    <w:p w:rsidR="00A638F5" w:rsidRPr="00A638F5" w:rsidRDefault="00A638F5" w:rsidP="00A638F5">
      <w:r w:rsidRPr="00A638F5">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638F5" w:rsidRPr="00A638F5" w:rsidRDefault="00A638F5" w:rsidP="00A638F5">
      <w:r w:rsidRPr="00A638F5">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638F5" w:rsidRPr="00A638F5" w:rsidRDefault="00A638F5" w:rsidP="00A638F5">
      <w:r w:rsidRPr="00A638F5">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638F5" w:rsidRPr="00A638F5" w:rsidRDefault="00A638F5" w:rsidP="00A638F5">
      <w:r w:rsidRPr="00A638F5">
        <w:t>анализировать</w:t>
      </w:r>
      <w:r w:rsidRPr="00A638F5">
        <w:rPr>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A638F5">
        <w:t>.</w:t>
      </w:r>
    </w:p>
    <w:p w:rsidR="00A638F5" w:rsidRPr="00A638F5" w:rsidRDefault="00A638F5" w:rsidP="00A638F5">
      <w:r w:rsidRPr="00A638F5">
        <w:t>Выпускник на базовом уровне получит возможность узнать:</w:t>
      </w:r>
    </w:p>
    <w:p w:rsidR="00A638F5" w:rsidRPr="00A638F5" w:rsidRDefault="00A638F5" w:rsidP="00A638F5">
      <w:r w:rsidRPr="00A638F5">
        <w:t>о месте и значении русской литературы в мировой литературе;</w:t>
      </w:r>
    </w:p>
    <w:p w:rsidR="00A638F5" w:rsidRPr="00A638F5" w:rsidRDefault="00A638F5" w:rsidP="00A638F5">
      <w:r w:rsidRPr="00A638F5">
        <w:t>о произведениях новейшей отечественной и мировой литературы;</w:t>
      </w:r>
    </w:p>
    <w:p w:rsidR="00A638F5" w:rsidRPr="00A638F5" w:rsidRDefault="00A638F5" w:rsidP="00A638F5">
      <w:r w:rsidRPr="00A638F5">
        <w:t>о важнейших литературных ресурсах, в том числе в сети Интернет;</w:t>
      </w:r>
    </w:p>
    <w:p w:rsidR="00A638F5" w:rsidRPr="00A638F5" w:rsidRDefault="00A638F5" w:rsidP="00A638F5">
      <w:r w:rsidRPr="00A638F5">
        <w:t>об историко-культурном подходе в литературоведении;</w:t>
      </w:r>
    </w:p>
    <w:p w:rsidR="00A638F5" w:rsidRPr="00A638F5" w:rsidRDefault="00A638F5" w:rsidP="00A638F5">
      <w:r w:rsidRPr="00A638F5">
        <w:t>об историко-литературном процессе XIX и XX веков;</w:t>
      </w:r>
    </w:p>
    <w:p w:rsidR="00A638F5" w:rsidRPr="00A638F5" w:rsidRDefault="00A638F5" w:rsidP="00A638F5">
      <w:r w:rsidRPr="00A638F5">
        <w:t xml:space="preserve">о наиболее ярких или характерных чертах литературных направлений или течений; </w:t>
      </w:r>
    </w:p>
    <w:p w:rsidR="00A638F5" w:rsidRPr="00A638F5" w:rsidRDefault="00A638F5" w:rsidP="00A638F5">
      <w:r w:rsidRPr="00A638F5">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A638F5" w:rsidRPr="00A638F5" w:rsidRDefault="00A638F5" w:rsidP="00A638F5">
      <w:r w:rsidRPr="00A638F5">
        <w:lastRenderedPageBreak/>
        <w:t>о соотношении и взаимосвязях литературы с историческим периодом, эпохой.</w:t>
      </w:r>
    </w:p>
    <w:p w:rsidR="00A638F5" w:rsidRPr="00A638F5" w:rsidRDefault="00A638F5" w:rsidP="00A638F5">
      <w:r w:rsidRPr="00A638F5">
        <w:t>Выпускник на углубленном уровне научится:</w:t>
      </w:r>
    </w:p>
    <w:p w:rsidR="00A638F5" w:rsidRPr="00A638F5" w:rsidRDefault="00A638F5" w:rsidP="00A638F5">
      <w:r w:rsidRPr="00A638F5">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A638F5" w:rsidRPr="00A638F5" w:rsidRDefault="00A638F5" w:rsidP="00A638F5">
      <w:r w:rsidRPr="00A638F5">
        <w:t>в устной и письменной форме анализировать:</w:t>
      </w:r>
    </w:p>
    <w:p w:rsidR="00A638F5" w:rsidRPr="00A638F5" w:rsidRDefault="00A638F5" w:rsidP="00A638F5">
      <w:r w:rsidRPr="00A638F5">
        <w:t>• конкретные произведения с использованием различных научных методов, методик и практик чтения;</w:t>
      </w:r>
    </w:p>
    <w:p w:rsidR="00A638F5" w:rsidRPr="00A638F5" w:rsidRDefault="00A638F5" w:rsidP="00A638F5">
      <w:r w:rsidRPr="00A638F5">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A638F5" w:rsidRPr="00A638F5" w:rsidRDefault="00A638F5" w:rsidP="00A638F5">
      <w:r w:rsidRPr="00A638F5">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A638F5" w:rsidRPr="00A638F5" w:rsidRDefault="00A638F5" w:rsidP="00A638F5">
      <w:r w:rsidRPr="00A638F5">
        <w:t xml:space="preserve">ориентироваться в историко-литературном процессе XIX–ХХ веков и современном литературном процессе, опираясь </w:t>
      </w:r>
      <w:proofErr w:type="gramStart"/>
      <w:r w:rsidRPr="00A638F5">
        <w:t>на</w:t>
      </w:r>
      <w:proofErr w:type="gramEnd"/>
      <w:r w:rsidRPr="00A638F5">
        <w:t>:</w:t>
      </w:r>
    </w:p>
    <w:p w:rsidR="00A638F5" w:rsidRPr="00A638F5" w:rsidRDefault="00A638F5" w:rsidP="00A638F5">
      <w:proofErr w:type="gramStart"/>
      <w:r w:rsidRPr="00A638F5">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roofErr w:type="gramEnd"/>
    </w:p>
    <w:p w:rsidR="00A638F5" w:rsidRPr="00A638F5" w:rsidRDefault="00A638F5" w:rsidP="00A638F5">
      <w:r w:rsidRPr="00A638F5">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A638F5" w:rsidRPr="00A638F5" w:rsidRDefault="00A638F5" w:rsidP="00A638F5">
      <w:r w:rsidRPr="00A638F5">
        <w:t>• представление о значимости и актуальности произведений в контексте эпохи их появления;</w:t>
      </w:r>
    </w:p>
    <w:p w:rsidR="00A638F5" w:rsidRPr="00A638F5" w:rsidRDefault="00A638F5" w:rsidP="00A638F5">
      <w:r w:rsidRPr="00A638F5">
        <w:t>• знания об истории создания изучаемых произведений и об особенностях восприятия произведений читателями в исторической динамике;</w:t>
      </w:r>
    </w:p>
    <w:p w:rsidR="00A638F5" w:rsidRPr="00A638F5" w:rsidRDefault="00A638F5" w:rsidP="00A638F5">
      <w:r w:rsidRPr="00A638F5">
        <w:t xml:space="preserve">обобщать и анализировать свой читательский опыт (в том числе и опыт самостоятельного чтения): </w:t>
      </w:r>
    </w:p>
    <w:p w:rsidR="00A638F5" w:rsidRPr="00A638F5" w:rsidRDefault="00A638F5" w:rsidP="00A638F5">
      <w:r w:rsidRPr="00A638F5">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38F5" w:rsidRPr="00A638F5" w:rsidRDefault="00A638F5" w:rsidP="00A638F5">
      <w:r w:rsidRPr="00A638F5">
        <w:t>осуществлять следующую продуктивную деятельность:</w:t>
      </w:r>
    </w:p>
    <w:p w:rsidR="00A638F5" w:rsidRPr="00A638F5" w:rsidRDefault="00A638F5" w:rsidP="00A638F5">
      <w:r w:rsidRPr="00A638F5">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A638F5" w:rsidRPr="00A638F5" w:rsidRDefault="00A638F5" w:rsidP="00A638F5">
      <w:r w:rsidRPr="00A638F5">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A638F5" w:rsidRPr="00A638F5" w:rsidRDefault="00A638F5" w:rsidP="00A638F5">
      <w:r w:rsidRPr="00A638F5">
        <w:t>Выпускник на углубленном уровне получит возможность научиться:</w:t>
      </w:r>
    </w:p>
    <w:p w:rsidR="00A638F5" w:rsidRPr="00A638F5" w:rsidRDefault="00A638F5" w:rsidP="00A638F5">
      <w:r w:rsidRPr="00A638F5">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A638F5" w:rsidRPr="00A638F5" w:rsidRDefault="00A638F5" w:rsidP="00A638F5">
      <w:r w:rsidRPr="00A638F5">
        <w:lastRenderedPageBreak/>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A638F5" w:rsidRPr="00A638F5" w:rsidRDefault="00A638F5" w:rsidP="00A638F5">
      <w:r w:rsidRPr="00A638F5">
        <w:t>пополнять и обогащать свои представления об основных закономерностях литературного процесса, в том числе современного, в его динамике;</w:t>
      </w:r>
    </w:p>
    <w:p w:rsidR="00A638F5" w:rsidRPr="00A638F5" w:rsidRDefault="00A638F5" w:rsidP="00A638F5">
      <w:r w:rsidRPr="00A638F5">
        <w:t xml:space="preserve">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w:t>
      </w:r>
      <w:proofErr w:type="spellStart"/>
      <w:r w:rsidRPr="00A638F5">
        <w:t>дискутант</w:t>
      </w:r>
      <w:proofErr w:type="spellEnd"/>
      <w:r w:rsidRPr="00A638F5">
        <w:t xml:space="preserve"> и др.), представляя результаты своих исследований в виде научных докладов и статей в специализированных изданиях.</w:t>
      </w:r>
    </w:p>
    <w:p w:rsidR="00A638F5" w:rsidRPr="00A638F5" w:rsidRDefault="00A638F5" w:rsidP="00A638F5">
      <w:bookmarkStart w:id="20" w:name="_Toc434850657"/>
      <w:bookmarkStart w:id="21" w:name="_Toc435412678"/>
      <w:bookmarkStart w:id="22" w:name="_Toc453968150"/>
      <w:bookmarkEnd w:id="17"/>
    </w:p>
    <w:p w:rsidR="00A638F5" w:rsidRPr="00A638F5" w:rsidRDefault="00A638F5" w:rsidP="00A638F5">
      <w:r w:rsidRPr="00A638F5">
        <w:t>Иностранный язык</w:t>
      </w:r>
      <w:bookmarkEnd w:id="20"/>
      <w:bookmarkEnd w:id="21"/>
      <w:bookmarkEnd w:id="22"/>
      <w:r w:rsidR="00236A10">
        <w:t xml:space="preserve"> (учебный план МБОУ Школы № 18</w:t>
      </w:r>
      <w:r w:rsidRPr="00A638F5">
        <w:t xml:space="preserve"> г.о. Самара предполагает базовый уровень)</w:t>
      </w:r>
    </w:p>
    <w:p w:rsidR="00A638F5" w:rsidRPr="00A638F5" w:rsidRDefault="00A638F5" w:rsidP="00A638F5"/>
    <w:p w:rsidR="00A638F5" w:rsidRPr="00A638F5" w:rsidRDefault="00A638F5" w:rsidP="00A638F5">
      <w:r w:rsidRPr="00A638F5">
        <w:t>Выпускник на базовом уровне научится:</w:t>
      </w:r>
    </w:p>
    <w:p w:rsidR="00A638F5" w:rsidRPr="00A638F5" w:rsidRDefault="00A638F5" w:rsidP="00A638F5">
      <w:r w:rsidRPr="00A638F5">
        <w:t>Коммуникативные умения</w:t>
      </w:r>
    </w:p>
    <w:p w:rsidR="00A638F5" w:rsidRPr="00A638F5" w:rsidRDefault="00A638F5" w:rsidP="00A638F5">
      <w:r w:rsidRPr="00A638F5">
        <w:t>Говорение, диалогическая речь</w:t>
      </w:r>
    </w:p>
    <w:p w:rsidR="00A638F5" w:rsidRPr="00A638F5" w:rsidRDefault="00A638F5" w:rsidP="00A638F5">
      <w:r w:rsidRPr="00A638F5">
        <w:t>Вести диалог/</w:t>
      </w:r>
      <w:proofErr w:type="spellStart"/>
      <w:r w:rsidRPr="00A638F5">
        <w:t>полилог</w:t>
      </w:r>
      <w:proofErr w:type="spellEnd"/>
      <w:r w:rsidRPr="00A638F5">
        <w:t xml:space="preserve"> в ситуациях неофициального общения в рамках изученной тематики;</w:t>
      </w:r>
    </w:p>
    <w:p w:rsidR="00A638F5" w:rsidRPr="00A638F5" w:rsidRDefault="00A638F5" w:rsidP="00A638F5">
      <w:r w:rsidRPr="00A638F5">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A638F5" w:rsidRPr="00A638F5" w:rsidRDefault="00A638F5" w:rsidP="00A638F5">
      <w:r w:rsidRPr="00A638F5">
        <w:t>выражать и аргументировать личную точку зрения;</w:t>
      </w:r>
    </w:p>
    <w:p w:rsidR="00A638F5" w:rsidRPr="00A638F5" w:rsidRDefault="00A638F5" w:rsidP="00A638F5">
      <w:r w:rsidRPr="00A638F5">
        <w:t>запрашивать информацию и обмениваться информацией в пределах изученной тематики;</w:t>
      </w:r>
    </w:p>
    <w:p w:rsidR="00A638F5" w:rsidRPr="00A638F5" w:rsidRDefault="00A638F5" w:rsidP="00A638F5">
      <w:r w:rsidRPr="00A638F5">
        <w:t>обращаться за разъяснениями, уточняя интересующую информацию.</w:t>
      </w:r>
    </w:p>
    <w:p w:rsidR="00A638F5" w:rsidRPr="00A638F5" w:rsidRDefault="00A638F5" w:rsidP="00A638F5">
      <w:r w:rsidRPr="00A638F5">
        <w:t xml:space="preserve"> Говорение, монологическая речь</w:t>
      </w:r>
    </w:p>
    <w:p w:rsidR="00A638F5" w:rsidRPr="00A638F5" w:rsidRDefault="00A638F5" w:rsidP="00A638F5">
      <w:r w:rsidRPr="00A638F5">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A638F5" w:rsidRPr="00A638F5" w:rsidRDefault="00A638F5" w:rsidP="00A638F5">
      <w:r w:rsidRPr="00A638F5">
        <w:t xml:space="preserve">передавать основное содержание </w:t>
      </w:r>
      <w:proofErr w:type="gramStart"/>
      <w:r w:rsidRPr="00A638F5">
        <w:t>прочитанного</w:t>
      </w:r>
      <w:proofErr w:type="gramEnd"/>
      <w:r w:rsidRPr="00A638F5">
        <w:t>/</w:t>
      </w:r>
      <w:r w:rsidRPr="00A638F5">
        <w:br/>
        <w:t>увиденного/услышанного;</w:t>
      </w:r>
    </w:p>
    <w:p w:rsidR="00A638F5" w:rsidRPr="00A638F5" w:rsidRDefault="00A638F5" w:rsidP="00A638F5">
      <w:r w:rsidRPr="00A638F5">
        <w:t>давать краткие описания и/или комментарии</w:t>
      </w:r>
      <w:r w:rsidRPr="00A638F5" w:rsidDel="001D10A3">
        <w:t xml:space="preserve"> </w:t>
      </w:r>
      <w:r w:rsidRPr="00A638F5">
        <w:t>с опорой на нелинейный текст (таблицы, графики);</w:t>
      </w:r>
    </w:p>
    <w:p w:rsidR="00A638F5" w:rsidRPr="00A638F5" w:rsidRDefault="00A638F5" w:rsidP="00A638F5">
      <w:r w:rsidRPr="00A638F5">
        <w:t>строить высказывание на основе изображения с опорой или без опоры на ключевые слова/план/вопросы.</w:t>
      </w:r>
    </w:p>
    <w:p w:rsidR="00A638F5" w:rsidRPr="00A638F5" w:rsidRDefault="00A638F5" w:rsidP="00A638F5">
      <w:r w:rsidRPr="00A638F5">
        <w:t xml:space="preserve"> </w:t>
      </w:r>
      <w:proofErr w:type="spellStart"/>
      <w:r w:rsidRPr="00A638F5">
        <w:t>Аудирование</w:t>
      </w:r>
      <w:proofErr w:type="spellEnd"/>
    </w:p>
    <w:p w:rsidR="00A638F5" w:rsidRPr="00A638F5" w:rsidRDefault="00A638F5" w:rsidP="00A638F5">
      <w:r w:rsidRPr="00A638F5">
        <w:t xml:space="preserve">Понимать основное содержание несложных аутентичных </w:t>
      </w:r>
      <w:proofErr w:type="spellStart"/>
      <w:r w:rsidRPr="00A638F5">
        <w:t>аудиотекстов</w:t>
      </w:r>
      <w:proofErr w:type="spellEnd"/>
      <w:r w:rsidRPr="00A638F5">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A638F5" w:rsidRPr="00A638F5" w:rsidRDefault="00A638F5" w:rsidP="00A638F5">
      <w:r w:rsidRPr="00A638F5">
        <w:lastRenderedPageBreak/>
        <w:t xml:space="preserve">выборочное понимание запрашиваемой информации из несложных аутентичных </w:t>
      </w:r>
      <w:proofErr w:type="spellStart"/>
      <w:r w:rsidRPr="00A638F5">
        <w:t>аудиотекстов</w:t>
      </w:r>
      <w:proofErr w:type="spellEnd"/>
      <w:r w:rsidRPr="00A638F5">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A638F5" w:rsidRPr="00A638F5" w:rsidRDefault="00A638F5" w:rsidP="00A638F5">
      <w:r w:rsidRPr="00A638F5">
        <w:t>Чтение</w:t>
      </w:r>
    </w:p>
    <w:p w:rsidR="00A638F5" w:rsidRPr="00A638F5" w:rsidRDefault="00A638F5" w:rsidP="00A638F5">
      <w:r w:rsidRPr="00A638F5">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A638F5" w:rsidRPr="00A638F5" w:rsidRDefault="00A638F5" w:rsidP="00A638F5">
      <w:r w:rsidRPr="00A638F5">
        <w:t xml:space="preserve">отделять в несложных аутентичных текстах различных стилей и жанров главную информацию от </w:t>
      </w:r>
      <w:proofErr w:type="gramStart"/>
      <w:r w:rsidRPr="00A638F5">
        <w:t>второстепенной</w:t>
      </w:r>
      <w:proofErr w:type="gramEnd"/>
      <w:r w:rsidRPr="00A638F5">
        <w:t>, выявлять наиболее значимые факты.</w:t>
      </w:r>
    </w:p>
    <w:p w:rsidR="00A638F5" w:rsidRPr="00A638F5" w:rsidRDefault="00A638F5" w:rsidP="00A638F5">
      <w:r w:rsidRPr="00A638F5">
        <w:t xml:space="preserve"> Письмо</w:t>
      </w:r>
    </w:p>
    <w:p w:rsidR="00A638F5" w:rsidRPr="00A638F5" w:rsidRDefault="00A638F5" w:rsidP="00A638F5">
      <w:r w:rsidRPr="00A638F5">
        <w:t>Писать несложные связные тексты по изученной тематике;</w:t>
      </w:r>
    </w:p>
    <w:p w:rsidR="00A638F5" w:rsidRPr="00A638F5" w:rsidRDefault="00A638F5" w:rsidP="00A638F5">
      <w:r w:rsidRPr="00A638F5">
        <w:t>писать личное (электронное) письмо, заполнять анкету, письменно излагать сведения о себе в форме, принятой в стране/странах изучаемого языка;</w:t>
      </w:r>
    </w:p>
    <w:p w:rsidR="00A638F5" w:rsidRPr="00A638F5" w:rsidRDefault="00A638F5" w:rsidP="00A638F5">
      <w:r w:rsidRPr="00A638F5">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A638F5" w:rsidRPr="00A638F5" w:rsidRDefault="00A638F5" w:rsidP="00A638F5"/>
    <w:p w:rsidR="00A638F5" w:rsidRPr="00A638F5" w:rsidRDefault="00A638F5" w:rsidP="00A638F5"/>
    <w:p w:rsidR="00A638F5" w:rsidRPr="00A638F5" w:rsidRDefault="00A638F5" w:rsidP="00A638F5">
      <w:r w:rsidRPr="00A638F5">
        <w:t xml:space="preserve"> Языковые навыки</w:t>
      </w:r>
    </w:p>
    <w:p w:rsidR="00A638F5" w:rsidRPr="00A638F5" w:rsidRDefault="00A638F5" w:rsidP="00A638F5">
      <w:r w:rsidRPr="00A638F5">
        <w:t>Орфография и пунктуация</w:t>
      </w:r>
    </w:p>
    <w:p w:rsidR="00A638F5" w:rsidRPr="00A638F5" w:rsidRDefault="00A638F5" w:rsidP="00A638F5">
      <w:r w:rsidRPr="00A638F5">
        <w:t>Владеть орфографическими навыками в рамках тем, включенных в раздел «Предметное содержание речи»;</w:t>
      </w:r>
    </w:p>
    <w:p w:rsidR="00A638F5" w:rsidRPr="00A638F5" w:rsidRDefault="00A638F5" w:rsidP="00A638F5">
      <w:r w:rsidRPr="00A638F5">
        <w:t>расставлять в тексте знаки препинания в соответствии с нормами пунктуации.</w:t>
      </w:r>
    </w:p>
    <w:p w:rsidR="00A638F5" w:rsidRPr="00A638F5" w:rsidRDefault="00A638F5" w:rsidP="00A638F5">
      <w:r w:rsidRPr="00A638F5">
        <w:t>Фонетическая сторона речи</w:t>
      </w:r>
    </w:p>
    <w:p w:rsidR="00A638F5" w:rsidRPr="00A638F5" w:rsidRDefault="00A638F5" w:rsidP="00A638F5">
      <w:r w:rsidRPr="00A638F5">
        <w:t xml:space="preserve">Владеть </w:t>
      </w:r>
      <w:proofErr w:type="spellStart"/>
      <w:r w:rsidRPr="00A638F5">
        <w:t>слухопроизносительными</w:t>
      </w:r>
      <w:proofErr w:type="spellEnd"/>
      <w:r w:rsidRPr="00A638F5">
        <w:t xml:space="preserve"> навыками в рамках тем, включенных в раздел «Предметное содержание речи»;</w:t>
      </w:r>
    </w:p>
    <w:p w:rsidR="00A638F5" w:rsidRPr="00A638F5" w:rsidRDefault="00A638F5" w:rsidP="00A638F5">
      <w:r w:rsidRPr="00A638F5">
        <w:t>владеть навыками ритмико-интонационного оформления речи в зависимости от коммуникативной ситуации.</w:t>
      </w:r>
    </w:p>
    <w:p w:rsidR="00A638F5" w:rsidRPr="00A638F5" w:rsidRDefault="00A638F5" w:rsidP="00A638F5">
      <w:r w:rsidRPr="00A638F5">
        <w:t>Лексическая сторона речи</w:t>
      </w:r>
    </w:p>
    <w:p w:rsidR="00A638F5" w:rsidRPr="00A638F5" w:rsidRDefault="00A638F5" w:rsidP="00A638F5">
      <w:r w:rsidRPr="00A638F5">
        <w:t>Распознавать и употреблять в речи лексические единицы в рамках тем, включенных в раздел «Предметное содержание речи»;</w:t>
      </w:r>
    </w:p>
    <w:p w:rsidR="00A638F5" w:rsidRPr="00A638F5" w:rsidRDefault="00A638F5" w:rsidP="00A638F5">
      <w:r w:rsidRPr="00A638F5">
        <w:t>распознавать и употреблять в речи наиболее распространенные фразовые глаголы;</w:t>
      </w:r>
    </w:p>
    <w:p w:rsidR="00A638F5" w:rsidRPr="00A638F5" w:rsidRDefault="00A638F5" w:rsidP="00A638F5">
      <w:r w:rsidRPr="00A638F5">
        <w:t>определять принадлежность слов к частям речи по аффиксам;</w:t>
      </w:r>
    </w:p>
    <w:p w:rsidR="00A638F5" w:rsidRPr="00A638F5" w:rsidRDefault="00A638F5" w:rsidP="00A638F5">
      <w:r w:rsidRPr="00A638F5">
        <w:t>догадываться о значении отдельных слов на основе сходства с родным языком, по словообразовательным элементам и контексту;</w:t>
      </w:r>
    </w:p>
    <w:p w:rsidR="00A638F5" w:rsidRPr="00A638F5" w:rsidRDefault="00A638F5" w:rsidP="00A638F5">
      <w:r w:rsidRPr="00A638F5">
        <w:lastRenderedPageBreak/>
        <w:t>распознавать и употреблять различные средства связи в тексте для обеспечения его целостности (</w:t>
      </w:r>
      <w:proofErr w:type="spellStart"/>
      <w:r w:rsidRPr="00A638F5">
        <w:t>firstly</w:t>
      </w:r>
      <w:proofErr w:type="spellEnd"/>
      <w:r w:rsidRPr="00A638F5">
        <w:t xml:space="preserve">, </w:t>
      </w:r>
      <w:proofErr w:type="spellStart"/>
      <w:r w:rsidRPr="00A638F5">
        <w:t>to</w:t>
      </w:r>
      <w:proofErr w:type="spellEnd"/>
      <w:r w:rsidRPr="00A638F5">
        <w:t xml:space="preserve"> </w:t>
      </w:r>
      <w:proofErr w:type="spellStart"/>
      <w:r w:rsidRPr="00A638F5">
        <w:t>begin</w:t>
      </w:r>
      <w:proofErr w:type="spellEnd"/>
      <w:r w:rsidRPr="00A638F5">
        <w:t xml:space="preserve"> </w:t>
      </w:r>
      <w:proofErr w:type="spellStart"/>
      <w:r w:rsidRPr="00A638F5">
        <w:t>with</w:t>
      </w:r>
      <w:proofErr w:type="spellEnd"/>
      <w:r w:rsidRPr="00A638F5">
        <w:t xml:space="preserve">, </w:t>
      </w:r>
      <w:proofErr w:type="spellStart"/>
      <w:r w:rsidRPr="00A638F5">
        <w:t>however</w:t>
      </w:r>
      <w:proofErr w:type="spellEnd"/>
      <w:r w:rsidRPr="00A638F5">
        <w:t xml:space="preserve">, </w:t>
      </w:r>
      <w:proofErr w:type="spellStart"/>
      <w:r w:rsidRPr="00A638F5">
        <w:t>as</w:t>
      </w:r>
      <w:proofErr w:type="spellEnd"/>
      <w:r w:rsidRPr="00A638F5">
        <w:t xml:space="preserve"> </w:t>
      </w:r>
      <w:proofErr w:type="spellStart"/>
      <w:r w:rsidRPr="00A638F5">
        <w:t>for</w:t>
      </w:r>
      <w:proofErr w:type="spellEnd"/>
      <w:r w:rsidRPr="00A638F5">
        <w:t xml:space="preserve"> </w:t>
      </w:r>
      <w:proofErr w:type="spellStart"/>
      <w:r w:rsidRPr="00A638F5">
        <w:t>me</w:t>
      </w:r>
      <w:proofErr w:type="spellEnd"/>
      <w:r w:rsidRPr="00A638F5">
        <w:t xml:space="preserve">, </w:t>
      </w:r>
      <w:proofErr w:type="spellStart"/>
      <w:r w:rsidRPr="00A638F5">
        <w:t>finally</w:t>
      </w:r>
      <w:proofErr w:type="spellEnd"/>
      <w:r w:rsidRPr="00A638F5">
        <w:t xml:space="preserve">, </w:t>
      </w:r>
      <w:proofErr w:type="spellStart"/>
      <w:r w:rsidRPr="00A638F5">
        <w:t>at</w:t>
      </w:r>
      <w:proofErr w:type="spellEnd"/>
      <w:r w:rsidRPr="00A638F5">
        <w:t xml:space="preserve"> </w:t>
      </w:r>
      <w:proofErr w:type="spellStart"/>
      <w:r w:rsidRPr="00A638F5">
        <w:t>last</w:t>
      </w:r>
      <w:proofErr w:type="spellEnd"/>
      <w:r w:rsidRPr="00A638F5">
        <w:t xml:space="preserve">, </w:t>
      </w:r>
      <w:proofErr w:type="spellStart"/>
      <w:r w:rsidRPr="00A638F5">
        <w:t>etc</w:t>
      </w:r>
      <w:proofErr w:type="spellEnd"/>
      <w:r w:rsidRPr="00A638F5">
        <w:t>.).</w:t>
      </w:r>
    </w:p>
    <w:p w:rsidR="00A638F5" w:rsidRPr="00A638F5" w:rsidRDefault="00A638F5" w:rsidP="00A638F5">
      <w:r w:rsidRPr="00A638F5">
        <w:t>Грамматическая сторона речи</w:t>
      </w:r>
    </w:p>
    <w:p w:rsidR="00A638F5" w:rsidRPr="00A638F5" w:rsidRDefault="00A638F5" w:rsidP="00A638F5">
      <w:r w:rsidRPr="00A638F5">
        <w:t xml:space="preserve">Оперировать в процессе устного и письменного общения основными </w:t>
      </w:r>
      <w:proofErr w:type="spellStart"/>
      <w:r w:rsidRPr="00A638F5">
        <w:t>синтактическими</w:t>
      </w:r>
      <w:proofErr w:type="spellEnd"/>
      <w:r w:rsidRPr="00A638F5">
        <w:t xml:space="preserve"> конструкциями в соответствии с коммуникативной задачей;</w:t>
      </w:r>
    </w:p>
    <w:p w:rsidR="00A638F5" w:rsidRPr="00A638F5" w:rsidRDefault="00A638F5" w:rsidP="00A638F5">
      <w:proofErr w:type="gramStart"/>
      <w:r w:rsidRPr="00A638F5">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A638F5" w:rsidRPr="00A638F5" w:rsidRDefault="00A638F5" w:rsidP="00A638F5">
      <w:r w:rsidRPr="00A638F5">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A638F5">
        <w:t>We</w:t>
      </w:r>
      <w:proofErr w:type="spellEnd"/>
      <w:r w:rsidRPr="00A638F5">
        <w:t xml:space="preserve"> </w:t>
      </w:r>
      <w:proofErr w:type="spellStart"/>
      <w:r w:rsidRPr="00A638F5">
        <w:t>moved</w:t>
      </w:r>
      <w:proofErr w:type="spellEnd"/>
      <w:r w:rsidRPr="00A638F5">
        <w:t xml:space="preserve"> </w:t>
      </w:r>
      <w:proofErr w:type="spellStart"/>
      <w:r w:rsidRPr="00A638F5">
        <w:t>to</w:t>
      </w:r>
      <w:proofErr w:type="spellEnd"/>
      <w:r w:rsidRPr="00A638F5">
        <w:t xml:space="preserve"> </w:t>
      </w:r>
      <w:proofErr w:type="spellStart"/>
      <w:r w:rsidRPr="00A638F5">
        <w:t>a</w:t>
      </w:r>
      <w:proofErr w:type="spellEnd"/>
      <w:r w:rsidRPr="00A638F5">
        <w:t xml:space="preserve"> </w:t>
      </w:r>
      <w:proofErr w:type="spellStart"/>
      <w:r w:rsidRPr="00A638F5">
        <w:t>new</w:t>
      </w:r>
      <w:proofErr w:type="spellEnd"/>
      <w:r w:rsidRPr="00A638F5">
        <w:t xml:space="preserve"> </w:t>
      </w:r>
      <w:proofErr w:type="spellStart"/>
      <w:r w:rsidRPr="00A638F5">
        <w:t>house</w:t>
      </w:r>
      <w:proofErr w:type="spellEnd"/>
      <w:r w:rsidRPr="00A638F5">
        <w:t xml:space="preserve"> </w:t>
      </w:r>
      <w:proofErr w:type="spellStart"/>
      <w:r w:rsidRPr="00A638F5">
        <w:t>last</w:t>
      </w:r>
      <w:proofErr w:type="spellEnd"/>
      <w:r w:rsidRPr="00A638F5">
        <w:t xml:space="preserve"> </w:t>
      </w:r>
      <w:proofErr w:type="spellStart"/>
      <w:r w:rsidRPr="00A638F5">
        <w:t>year</w:t>
      </w:r>
      <w:proofErr w:type="spellEnd"/>
      <w:r w:rsidRPr="00A638F5">
        <w:t>);</w:t>
      </w:r>
    </w:p>
    <w:p w:rsidR="00A638F5" w:rsidRPr="00A638F5" w:rsidRDefault="00A638F5" w:rsidP="00A638F5">
      <w:pPr>
        <w:rPr>
          <w:lang w:val="en-US"/>
        </w:rPr>
      </w:pPr>
      <w:r w:rsidRPr="00A638F5">
        <w:t>употреблять</w:t>
      </w:r>
      <w:r w:rsidRPr="00A638F5">
        <w:rPr>
          <w:lang w:val="en-US"/>
        </w:rPr>
        <w:t xml:space="preserve"> </w:t>
      </w:r>
      <w:r w:rsidRPr="00A638F5">
        <w:t>в</w:t>
      </w:r>
      <w:r w:rsidRPr="00A638F5">
        <w:rPr>
          <w:lang w:val="en-US"/>
        </w:rPr>
        <w:t xml:space="preserve"> </w:t>
      </w:r>
      <w:r w:rsidRPr="00A638F5">
        <w:t>речи</w:t>
      </w:r>
      <w:r w:rsidRPr="00A638F5">
        <w:rPr>
          <w:lang w:val="en-US"/>
        </w:rPr>
        <w:t xml:space="preserve"> </w:t>
      </w:r>
      <w:r w:rsidRPr="00A638F5">
        <w:t>сложноподчиненные</w:t>
      </w:r>
      <w:r w:rsidRPr="00A638F5">
        <w:rPr>
          <w:lang w:val="en-US"/>
        </w:rPr>
        <w:t xml:space="preserve"> </w:t>
      </w:r>
      <w:r w:rsidRPr="00A638F5">
        <w:t>предложения</w:t>
      </w:r>
      <w:r w:rsidRPr="00A638F5">
        <w:rPr>
          <w:lang w:val="en-US"/>
        </w:rPr>
        <w:t xml:space="preserve"> </w:t>
      </w:r>
      <w:r w:rsidRPr="00A638F5">
        <w:t>с</w:t>
      </w:r>
      <w:r w:rsidRPr="00A638F5">
        <w:rPr>
          <w:lang w:val="en-US"/>
        </w:rPr>
        <w:t xml:space="preserve"> </w:t>
      </w:r>
      <w:r w:rsidRPr="00A638F5">
        <w:t>союзами</w:t>
      </w:r>
      <w:r w:rsidRPr="00A638F5">
        <w:rPr>
          <w:lang w:val="en-US"/>
        </w:rPr>
        <w:t xml:space="preserve"> </w:t>
      </w:r>
      <w:r w:rsidRPr="00A638F5">
        <w:t>и</w:t>
      </w:r>
      <w:r w:rsidRPr="00A638F5">
        <w:rPr>
          <w:lang w:val="en-US"/>
        </w:rPr>
        <w:t xml:space="preserve"> </w:t>
      </w:r>
      <w:r w:rsidRPr="00A638F5">
        <w:t>союзными</w:t>
      </w:r>
      <w:r w:rsidRPr="00A638F5">
        <w:rPr>
          <w:lang w:val="en-US"/>
        </w:rPr>
        <w:t xml:space="preserve"> </w:t>
      </w:r>
      <w:r w:rsidRPr="00A638F5">
        <w:t>словами</w:t>
      </w:r>
      <w:r w:rsidRPr="00A638F5">
        <w:rPr>
          <w:lang w:val="en-US"/>
        </w:rPr>
        <w:t xml:space="preserve"> what, when, why, which, that, who, if, because, that’s why, </w:t>
      </w:r>
      <w:proofErr w:type="spellStart"/>
      <w:r w:rsidRPr="00A638F5">
        <w:rPr>
          <w:lang w:val="en-US"/>
        </w:rPr>
        <w:t>than</w:t>
      </w:r>
      <w:proofErr w:type="spellEnd"/>
      <w:r w:rsidRPr="00A638F5">
        <w:rPr>
          <w:lang w:val="en-US"/>
        </w:rPr>
        <w:t>, so, for, since, during, so that, unless;</w:t>
      </w:r>
    </w:p>
    <w:p w:rsidR="00A638F5" w:rsidRPr="00A638F5" w:rsidRDefault="00A638F5" w:rsidP="00A638F5">
      <w:r w:rsidRPr="00A638F5">
        <w:t xml:space="preserve">употреблять в речи сложносочиненные предложения с сочинительными союзами </w:t>
      </w:r>
      <w:proofErr w:type="spellStart"/>
      <w:r w:rsidRPr="00A638F5">
        <w:t>and</w:t>
      </w:r>
      <w:proofErr w:type="spellEnd"/>
      <w:r w:rsidRPr="00A638F5">
        <w:t xml:space="preserve">, </w:t>
      </w:r>
      <w:proofErr w:type="spellStart"/>
      <w:r w:rsidRPr="00A638F5">
        <w:t>but</w:t>
      </w:r>
      <w:proofErr w:type="spellEnd"/>
      <w:r w:rsidRPr="00A638F5">
        <w:t xml:space="preserve">, </w:t>
      </w:r>
      <w:proofErr w:type="spellStart"/>
      <w:r w:rsidRPr="00A638F5">
        <w:t>or</w:t>
      </w:r>
      <w:proofErr w:type="spellEnd"/>
      <w:r w:rsidRPr="00A638F5">
        <w:t>;</w:t>
      </w:r>
    </w:p>
    <w:p w:rsidR="00A638F5" w:rsidRPr="00A638F5" w:rsidRDefault="00A638F5" w:rsidP="00A638F5">
      <w:pPr>
        <w:rPr>
          <w:lang w:val="en-US"/>
        </w:rPr>
      </w:pPr>
      <w:r w:rsidRPr="00A638F5">
        <w:t>употреблять</w:t>
      </w:r>
      <w:r w:rsidRPr="00A638F5">
        <w:rPr>
          <w:lang w:val="en-US"/>
        </w:rPr>
        <w:t xml:space="preserve"> </w:t>
      </w:r>
      <w:r w:rsidRPr="00A638F5">
        <w:t>в</w:t>
      </w:r>
      <w:r w:rsidRPr="00A638F5">
        <w:rPr>
          <w:lang w:val="en-US"/>
        </w:rPr>
        <w:t xml:space="preserve"> </w:t>
      </w:r>
      <w:r w:rsidRPr="00A638F5">
        <w:t>речи</w:t>
      </w:r>
      <w:r w:rsidRPr="00A638F5">
        <w:rPr>
          <w:lang w:val="en-US"/>
        </w:rPr>
        <w:t xml:space="preserve"> </w:t>
      </w:r>
      <w:r w:rsidRPr="00A638F5">
        <w:t>условные</w:t>
      </w:r>
      <w:r w:rsidRPr="00A638F5">
        <w:rPr>
          <w:lang w:val="en-US"/>
        </w:rPr>
        <w:t xml:space="preserve"> </w:t>
      </w:r>
      <w:r w:rsidRPr="00A638F5">
        <w:t>предложения</w:t>
      </w:r>
      <w:r w:rsidRPr="00A638F5">
        <w:rPr>
          <w:lang w:val="en-US"/>
        </w:rPr>
        <w:t xml:space="preserve"> </w:t>
      </w:r>
      <w:r w:rsidRPr="00A638F5">
        <w:t>реального</w:t>
      </w:r>
      <w:r w:rsidRPr="00A638F5">
        <w:rPr>
          <w:lang w:val="en-US"/>
        </w:rPr>
        <w:t xml:space="preserve"> (Conditional I – If I see Jim, I’ll invite him to our school party) </w:t>
      </w:r>
      <w:r w:rsidRPr="00A638F5">
        <w:t>и</w:t>
      </w:r>
      <w:r w:rsidRPr="00A638F5">
        <w:rPr>
          <w:lang w:val="en-US"/>
        </w:rPr>
        <w:t xml:space="preserve"> </w:t>
      </w:r>
      <w:r w:rsidRPr="00A638F5">
        <w:t>нереального</w:t>
      </w:r>
      <w:r w:rsidRPr="00A638F5">
        <w:rPr>
          <w:lang w:val="en-US"/>
        </w:rPr>
        <w:t xml:space="preserve"> </w:t>
      </w:r>
      <w:r w:rsidRPr="00A638F5">
        <w:t>характера</w:t>
      </w:r>
      <w:r w:rsidRPr="00A638F5">
        <w:rPr>
          <w:lang w:val="en-US"/>
        </w:rPr>
        <w:t xml:space="preserve"> (Conditional II – If I were you, I would start learning French);</w:t>
      </w:r>
    </w:p>
    <w:p w:rsidR="00A638F5" w:rsidRPr="00A638F5" w:rsidRDefault="00A638F5" w:rsidP="00A638F5">
      <w:r w:rsidRPr="00A638F5">
        <w:t xml:space="preserve">употреблять в речи предложения с конструкцией I </w:t>
      </w:r>
      <w:proofErr w:type="spellStart"/>
      <w:r w:rsidRPr="00A638F5">
        <w:t>wish</w:t>
      </w:r>
      <w:proofErr w:type="spellEnd"/>
      <w:r w:rsidRPr="00A638F5">
        <w:t xml:space="preserve"> (I </w:t>
      </w:r>
      <w:proofErr w:type="spellStart"/>
      <w:r w:rsidRPr="00A638F5">
        <w:t>wish</w:t>
      </w:r>
      <w:proofErr w:type="spellEnd"/>
      <w:r w:rsidRPr="00A638F5">
        <w:t xml:space="preserve"> I </w:t>
      </w:r>
      <w:proofErr w:type="spellStart"/>
      <w:r w:rsidRPr="00A638F5">
        <w:t>had</w:t>
      </w:r>
      <w:proofErr w:type="spellEnd"/>
      <w:r w:rsidRPr="00A638F5">
        <w:t xml:space="preserve"> </w:t>
      </w:r>
      <w:proofErr w:type="spellStart"/>
      <w:r w:rsidRPr="00A638F5">
        <w:t>my</w:t>
      </w:r>
      <w:proofErr w:type="spellEnd"/>
      <w:r w:rsidRPr="00A638F5">
        <w:t xml:space="preserve"> </w:t>
      </w:r>
      <w:proofErr w:type="spellStart"/>
      <w:r w:rsidRPr="00A638F5">
        <w:t>own</w:t>
      </w:r>
      <w:proofErr w:type="spellEnd"/>
      <w:r w:rsidRPr="00A638F5">
        <w:t xml:space="preserve"> </w:t>
      </w:r>
      <w:proofErr w:type="spellStart"/>
      <w:r w:rsidRPr="00A638F5">
        <w:t>room</w:t>
      </w:r>
      <w:proofErr w:type="spellEnd"/>
      <w:r w:rsidRPr="00A638F5">
        <w:t>);</w:t>
      </w:r>
    </w:p>
    <w:p w:rsidR="00A638F5" w:rsidRPr="00A638F5" w:rsidRDefault="00A638F5" w:rsidP="00A638F5">
      <w:pPr>
        <w:rPr>
          <w:lang w:val="en-US"/>
        </w:rPr>
      </w:pPr>
      <w:r w:rsidRPr="00A638F5">
        <w:t>употреблять</w:t>
      </w:r>
      <w:r w:rsidRPr="00A638F5">
        <w:rPr>
          <w:lang w:val="en-US"/>
        </w:rPr>
        <w:t xml:space="preserve"> </w:t>
      </w:r>
      <w:r w:rsidRPr="00A638F5">
        <w:t>в</w:t>
      </w:r>
      <w:r w:rsidRPr="00A638F5">
        <w:rPr>
          <w:lang w:val="en-US"/>
        </w:rPr>
        <w:t xml:space="preserve"> </w:t>
      </w:r>
      <w:r w:rsidRPr="00A638F5">
        <w:t>речи</w:t>
      </w:r>
      <w:r w:rsidRPr="00A638F5">
        <w:rPr>
          <w:lang w:val="en-US"/>
        </w:rPr>
        <w:t xml:space="preserve"> </w:t>
      </w:r>
      <w:r w:rsidRPr="00A638F5">
        <w:t>предложения</w:t>
      </w:r>
      <w:r w:rsidRPr="00A638F5">
        <w:rPr>
          <w:lang w:val="en-US"/>
        </w:rPr>
        <w:t xml:space="preserve"> </w:t>
      </w:r>
      <w:r w:rsidRPr="00A638F5">
        <w:t>с</w:t>
      </w:r>
      <w:r w:rsidRPr="00A638F5">
        <w:rPr>
          <w:lang w:val="en-US"/>
        </w:rPr>
        <w:t xml:space="preserve"> </w:t>
      </w:r>
      <w:r w:rsidRPr="00A638F5">
        <w:t>конструкцией</w:t>
      </w:r>
      <w:r w:rsidRPr="00A638F5">
        <w:rPr>
          <w:lang w:val="en-US"/>
        </w:rPr>
        <w:t xml:space="preserve"> so/such (I was so busy that I forgot to phone my parents);</w:t>
      </w:r>
    </w:p>
    <w:p w:rsidR="00A638F5" w:rsidRPr="00A638F5" w:rsidRDefault="00A638F5" w:rsidP="00A638F5">
      <w:pPr>
        <w:rPr>
          <w:lang w:val="en-US"/>
        </w:rPr>
      </w:pPr>
      <w:r w:rsidRPr="00A638F5">
        <w:t>употреблять</w:t>
      </w:r>
      <w:r w:rsidRPr="00A638F5">
        <w:rPr>
          <w:lang w:val="en-US"/>
        </w:rPr>
        <w:t xml:space="preserve"> </w:t>
      </w:r>
      <w:r w:rsidRPr="00A638F5">
        <w:t>в</w:t>
      </w:r>
      <w:r w:rsidRPr="00A638F5">
        <w:rPr>
          <w:lang w:val="en-US"/>
        </w:rPr>
        <w:t xml:space="preserve"> </w:t>
      </w:r>
      <w:r w:rsidRPr="00A638F5">
        <w:t>речи</w:t>
      </w:r>
      <w:r w:rsidRPr="00A638F5">
        <w:rPr>
          <w:lang w:val="en-US"/>
        </w:rPr>
        <w:t xml:space="preserve"> </w:t>
      </w:r>
      <w:r w:rsidRPr="00A638F5">
        <w:t>конструкции</w:t>
      </w:r>
      <w:r w:rsidRPr="00A638F5">
        <w:rPr>
          <w:lang w:val="en-US"/>
        </w:rPr>
        <w:t xml:space="preserve"> </w:t>
      </w:r>
      <w:r w:rsidRPr="00A638F5">
        <w:t>с</w:t>
      </w:r>
      <w:r w:rsidRPr="00A638F5">
        <w:rPr>
          <w:lang w:val="en-US"/>
        </w:rPr>
        <w:t xml:space="preserve"> </w:t>
      </w:r>
      <w:r w:rsidRPr="00A638F5">
        <w:t>герундием</w:t>
      </w:r>
      <w:r w:rsidRPr="00A638F5">
        <w:rPr>
          <w:lang w:val="en-US"/>
        </w:rPr>
        <w:t>: to love / hate doing something; stop talking;</w:t>
      </w:r>
    </w:p>
    <w:p w:rsidR="00A638F5" w:rsidRPr="00A638F5" w:rsidRDefault="00A638F5" w:rsidP="00A638F5">
      <w:r w:rsidRPr="00A638F5">
        <w:t xml:space="preserve">употреблять в речи конструкции с инфинитивом: </w:t>
      </w:r>
      <w:proofErr w:type="spellStart"/>
      <w:r w:rsidRPr="00A638F5">
        <w:t>want</w:t>
      </w:r>
      <w:proofErr w:type="spellEnd"/>
      <w:r w:rsidRPr="00A638F5">
        <w:t xml:space="preserve"> </w:t>
      </w:r>
      <w:proofErr w:type="spellStart"/>
      <w:r w:rsidRPr="00A638F5">
        <w:t>to</w:t>
      </w:r>
      <w:proofErr w:type="spellEnd"/>
      <w:r w:rsidRPr="00A638F5">
        <w:t xml:space="preserve"> </w:t>
      </w:r>
      <w:proofErr w:type="spellStart"/>
      <w:r w:rsidRPr="00A638F5">
        <w:t>do</w:t>
      </w:r>
      <w:proofErr w:type="spellEnd"/>
      <w:r w:rsidRPr="00A638F5">
        <w:t xml:space="preserve">, </w:t>
      </w:r>
      <w:proofErr w:type="spellStart"/>
      <w:r w:rsidRPr="00A638F5">
        <w:t>learn</w:t>
      </w:r>
      <w:proofErr w:type="spellEnd"/>
      <w:r w:rsidRPr="00A638F5">
        <w:t xml:space="preserve"> </w:t>
      </w:r>
      <w:proofErr w:type="spellStart"/>
      <w:r w:rsidRPr="00A638F5">
        <w:t>to</w:t>
      </w:r>
      <w:proofErr w:type="spellEnd"/>
      <w:r w:rsidRPr="00A638F5">
        <w:t xml:space="preserve"> </w:t>
      </w:r>
      <w:proofErr w:type="spellStart"/>
      <w:r w:rsidRPr="00A638F5">
        <w:t>speak</w:t>
      </w:r>
      <w:proofErr w:type="spellEnd"/>
      <w:r w:rsidRPr="00A638F5">
        <w:t>;</w:t>
      </w:r>
    </w:p>
    <w:p w:rsidR="00A638F5" w:rsidRPr="00A638F5" w:rsidRDefault="00A638F5" w:rsidP="00A638F5">
      <w:pPr>
        <w:rPr>
          <w:lang w:val="en-US"/>
        </w:rPr>
      </w:pPr>
      <w:r w:rsidRPr="00A638F5">
        <w:t>употреблять</w:t>
      </w:r>
      <w:r w:rsidRPr="00A638F5">
        <w:rPr>
          <w:lang w:val="en-US"/>
        </w:rPr>
        <w:t xml:space="preserve"> </w:t>
      </w:r>
      <w:r w:rsidRPr="00A638F5">
        <w:t>в</w:t>
      </w:r>
      <w:r w:rsidRPr="00A638F5">
        <w:rPr>
          <w:lang w:val="en-US"/>
        </w:rPr>
        <w:t xml:space="preserve"> </w:t>
      </w:r>
      <w:r w:rsidRPr="00A638F5">
        <w:t>речи</w:t>
      </w:r>
      <w:r w:rsidRPr="00A638F5">
        <w:rPr>
          <w:lang w:val="en-US"/>
        </w:rPr>
        <w:t xml:space="preserve"> </w:t>
      </w:r>
      <w:r w:rsidRPr="00A638F5">
        <w:t>инфинитив</w:t>
      </w:r>
      <w:r w:rsidRPr="00A638F5">
        <w:rPr>
          <w:lang w:val="en-US"/>
        </w:rPr>
        <w:t xml:space="preserve"> </w:t>
      </w:r>
      <w:r w:rsidRPr="00A638F5">
        <w:t>цели</w:t>
      </w:r>
      <w:r w:rsidRPr="00A638F5">
        <w:rPr>
          <w:lang w:val="en-US"/>
        </w:rPr>
        <w:t xml:space="preserve"> (I called to cancel our lesson);</w:t>
      </w:r>
    </w:p>
    <w:p w:rsidR="00A638F5" w:rsidRPr="00A638F5" w:rsidRDefault="00A638F5" w:rsidP="00A638F5">
      <w:pPr>
        <w:rPr>
          <w:lang w:val="en-US"/>
        </w:rPr>
      </w:pPr>
      <w:r w:rsidRPr="00A638F5">
        <w:t>употреблять</w:t>
      </w:r>
      <w:r w:rsidRPr="00A638F5">
        <w:rPr>
          <w:lang w:val="en-US"/>
        </w:rPr>
        <w:t xml:space="preserve"> </w:t>
      </w:r>
      <w:r w:rsidRPr="00A638F5">
        <w:t>в</w:t>
      </w:r>
      <w:r w:rsidRPr="00A638F5">
        <w:rPr>
          <w:lang w:val="en-US"/>
        </w:rPr>
        <w:t xml:space="preserve"> </w:t>
      </w:r>
      <w:r w:rsidRPr="00A638F5">
        <w:t>речи</w:t>
      </w:r>
      <w:r w:rsidRPr="00A638F5">
        <w:rPr>
          <w:lang w:val="en-US"/>
        </w:rPr>
        <w:t xml:space="preserve"> </w:t>
      </w:r>
      <w:r w:rsidRPr="00A638F5">
        <w:t>конструкцию</w:t>
      </w:r>
      <w:r w:rsidRPr="00A638F5">
        <w:rPr>
          <w:lang w:val="en-US"/>
        </w:rPr>
        <w:t xml:space="preserve"> it takes me … to do something;</w:t>
      </w:r>
    </w:p>
    <w:p w:rsidR="00A638F5" w:rsidRPr="00A638F5" w:rsidRDefault="00A638F5" w:rsidP="00A638F5">
      <w:pPr>
        <w:rPr>
          <w:lang w:val="en-US"/>
        </w:rPr>
      </w:pPr>
      <w:r w:rsidRPr="00A638F5">
        <w:t>использовать</w:t>
      </w:r>
      <w:r w:rsidRPr="00A638F5">
        <w:rPr>
          <w:lang w:val="en-US"/>
        </w:rPr>
        <w:t xml:space="preserve"> </w:t>
      </w:r>
      <w:r w:rsidRPr="00A638F5">
        <w:t>косвенную</w:t>
      </w:r>
      <w:r w:rsidRPr="00A638F5">
        <w:rPr>
          <w:lang w:val="en-US"/>
        </w:rPr>
        <w:t xml:space="preserve"> </w:t>
      </w:r>
      <w:r w:rsidRPr="00A638F5">
        <w:t>речь</w:t>
      </w:r>
      <w:r w:rsidRPr="00A638F5">
        <w:rPr>
          <w:lang w:val="en-US"/>
        </w:rPr>
        <w:t>;</w:t>
      </w:r>
    </w:p>
    <w:p w:rsidR="00A638F5" w:rsidRPr="00A638F5" w:rsidRDefault="00A638F5" w:rsidP="00A638F5">
      <w:pPr>
        <w:rPr>
          <w:lang w:val="en-US"/>
        </w:rPr>
      </w:pPr>
      <w:r w:rsidRPr="00A638F5">
        <w:t>использовать</w:t>
      </w:r>
      <w:r w:rsidRPr="00A638F5">
        <w:rPr>
          <w:lang w:val="en-US"/>
        </w:rPr>
        <w:t xml:space="preserve"> </w:t>
      </w:r>
      <w:r w:rsidRPr="00A638F5">
        <w:t>в</w:t>
      </w:r>
      <w:r w:rsidRPr="00A638F5">
        <w:rPr>
          <w:lang w:val="en-US"/>
        </w:rPr>
        <w:t xml:space="preserve"> </w:t>
      </w:r>
      <w:r w:rsidRPr="00A638F5">
        <w:t>речи</w:t>
      </w:r>
      <w:r w:rsidRPr="00A638F5">
        <w:rPr>
          <w:lang w:val="en-US"/>
        </w:rPr>
        <w:t xml:space="preserve"> </w:t>
      </w:r>
      <w:r w:rsidRPr="00A638F5">
        <w:t>глаголы</w:t>
      </w:r>
      <w:r w:rsidRPr="00A638F5">
        <w:rPr>
          <w:lang w:val="en-US"/>
        </w:rPr>
        <w:t xml:space="preserve"> </w:t>
      </w:r>
      <w:r w:rsidRPr="00A638F5">
        <w:t>в</w:t>
      </w:r>
      <w:r w:rsidRPr="00A638F5">
        <w:rPr>
          <w:lang w:val="en-US"/>
        </w:rPr>
        <w:t xml:space="preserve"> </w:t>
      </w:r>
      <w:r w:rsidRPr="00A638F5">
        <w:t>наиболее</w:t>
      </w:r>
      <w:r w:rsidRPr="00A638F5">
        <w:rPr>
          <w:lang w:val="en-US"/>
        </w:rPr>
        <w:t xml:space="preserve"> </w:t>
      </w:r>
      <w:r w:rsidRPr="00A638F5">
        <w:t>употребляемых</w:t>
      </w:r>
      <w:r w:rsidRPr="00A638F5">
        <w:rPr>
          <w:lang w:val="en-US"/>
        </w:rPr>
        <w:t xml:space="preserve"> </w:t>
      </w:r>
      <w:r w:rsidRPr="00A638F5">
        <w:t>временных</w:t>
      </w:r>
      <w:r w:rsidRPr="00A638F5">
        <w:rPr>
          <w:lang w:val="en-US"/>
        </w:rPr>
        <w:t xml:space="preserve"> </w:t>
      </w:r>
      <w:r w:rsidRPr="00A638F5">
        <w:t>формах</w:t>
      </w:r>
      <w:r w:rsidRPr="00A638F5">
        <w:rPr>
          <w:lang w:val="en-US"/>
        </w:rPr>
        <w:t>: Present Simple, Present Continuous, Future Simple, Past Simple, Past Continuous, Present Perfect, Present Perfect Continuous, Past Perfect;</w:t>
      </w:r>
    </w:p>
    <w:p w:rsidR="00A638F5" w:rsidRPr="00A638F5" w:rsidRDefault="00A638F5" w:rsidP="00A638F5">
      <w:pPr>
        <w:rPr>
          <w:lang w:val="en-US"/>
        </w:rPr>
      </w:pPr>
      <w:r w:rsidRPr="00A638F5">
        <w:t>употреблять</w:t>
      </w:r>
      <w:r w:rsidRPr="00A638F5">
        <w:rPr>
          <w:lang w:val="en-US"/>
        </w:rPr>
        <w:t xml:space="preserve"> </w:t>
      </w:r>
      <w:r w:rsidRPr="00A638F5">
        <w:t>в</w:t>
      </w:r>
      <w:r w:rsidRPr="00A638F5">
        <w:rPr>
          <w:lang w:val="en-US"/>
        </w:rPr>
        <w:t xml:space="preserve"> </w:t>
      </w:r>
      <w:r w:rsidRPr="00A638F5">
        <w:t>речи</w:t>
      </w:r>
      <w:r w:rsidRPr="00A638F5">
        <w:rPr>
          <w:lang w:val="en-US"/>
        </w:rPr>
        <w:t xml:space="preserve"> </w:t>
      </w:r>
      <w:r w:rsidRPr="00A638F5">
        <w:t>страдательный</w:t>
      </w:r>
      <w:r w:rsidRPr="00A638F5">
        <w:rPr>
          <w:lang w:val="en-US"/>
        </w:rPr>
        <w:t xml:space="preserve"> </w:t>
      </w:r>
      <w:r w:rsidRPr="00A638F5">
        <w:t>залог</w:t>
      </w:r>
      <w:r w:rsidRPr="00A638F5">
        <w:rPr>
          <w:lang w:val="en-US"/>
        </w:rPr>
        <w:t xml:space="preserve"> </w:t>
      </w:r>
      <w:r w:rsidRPr="00A638F5">
        <w:t>в</w:t>
      </w:r>
      <w:r w:rsidRPr="00A638F5">
        <w:rPr>
          <w:lang w:val="en-US"/>
        </w:rPr>
        <w:t xml:space="preserve"> </w:t>
      </w:r>
      <w:r w:rsidRPr="00A638F5">
        <w:t>формах</w:t>
      </w:r>
      <w:r w:rsidRPr="00A638F5">
        <w:rPr>
          <w:lang w:val="en-US"/>
        </w:rPr>
        <w:t xml:space="preserve"> </w:t>
      </w:r>
      <w:r w:rsidRPr="00A638F5">
        <w:t>наиболее</w:t>
      </w:r>
      <w:r w:rsidRPr="00A638F5">
        <w:rPr>
          <w:lang w:val="en-US"/>
        </w:rPr>
        <w:t xml:space="preserve"> </w:t>
      </w:r>
      <w:r w:rsidRPr="00A638F5">
        <w:t>используемых</w:t>
      </w:r>
      <w:r w:rsidRPr="00A638F5">
        <w:rPr>
          <w:lang w:val="en-US"/>
        </w:rPr>
        <w:t xml:space="preserve"> </w:t>
      </w:r>
      <w:r w:rsidRPr="00A638F5">
        <w:t>времен</w:t>
      </w:r>
      <w:r w:rsidRPr="00A638F5">
        <w:rPr>
          <w:lang w:val="en-US"/>
        </w:rPr>
        <w:t>: Present Simple, Present Continuous, Past Simple, Present Perfect;</w:t>
      </w:r>
    </w:p>
    <w:p w:rsidR="00A638F5" w:rsidRPr="00A638F5" w:rsidRDefault="00A638F5" w:rsidP="00A638F5">
      <w:r w:rsidRPr="00A638F5">
        <w:t xml:space="preserve">употреблять в речи различные грамматические средства для выражения будущего времени – </w:t>
      </w:r>
      <w:proofErr w:type="spellStart"/>
      <w:r w:rsidRPr="00A638F5">
        <w:t>to</w:t>
      </w:r>
      <w:proofErr w:type="spellEnd"/>
      <w:r w:rsidRPr="00A638F5">
        <w:t xml:space="preserve"> </w:t>
      </w:r>
      <w:proofErr w:type="spellStart"/>
      <w:r w:rsidRPr="00A638F5">
        <w:t>be</w:t>
      </w:r>
      <w:proofErr w:type="spellEnd"/>
      <w:r w:rsidRPr="00A638F5">
        <w:t xml:space="preserve"> </w:t>
      </w:r>
      <w:proofErr w:type="spellStart"/>
      <w:r w:rsidRPr="00A638F5">
        <w:t>going</w:t>
      </w:r>
      <w:proofErr w:type="spellEnd"/>
      <w:r w:rsidRPr="00A638F5">
        <w:t xml:space="preserve"> </w:t>
      </w:r>
      <w:proofErr w:type="spellStart"/>
      <w:r w:rsidRPr="00A638F5">
        <w:t>to</w:t>
      </w:r>
      <w:proofErr w:type="spellEnd"/>
      <w:r w:rsidRPr="00A638F5">
        <w:t xml:space="preserve">, </w:t>
      </w:r>
      <w:proofErr w:type="spellStart"/>
      <w:r w:rsidRPr="00A638F5">
        <w:t>Present</w:t>
      </w:r>
      <w:proofErr w:type="spellEnd"/>
      <w:r w:rsidRPr="00A638F5">
        <w:t xml:space="preserve"> </w:t>
      </w:r>
      <w:proofErr w:type="spellStart"/>
      <w:r w:rsidRPr="00A638F5">
        <w:t>Continuous</w:t>
      </w:r>
      <w:proofErr w:type="spellEnd"/>
      <w:r w:rsidRPr="00A638F5">
        <w:t xml:space="preserve">; </w:t>
      </w:r>
      <w:proofErr w:type="spellStart"/>
      <w:r w:rsidRPr="00A638F5">
        <w:t>Present</w:t>
      </w:r>
      <w:proofErr w:type="spellEnd"/>
      <w:r w:rsidRPr="00A638F5">
        <w:t xml:space="preserve"> </w:t>
      </w:r>
      <w:proofErr w:type="spellStart"/>
      <w:r w:rsidRPr="00A638F5">
        <w:t>Simple</w:t>
      </w:r>
      <w:proofErr w:type="spellEnd"/>
      <w:r w:rsidRPr="00A638F5">
        <w:t>;</w:t>
      </w:r>
    </w:p>
    <w:p w:rsidR="00A638F5" w:rsidRPr="00A638F5" w:rsidRDefault="00A638F5" w:rsidP="00A638F5">
      <w:pPr>
        <w:rPr>
          <w:lang w:val="en-US"/>
        </w:rPr>
      </w:pPr>
      <w:r w:rsidRPr="00A638F5">
        <w:t>употреблять</w:t>
      </w:r>
      <w:r w:rsidRPr="00A638F5">
        <w:rPr>
          <w:lang w:val="en-US"/>
        </w:rPr>
        <w:t xml:space="preserve"> </w:t>
      </w:r>
      <w:r w:rsidRPr="00A638F5">
        <w:t>в</w:t>
      </w:r>
      <w:r w:rsidRPr="00A638F5">
        <w:rPr>
          <w:lang w:val="en-US"/>
        </w:rPr>
        <w:t xml:space="preserve"> </w:t>
      </w:r>
      <w:r w:rsidRPr="00A638F5">
        <w:t>речи</w:t>
      </w:r>
      <w:r w:rsidRPr="00A638F5">
        <w:rPr>
          <w:lang w:val="en-US"/>
        </w:rPr>
        <w:t xml:space="preserve"> </w:t>
      </w:r>
      <w:r w:rsidRPr="00A638F5">
        <w:t>модальные</w:t>
      </w:r>
      <w:r w:rsidRPr="00A638F5">
        <w:rPr>
          <w:lang w:val="en-US"/>
        </w:rPr>
        <w:t xml:space="preserve"> </w:t>
      </w:r>
      <w:r w:rsidRPr="00A638F5">
        <w:t>глаголы</w:t>
      </w:r>
      <w:r w:rsidRPr="00A638F5">
        <w:rPr>
          <w:lang w:val="en-US"/>
        </w:rPr>
        <w:t xml:space="preserve"> </w:t>
      </w:r>
      <w:r w:rsidRPr="00A638F5">
        <w:t>и</w:t>
      </w:r>
      <w:r w:rsidRPr="00A638F5">
        <w:rPr>
          <w:lang w:val="en-US"/>
        </w:rPr>
        <w:t xml:space="preserve"> </w:t>
      </w:r>
      <w:r w:rsidRPr="00A638F5">
        <w:t>их</w:t>
      </w:r>
      <w:r w:rsidRPr="00A638F5">
        <w:rPr>
          <w:lang w:val="en-US"/>
        </w:rPr>
        <w:t xml:space="preserve"> </w:t>
      </w:r>
      <w:r w:rsidRPr="00A638F5">
        <w:t>эквиваленты</w:t>
      </w:r>
      <w:r w:rsidRPr="00A638F5">
        <w:rPr>
          <w:lang w:val="en-US"/>
        </w:rPr>
        <w:t xml:space="preserve"> (may, can/be able to, must/have to/should; need, shall, could, might, would);</w:t>
      </w:r>
    </w:p>
    <w:p w:rsidR="00A638F5" w:rsidRPr="00A638F5" w:rsidRDefault="00A638F5" w:rsidP="00A638F5">
      <w:r w:rsidRPr="00A638F5">
        <w:t>согласовывать времена в рамках сложного предложения в плане настоящего и прошлого;</w:t>
      </w:r>
    </w:p>
    <w:p w:rsidR="00A638F5" w:rsidRPr="00A638F5" w:rsidRDefault="00A638F5" w:rsidP="00A638F5">
      <w:r w:rsidRPr="00A638F5">
        <w:t>употреблять в речи имена существительные в единственном числе и во множественном числе, образованные по правилу, и исключения;</w:t>
      </w:r>
    </w:p>
    <w:p w:rsidR="00A638F5" w:rsidRPr="00A638F5" w:rsidRDefault="00A638F5" w:rsidP="00A638F5">
      <w:r w:rsidRPr="00A638F5">
        <w:lastRenderedPageBreak/>
        <w:t>употреблять в речи определенный/неопределенный/нулевой артикль;</w:t>
      </w:r>
    </w:p>
    <w:p w:rsidR="00A638F5" w:rsidRPr="00A638F5" w:rsidRDefault="00A638F5" w:rsidP="00A638F5">
      <w:r w:rsidRPr="00A638F5">
        <w:t>употреблять в речи личные, притяжательные, указательные, неопределенные, относительные, вопросительные местоимения;</w:t>
      </w:r>
    </w:p>
    <w:p w:rsidR="00A638F5" w:rsidRPr="00A638F5" w:rsidRDefault="00A638F5" w:rsidP="00A638F5">
      <w:proofErr w:type="gramStart"/>
      <w:r w:rsidRPr="00A638F5">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638F5" w:rsidRPr="00A638F5" w:rsidRDefault="00A638F5" w:rsidP="00A638F5">
      <w:proofErr w:type="gramStart"/>
      <w:r w:rsidRPr="00A638F5">
        <w:t>употреблять в речи наречия в положительной, сравнительной и превосходной степенях, а также наречия, выражающие количество (</w:t>
      </w:r>
      <w:proofErr w:type="spellStart"/>
      <w:r w:rsidRPr="00A638F5">
        <w:t>many</w:t>
      </w:r>
      <w:proofErr w:type="spellEnd"/>
      <w:r w:rsidRPr="00A638F5">
        <w:t xml:space="preserve"> / </w:t>
      </w:r>
      <w:proofErr w:type="spellStart"/>
      <w:r w:rsidRPr="00A638F5">
        <w:t>much</w:t>
      </w:r>
      <w:proofErr w:type="spellEnd"/>
      <w:r w:rsidRPr="00A638F5">
        <w:t xml:space="preserve">, </w:t>
      </w:r>
      <w:proofErr w:type="spellStart"/>
      <w:r w:rsidRPr="00A638F5">
        <w:t>few</w:t>
      </w:r>
      <w:proofErr w:type="spellEnd"/>
      <w:r w:rsidRPr="00A638F5">
        <w:t xml:space="preserve"> / </w:t>
      </w:r>
      <w:proofErr w:type="spellStart"/>
      <w:r w:rsidRPr="00A638F5">
        <w:t>a</w:t>
      </w:r>
      <w:proofErr w:type="spellEnd"/>
      <w:r w:rsidRPr="00A638F5">
        <w:t xml:space="preserve"> </w:t>
      </w:r>
      <w:proofErr w:type="spellStart"/>
      <w:r w:rsidRPr="00A638F5">
        <w:t>few</w:t>
      </w:r>
      <w:proofErr w:type="spellEnd"/>
      <w:r w:rsidRPr="00A638F5">
        <w:t xml:space="preserve">, </w:t>
      </w:r>
      <w:proofErr w:type="spellStart"/>
      <w:r w:rsidRPr="00A638F5">
        <w:t>little</w:t>
      </w:r>
      <w:proofErr w:type="spellEnd"/>
      <w:r w:rsidRPr="00A638F5">
        <w:t xml:space="preserve"> / </w:t>
      </w:r>
      <w:proofErr w:type="spellStart"/>
      <w:r w:rsidRPr="00A638F5">
        <w:t>a</w:t>
      </w:r>
      <w:proofErr w:type="spellEnd"/>
      <w:r w:rsidRPr="00A638F5">
        <w:t xml:space="preserve"> </w:t>
      </w:r>
      <w:proofErr w:type="spellStart"/>
      <w:r w:rsidRPr="00A638F5">
        <w:t>little</w:t>
      </w:r>
      <w:proofErr w:type="spellEnd"/>
      <w:r w:rsidRPr="00A638F5">
        <w:t>) и наречия, выражающие время;</w:t>
      </w:r>
      <w:proofErr w:type="gramEnd"/>
    </w:p>
    <w:p w:rsidR="00A638F5" w:rsidRPr="00A638F5" w:rsidRDefault="00A638F5" w:rsidP="00A638F5">
      <w:r w:rsidRPr="00A638F5">
        <w:t>употреблять предлоги, выражающие направление движения, время и место действия.</w:t>
      </w:r>
    </w:p>
    <w:p w:rsidR="00A638F5" w:rsidRPr="00A638F5" w:rsidRDefault="00A638F5" w:rsidP="00A638F5">
      <w:r w:rsidRPr="00A638F5">
        <w:t>Выпускник на базовом уровне получит возможность научиться:</w:t>
      </w:r>
    </w:p>
    <w:p w:rsidR="00A638F5" w:rsidRPr="00A638F5" w:rsidRDefault="00A638F5" w:rsidP="00A638F5">
      <w:r w:rsidRPr="00A638F5">
        <w:t>Коммуникативные умения</w:t>
      </w:r>
    </w:p>
    <w:p w:rsidR="00A638F5" w:rsidRPr="00A638F5" w:rsidRDefault="00A638F5" w:rsidP="00A638F5">
      <w:r w:rsidRPr="00A638F5">
        <w:t>Говорение, диалогическая речь</w:t>
      </w:r>
    </w:p>
    <w:p w:rsidR="00A638F5" w:rsidRPr="00A638F5" w:rsidRDefault="00A638F5" w:rsidP="00A638F5">
      <w:r w:rsidRPr="00A638F5">
        <w:t>Вести диалог/</w:t>
      </w:r>
      <w:proofErr w:type="spellStart"/>
      <w:r w:rsidRPr="00A638F5">
        <w:t>полилог</w:t>
      </w:r>
      <w:proofErr w:type="spellEnd"/>
      <w:r w:rsidRPr="00A638F5">
        <w:t xml:space="preserve"> в ситуациях официального общения в рамках изученной тематики; кратко комментировать точку зрения другого человека;</w:t>
      </w:r>
    </w:p>
    <w:p w:rsidR="00A638F5" w:rsidRPr="00A638F5" w:rsidRDefault="00A638F5" w:rsidP="00A638F5">
      <w:r w:rsidRPr="00A638F5">
        <w:t>проводить подготовленное интервью, проверяя и получая подтверждение какой-либо информации;</w:t>
      </w:r>
    </w:p>
    <w:p w:rsidR="00A638F5" w:rsidRPr="00A638F5" w:rsidRDefault="00A638F5" w:rsidP="00A638F5">
      <w:r w:rsidRPr="00A638F5">
        <w:t>обмениваться информацией, проверять и подтверждать собранную фактическую информацию.</w:t>
      </w:r>
    </w:p>
    <w:p w:rsidR="00A638F5" w:rsidRPr="00A638F5" w:rsidRDefault="00A638F5" w:rsidP="00A638F5">
      <w:r w:rsidRPr="00A638F5">
        <w:t>Говорение, монологическая речь</w:t>
      </w:r>
    </w:p>
    <w:p w:rsidR="00A638F5" w:rsidRPr="00A638F5" w:rsidRDefault="00A638F5" w:rsidP="00A638F5">
      <w:r w:rsidRPr="00A638F5">
        <w:t>Резюмировать прослушанный/прочитанный текст;</w:t>
      </w:r>
    </w:p>
    <w:p w:rsidR="00A638F5" w:rsidRPr="00A638F5" w:rsidRDefault="00A638F5" w:rsidP="00A638F5">
      <w:r w:rsidRPr="00A638F5">
        <w:t>обобщать информацию на основе прочитанного/прослушанного текста.</w:t>
      </w:r>
    </w:p>
    <w:p w:rsidR="00A638F5" w:rsidRPr="00A638F5" w:rsidRDefault="00A638F5" w:rsidP="00A638F5">
      <w:proofErr w:type="spellStart"/>
      <w:r w:rsidRPr="00A638F5">
        <w:t>Аудирование</w:t>
      </w:r>
      <w:proofErr w:type="spellEnd"/>
    </w:p>
    <w:p w:rsidR="00A638F5" w:rsidRPr="00A638F5" w:rsidRDefault="00A638F5" w:rsidP="00A638F5">
      <w:r w:rsidRPr="00A638F5">
        <w:t>Полно и точно воспринимать информацию в распространенных коммуникативных ситуациях;</w:t>
      </w:r>
    </w:p>
    <w:p w:rsidR="00A638F5" w:rsidRPr="00A638F5" w:rsidRDefault="00A638F5" w:rsidP="00A638F5">
      <w:r w:rsidRPr="00A638F5">
        <w:t>обобщать прослушанную информацию и выявлять факты в соответствии с поставленной задачей/вопросом.</w:t>
      </w:r>
    </w:p>
    <w:p w:rsidR="00A638F5" w:rsidRPr="00A638F5" w:rsidRDefault="00A638F5" w:rsidP="00A638F5">
      <w:r w:rsidRPr="00A638F5">
        <w:t>Чтение</w:t>
      </w:r>
    </w:p>
    <w:p w:rsidR="00A638F5" w:rsidRPr="00A638F5" w:rsidRDefault="00A638F5" w:rsidP="00A638F5">
      <w:r w:rsidRPr="00A638F5">
        <w:t>Читать и понимать несложные аутентичные тексты различных стилей и жанров и отвечать на ряд уточняющих вопросов.</w:t>
      </w:r>
    </w:p>
    <w:p w:rsidR="00A638F5" w:rsidRPr="00A638F5" w:rsidRDefault="00A638F5" w:rsidP="00A638F5">
      <w:r w:rsidRPr="00A638F5">
        <w:t>Письмо</w:t>
      </w:r>
    </w:p>
    <w:p w:rsidR="00A638F5" w:rsidRPr="00A638F5" w:rsidRDefault="00A638F5" w:rsidP="00A638F5">
      <w:r w:rsidRPr="00A638F5">
        <w:t>Писать краткий отзыв на фильм, книгу или пьесу.</w:t>
      </w:r>
    </w:p>
    <w:p w:rsidR="00A638F5" w:rsidRPr="00A638F5" w:rsidRDefault="00A638F5" w:rsidP="00A638F5"/>
    <w:p w:rsidR="00A638F5" w:rsidRPr="00A638F5" w:rsidRDefault="00A638F5" w:rsidP="00A638F5">
      <w:r w:rsidRPr="00A638F5">
        <w:t>Языковые навыки</w:t>
      </w:r>
    </w:p>
    <w:p w:rsidR="00A638F5" w:rsidRPr="00A638F5" w:rsidRDefault="00A638F5" w:rsidP="00A638F5">
      <w:r w:rsidRPr="00A638F5">
        <w:t>Фонетическая сторона речи</w:t>
      </w:r>
    </w:p>
    <w:p w:rsidR="00A638F5" w:rsidRPr="00A638F5" w:rsidRDefault="00A638F5" w:rsidP="00A638F5">
      <w:r w:rsidRPr="00A638F5">
        <w:t>Произносить звуки английского языка четко, естественным произношением, не допуская ярко выраженного акцента.</w:t>
      </w:r>
    </w:p>
    <w:p w:rsidR="00A638F5" w:rsidRPr="00A638F5" w:rsidRDefault="00A638F5" w:rsidP="00A638F5">
      <w:r w:rsidRPr="00A638F5">
        <w:lastRenderedPageBreak/>
        <w:t>Орфография и пунктуация</w:t>
      </w:r>
    </w:p>
    <w:p w:rsidR="00A638F5" w:rsidRPr="00A638F5" w:rsidRDefault="00A638F5" w:rsidP="00A638F5">
      <w:r w:rsidRPr="00A638F5">
        <w:t>Владеть орфографическими навыками;</w:t>
      </w:r>
    </w:p>
    <w:p w:rsidR="00A638F5" w:rsidRPr="00A638F5" w:rsidRDefault="00A638F5" w:rsidP="00A638F5">
      <w:r w:rsidRPr="00A638F5">
        <w:t>расставлять в тексте знаки препинания в соответствии с нормами пунктуации.</w:t>
      </w:r>
    </w:p>
    <w:p w:rsidR="00A638F5" w:rsidRPr="00A638F5" w:rsidRDefault="00A638F5" w:rsidP="00A638F5">
      <w:r w:rsidRPr="00A638F5">
        <w:t>Лексическая сторона речи</w:t>
      </w:r>
    </w:p>
    <w:p w:rsidR="00A638F5" w:rsidRPr="00A638F5" w:rsidRDefault="00A638F5" w:rsidP="00A638F5">
      <w:r w:rsidRPr="00A638F5">
        <w:t>Использовать фразовые глаголы по широкому спектру тем, уместно употребляя их в соответствии со стилем речи;</w:t>
      </w:r>
    </w:p>
    <w:p w:rsidR="00A638F5" w:rsidRPr="00A638F5" w:rsidRDefault="00A638F5" w:rsidP="00A638F5">
      <w:r w:rsidRPr="00A638F5">
        <w:t>узнавать и использовать в речи устойчивые выражения и фразы (</w:t>
      </w:r>
      <w:proofErr w:type="spellStart"/>
      <w:r w:rsidRPr="00A638F5">
        <w:t>collocations</w:t>
      </w:r>
      <w:proofErr w:type="spellEnd"/>
      <w:r w:rsidRPr="00A638F5">
        <w:t>).</w:t>
      </w:r>
    </w:p>
    <w:p w:rsidR="00A638F5" w:rsidRPr="00A638F5" w:rsidRDefault="00A638F5" w:rsidP="00A638F5">
      <w:r w:rsidRPr="00A638F5">
        <w:t>Грамматическая сторона речи</w:t>
      </w:r>
    </w:p>
    <w:p w:rsidR="00A638F5" w:rsidRPr="00A638F5" w:rsidRDefault="00A638F5" w:rsidP="00A638F5">
      <w:r w:rsidRPr="00A638F5">
        <w:t>Использовать в речи модальные глаголы для выражения возможности или вероятности в прошедшем времени (</w:t>
      </w:r>
      <w:proofErr w:type="spellStart"/>
      <w:r w:rsidRPr="00A638F5">
        <w:t>could</w:t>
      </w:r>
      <w:proofErr w:type="spellEnd"/>
      <w:r w:rsidRPr="00A638F5">
        <w:t xml:space="preserve"> + </w:t>
      </w:r>
      <w:proofErr w:type="spellStart"/>
      <w:r w:rsidRPr="00A638F5">
        <w:t>have</w:t>
      </w:r>
      <w:proofErr w:type="spellEnd"/>
      <w:r w:rsidRPr="00A638F5">
        <w:t xml:space="preserve"> </w:t>
      </w:r>
      <w:proofErr w:type="spellStart"/>
      <w:r w:rsidRPr="00A638F5">
        <w:t>done</w:t>
      </w:r>
      <w:proofErr w:type="spellEnd"/>
      <w:r w:rsidRPr="00A638F5">
        <w:t xml:space="preserve">; </w:t>
      </w:r>
      <w:proofErr w:type="spellStart"/>
      <w:r w:rsidRPr="00A638F5">
        <w:t>might</w:t>
      </w:r>
      <w:proofErr w:type="spellEnd"/>
      <w:r w:rsidRPr="00A638F5">
        <w:t xml:space="preserve"> + </w:t>
      </w:r>
      <w:proofErr w:type="spellStart"/>
      <w:r w:rsidRPr="00A638F5">
        <w:t>have</w:t>
      </w:r>
      <w:proofErr w:type="spellEnd"/>
      <w:r w:rsidRPr="00A638F5">
        <w:t xml:space="preserve"> </w:t>
      </w:r>
      <w:proofErr w:type="spellStart"/>
      <w:r w:rsidRPr="00A638F5">
        <w:t>done</w:t>
      </w:r>
      <w:proofErr w:type="spellEnd"/>
      <w:r w:rsidRPr="00A638F5">
        <w:t>);</w:t>
      </w:r>
    </w:p>
    <w:p w:rsidR="00A638F5" w:rsidRPr="00A638F5" w:rsidRDefault="00A638F5" w:rsidP="00A638F5">
      <w:r w:rsidRPr="00A638F5">
        <w:t xml:space="preserve">употреблять в речи структуру </w:t>
      </w:r>
      <w:proofErr w:type="spellStart"/>
      <w:r w:rsidRPr="00A638F5">
        <w:t>have</w:t>
      </w:r>
      <w:proofErr w:type="spellEnd"/>
      <w:r w:rsidRPr="00A638F5">
        <w:t>/</w:t>
      </w:r>
      <w:proofErr w:type="spellStart"/>
      <w:r w:rsidRPr="00A638F5">
        <w:t>get</w:t>
      </w:r>
      <w:proofErr w:type="spellEnd"/>
      <w:r w:rsidRPr="00A638F5">
        <w:t xml:space="preserve"> + </w:t>
      </w:r>
      <w:proofErr w:type="spellStart"/>
      <w:r w:rsidRPr="00A638F5">
        <w:t>something</w:t>
      </w:r>
      <w:proofErr w:type="spellEnd"/>
      <w:r w:rsidRPr="00A638F5">
        <w:t xml:space="preserve"> + </w:t>
      </w:r>
      <w:proofErr w:type="spellStart"/>
      <w:r w:rsidRPr="00A638F5">
        <w:t>Participle</w:t>
      </w:r>
      <w:proofErr w:type="spellEnd"/>
      <w:r w:rsidRPr="00A638F5">
        <w:t xml:space="preserve"> II (</w:t>
      </w:r>
      <w:proofErr w:type="spellStart"/>
      <w:r w:rsidRPr="00A638F5">
        <w:t>causative</w:t>
      </w:r>
      <w:proofErr w:type="spellEnd"/>
      <w:r w:rsidRPr="00A638F5">
        <w:t xml:space="preserve"> </w:t>
      </w:r>
      <w:proofErr w:type="spellStart"/>
      <w:r w:rsidRPr="00A638F5">
        <w:t>form</w:t>
      </w:r>
      <w:proofErr w:type="spellEnd"/>
      <w:r w:rsidRPr="00A638F5">
        <w:t>) как эквивалент страдательного залога;</w:t>
      </w:r>
    </w:p>
    <w:p w:rsidR="00A638F5" w:rsidRPr="00A638F5" w:rsidRDefault="00A638F5" w:rsidP="00A638F5">
      <w:pPr>
        <w:rPr>
          <w:lang w:val="en-US"/>
        </w:rPr>
      </w:pPr>
      <w:r w:rsidRPr="00A638F5">
        <w:t xml:space="preserve">употреблять в речи эмфатические конструкции типа </w:t>
      </w:r>
      <w:proofErr w:type="spellStart"/>
      <w:r w:rsidRPr="00A638F5">
        <w:t>It’s</w:t>
      </w:r>
      <w:proofErr w:type="spellEnd"/>
      <w:r w:rsidRPr="00A638F5">
        <w:t xml:space="preserve"> </w:t>
      </w:r>
      <w:proofErr w:type="spellStart"/>
      <w:r w:rsidRPr="00A638F5">
        <w:t>him</w:t>
      </w:r>
      <w:proofErr w:type="spellEnd"/>
      <w:r w:rsidRPr="00A638F5">
        <w:t xml:space="preserve"> </w:t>
      </w:r>
      <w:proofErr w:type="spellStart"/>
      <w:r w:rsidRPr="00A638F5">
        <w:t>who</w:t>
      </w:r>
      <w:proofErr w:type="spellEnd"/>
      <w:r w:rsidRPr="00A638F5">
        <w:t xml:space="preserve">… </w:t>
      </w:r>
      <w:r w:rsidRPr="00A638F5">
        <w:rPr>
          <w:lang w:val="en-US"/>
        </w:rPr>
        <w:t xml:space="preserve">It’s time you did </w:t>
      </w:r>
      <w:proofErr w:type="spellStart"/>
      <w:r w:rsidRPr="00A638F5">
        <w:rPr>
          <w:lang w:val="en-US"/>
        </w:rPr>
        <w:t>smth</w:t>
      </w:r>
      <w:proofErr w:type="spellEnd"/>
      <w:r w:rsidRPr="00A638F5">
        <w:rPr>
          <w:lang w:val="en-US"/>
        </w:rPr>
        <w:t>;</w:t>
      </w:r>
    </w:p>
    <w:p w:rsidR="00A638F5" w:rsidRPr="00A638F5" w:rsidRDefault="00A638F5" w:rsidP="00A638F5">
      <w:r w:rsidRPr="00A638F5">
        <w:t>употреблять в речи все формы страдательного залога;</w:t>
      </w:r>
    </w:p>
    <w:p w:rsidR="00A638F5" w:rsidRPr="00A638F5" w:rsidRDefault="00A638F5" w:rsidP="00A638F5">
      <w:pPr>
        <w:rPr>
          <w:lang w:val="en-US"/>
        </w:rPr>
      </w:pPr>
      <w:r w:rsidRPr="00A638F5">
        <w:t>употреблять</w:t>
      </w:r>
      <w:r w:rsidRPr="00A638F5">
        <w:rPr>
          <w:lang w:val="en-US"/>
        </w:rPr>
        <w:t xml:space="preserve"> </w:t>
      </w:r>
      <w:r w:rsidRPr="00A638F5">
        <w:t>в</w:t>
      </w:r>
      <w:r w:rsidRPr="00A638F5">
        <w:rPr>
          <w:lang w:val="en-US"/>
        </w:rPr>
        <w:t xml:space="preserve"> </w:t>
      </w:r>
      <w:r w:rsidRPr="00A638F5">
        <w:t>речи</w:t>
      </w:r>
      <w:r w:rsidRPr="00A638F5">
        <w:rPr>
          <w:lang w:val="en-US"/>
        </w:rPr>
        <w:t xml:space="preserve"> </w:t>
      </w:r>
      <w:r w:rsidRPr="00A638F5">
        <w:t>времена</w:t>
      </w:r>
      <w:r w:rsidRPr="00A638F5">
        <w:rPr>
          <w:lang w:val="en-US"/>
        </w:rPr>
        <w:t xml:space="preserve"> Past Perfect </w:t>
      </w:r>
      <w:r w:rsidRPr="00A638F5">
        <w:t>и</w:t>
      </w:r>
      <w:r w:rsidRPr="00A638F5">
        <w:rPr>
          <w:lang w:val="en-US"/>
        </w:rPr>
        <w:t xml:space="preserve"> Past Perfect Continuous;</w:t>
      </w:r>
    </w:p>
    <w:p w:rsidR="00A638F5" w:rsidRPr="00A638F5" w:rsidRDefault="00A638F5" w:rsidP="00A638F5">
      <w:r w:rsidRPr="00A638F5">
        <w:t>употреблять в речи условные предложения нереального характера (</w:t>
      </w:r>
      <w:proofErr w:type="spellStart"/>
      <w:r w:rsidRPr="00A638F5">
        <w:t>Conditional</w:t>
      </w:r>
      <w:proofErr w:type="spellEnd"/>
      <w:r w:rsidRPr="00A638F5">
        <w:t xml:space="preserve"> 3);</w:t>
      </w:r>
    </w:p>
    <w:p w:rsidR="00A638F5" w:rsidRPr="00A638F5" w:rsidRDefault="00A638F5" w:rsidP="00A638F5">
      <w:pPr>
        <w:rPr>
          <w:lang w:val="en-US"/>
        </w:rPr>
      </w:pPr>
      <w:r w:rsidRPr="00A638F5">
        <w:t>употреблять</w:t>
      </w:r>
      <w:r w:rsidRPr="00A638F5">
        <w:rPr>
          <w:lang w:val="en-US"/>
        </w:rPr>
        <w:t xml:space="preserve"> </w:t>
      </w:r>
      <w:r w:rsidRPr="00A638F5">
        <w:t>в</w:t>
      </w:r>
      <w:r w:rsidRPr="00A638F5">
        <w:rPr>
          <w:lang w:val="en-US"/>
        </w:rPr>
        <w:t xml:space="preserve"> </w:t>
      </w:r>
      <w:r w:rsidRPr="00A638F5">
        <w:t>речи</w:t>
      </w:r>
      <w:r w:rsidRPr="00A638F5">
        <w:rPr>
          <w:lang w:val="en-US"/>
        </w:rPr>
        <w:t xml:space="preserve"> </w:t>
      </w:r>
      <w:r w:rsidRPr="00A638F5">
        <w:t>структуру</w:t>
      </w:r>
      <w:r w:rsidRPr="00A638F5">
        <w:rPr>
          <w:lang w:val="en-US"/>
        </w:rPr>
        <w:t xml:space="preserve"> to be/get + used to + verb;</w:t>
      </w:r>
    </w:p>
    <w:p w:rsidR="00A638F5" w:rsidRPr="00A638F5" w:rsidRDefault="00A638F5" w:rsidP="00A638F5">
      <w:r w:rsidRPr="00A638F5">
        <w:t xml:space="preserve">употреблять в речи структуру </w:t>
      </w:r>
      <w:proofErr w:type="spellStart"/>
      <w:r w:rsidRPr="00A638F5">
        <w:t>used</w:t>
      </w:r>
      <w:proofErr w:type="spellEnd"/>
      <w:r w:rsidRPr="00A638F5">
        <w:t xml:space="preserve"> </w:t>
      </w:r>
      <w:proofErr w:type="spellStart"/>
      <w:r w:rsidRPr="00A638F5">
        <w:t>to</w:t>
      </w:r>
      <w:proofErr w:type="spellEnd"/>
      <w:r w:rsidRPr="00A638F5">
        <w:t xml:space="preserve"> / </w:t>
      </w:r>
      <w:proofErr w:type="spellStart"/>
      <w:r w:rsidRPr="00A638F5">
        <w:t>would</w:t>
      </w:r>
      <w:proofErr w:type="spellEnd"/>
      <w:r w:rsidRPr="00A638F5">
        <w:t xml:space="preserve"> + </w:t>
      </w:r>
      <w:proofErr w:type="spellStart"/>
      <w:r w:rsidRPr="00A638F5">
        <w:t>verb</w:t>
      </w:r>
      <w:proofErr w:type="spellEnd"/>
      <w:r w:rsidRPr="00A638F5">
        <w:t xml:space="preserve"> для обозначения регулярных действий в прошлом;</w:t>
      </w:r>
    </w:p>
    <w:p w:rsidR="00A638F5" w:rsidRPr="00A638F5" w:rsidRDefault="00A638F5" w:rsidP="00A638F5">
      <w:pPr>
        <w:rPr>
          <w:lang w:val="en-US"/>
        </w:rPr>
      </w:pPr>
      <w:r w:rsidRPr="00A638F5">
        <w:t>употреблять</w:t>
      </w:r>
      <w:r w:rsidRPr="00A638F5">
        <w:rPr>
          <w:lang w:val="en-US"/>
        </w:rPr>
        <w:t xml:space="preserve"> </w:t>
      </w:r>
      <w:r w:rsidRPr="00A638F5">
        <w:t>в</w:t>
      </w:r>
      <w:r w:rsidRPr="00A638F5">
        <w:rPr>
          <w:lang w:val="en-US"/>
        </w:rPr>
        <w:t xml:space="preserve"> </w:t>
      </w:r>
      <w:r w:rsidRPr="00A638F5">
        <w:t>речи</w:t>
      </w:r>
      <w:r w:rsidRPr="00A638F5">
        <w:rPr>
          <w:lang w:val="en-US"/>
        </w:rPr>
        <w:t xml:space="preserve"> </w:t>
      </w:r>
      <w:r w:rsidRPr="00A638F5">
        <w:t>предложения</w:t>
      </w:r>
      <w:r w:rsidRPr="00A638F5">
        <w:rPr>
          <w:lang w:val="en-US"/>
        </w:rPr>
        <w:t xml:space="preserve"> </w:t>
      </w:r>
      <w:r w:rsidRPr="00A638F5">
        <w:t>с</w:t>
      </w:r>
      <w:r w:rsidRPr="00A638F5">
        <w:rPr>
          <w:lang w:val="en-US"/>
        </w:rPr>
        <w:t xml:space="preserve"> </w:t>
      </w:r>
      <w:r w:rsidRPr="00A638F5">
        <w:t>конструкциями</w:t>
      </w:r>
      <w:r w:rsidRPr="00A638F5">
        <w:rPr>
          <w:lang w:val="en-US"/>
        </w:rPr>
        <w:t xml:space="preserve"> as … as; not so … as; either … or; neither … nor;</w:t>
      </w:r>
    </w:p>
    <w:p w:rsidR="00A638F5" w:rsidRPr="00A638F5" w:rsidRDefault="00A638F5" w:rsidP="00A638F5">
      <w:r w:rsidRPr="00A638F5">
        <w:t>использовать широкий спектр союзов для выражения противопоставления и различия в сложных предложениях.</w:t>
      </w:r>
    </w:p>
    <w:p w:rsidR="00A638F5" w:rsidRPr="00A638F5" w:rsidRDefault="00A638F5" w:rsidP="00A638F5">
      <w:r w:rsidRPr="00A638F5">
        <w:t xml:space="preserve"> Выпускник на углубленном уровне научится:</w:t>
      </w:r>
    </w:p>
    <w:p w:rsidR="00A638F5" w:rsidRPr="00A638F5" w:rsidRDefault="00A638F5" w:rsidP="00A638F5">
      <w:r w:rsidRPr="00A638F5">
        <w:t>Коммуникативные умения</w:t>
      </w:r>
    </w:p>
    <w:p w:rsidR="00A638F5" w:rsidRPr="00A638F5" w:rsidRDefault="00A638F5" w:rsidP="00A638F5">
      <w:r w:rsidRPr="00A638F5">
        <w:t>Говорение, диалогическая речь</w:t>
      </w:r>
    </w:p>
    <w:p w:rsidR="00A638F5" w:rsidRPr="00A638F5" w:rsidRDefault="00A638F5" w:rsidP="00A638F5">
      <w:r w:rsidRPr="00A638F5">
        <w:t>Кратко комментировать точку зрения другого человека;</w:t>
      </w:r>
    </w:p>
    <w:p w:rsidR="00A638F5" w:rsidRPr="00A638F5" w:rsidRDefault="00A638F5" w:rsidP="00A638F5">
      <w:r w:rsidRPr="00A638F5">
        <w:t>проводить подготовленное интервью, проверяя и получая подтверждение какой-либо информации;</w:t>
      </w:r>
    </w:p>
    <w:p w:rsidR="00A638F5" w:rsidRPr="00A638F5" w:rsidRDefault="00A638F5" w:rsidP="00A638F5">
      <w:r w:rsidRPr="00A638F5">
        <w:t>обмениваться информацией, проверять и подтверждать собранную фактическую информацию;</w:t>
      </w:r>
    </w:p>
    <w:p w:rsidR="00A638F5" w:rsidRPr="00A638F5" w:rsidRDefault="00A638F5" w:rsidP="00A638F5">
      <w:r w:rsidRPr="00A638F5">
        <w:t>выражать различные чувства (радость, удивление, грусть, заинтересованность, безразличие), используя лексико-грамматические средства языка.</w:t>
      </w:r>
    </w:p>
    <w:p w:rsidR="00A638F5" w:rsidRPr="00A638F5" w:rsidRDefault="00A638F5" w:rsidP="00A638F5">
      <w:r w:rsidRPr="00A638F5">
        <w:t>Говорение, монологическая речь</w:t>
      </w:r>
    </w:p>
    <w:p w:rsidR="00A638F5" w:rsidRPr="00A638F5" w:rsidRDefault="00A638F5" w:rsidP="00A638F5">
      <w:r w:rsidRPr="00A638F5">
        <w:t>Резюмировать прослушанный/прочитанный текст;</w:t>
      </w:r>
    </w:p>
    <w:p w:rsidR="00A638F5" w:rsidRPr="00A638F5" w:rsidRDefault="00A638F5" w:rsidP="00A638F5">
      <w:r w:rsidRPr="00A638F5">
        <w:lastRenderedPageBreak/>
        <w:t>обобщать информацию на основе прочитанного/прослушанного текста;</w:t>
      </w:r>
    </w:p>
    <w:p w:rsidR="00A638F5" w:rsidRPr="00A638F5" w:rsidRDefault="00A638F5" w:rsidP="00A638F5">
      <w:r w:rsidRPr="00A638F5">
        <w:t>формулировать вопрос или проблему, объясняя причины, высказывая предположения о возможных последствиях;</w:t>
      </w:r>
    </w:p>
    <w:p w:rsidR="00A638F5" w:rsidRPr="00A638F5" w:rsidRDefault="00A638F5" w:rsidP="00A638F5">
      <w:r w:rsidRPr="00A638F5">
        <w:t>высказывать свою точку зрения по широкому спектру тем, поддерживая ее аргументами и пояснениями;</w:t>
      </w:r>
    </w:p>
    <w:p w:rsidR="00A638F5" w:rsidRPr="00A638F5" w:rsidRDefault="00A638F5" w:rsidP="00A638F5">
      <w:r w:rsidRPr="00A638F5">
        <w:t>комментировать точку зрения собеседника, приводя аргументы за и против;</w:t>
      </w:r>
    </w:p>
    <w:p w:rsidR="00A638F5" w:rsidRPr="00A638F5" w:rsidRDefault="00A638F5" w:rsidP="00A638F5">
      <w:r w:rsidRPr="00A638F5">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A638F5" w:rsidRPr="00A638F5" w:rsidRDefault="00A638F5" w:rsidP="00A638F5">
      <w:proofErr w:type="spellStart"/>
      <w:r w:rsidRPr="00A638F5">
        <w:t>Аудирование</w:t>
      </w:r>
      <w:proofErr w:type="spellEnd"/>
    </w:p>
    <w:p w:rsidR="00A638F5" w:rsidRPr="00A638F5" w:rsidRDefault="00A638F5" w:rsidP="00A638F5">
      <w:r w:rsidRPr="00A638F5">
        <w:t>Полно и точно воспринимать информацию в распространенных коммуникативных ситуациях;</w:t>
      </w:r>
    </w:p>
    <w:p w:rsidR="00A638F5" w:rsidRPr="00A638F5" w:rsidRDefault="00A638F5" w:rsidP="00A638F5">
      <w:r w:rsidRPr="00A638F5">
        <w:t>обобщать прослушанную информацию и выявлять факты в соответствии с поставленной задачей/вопросом;</w:t>
      </w:r>
    </w:p>
    <w:p w:rsidR="00A638F5" w:rsidRPr="00A638F5" w:rsidRDefault="00A638F5" w:rsidP="00A638F5">
      <w:r w:rsidRPr="00A638F5">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A638F5" w:rsidRPr="00A638F5" w:rsidRDefault="00A638F5" w:rsidP="00A638F5">
      <w:r w:rsidRPr="00A638F5">
        <w:t>Чтение</w:t>
      </w:r>
    </w:p>
    <w:p w:rsidR="00A638F5" w:rsidRPr="00A638F5" w:rsidRDefault="00A638F5" w:rsidP="00A638F5">
      <w:r w:rsidRPr="00A638F5">
        <w:t>Читать и понимать несложные аутентичные тексты различных стилей и жанров и отвечать на ряд уточняющих вопросов;</w:t>
      </w:r>
    </w:p>
    <w:p w:rsidR="00A638F5" w:rsidRPr="00A638F5" w:rsidRDefault="00A638F5" w:rsidP="00A638F5">
      <w:r w:rsidRPr="00A638F5">
        <w:t xml:space="preserve"> использовать изучающее чтение в целях полного понимания информации;</w:t>
      </w:r>
    </w:p>
    <w:p w:rsidR="00A638F5" w:rsidRPr="00A638F5" w:rsidRDefault="00A638F5" w:rsidP="00A638F5">
      <w:r w:rsidRPr="00A638F5">
        <w:t>–</w:t>
      </w:r>
      <w:r w:rsidRPr="00A638F5">
        <w:tab/>
        <w:t>отбирать значимую информацию в тексте / ряде текстов.</w:t>
      </w:r>
    </w:p>
    <w:p w:rsidR="00A638F5" w:rsidRPr="00A638F5" w:rsidRDefault="00A638F5" w:rsidP="00A638F5">
      <w:r w:rsidRPr="00A638F5">
        <w:t>Письмо</w:t>
      </w:r>
    </w:p>
    <w:p w:rsidR="00A638F5" w:rsidRPr="00A638F5" w:rsidRDefault="00A638F5" w:rsidP="00A638F5">
      <w:r w:rsidRPr="00A638F5">
        <w:t>Писать краткий отзыв на фильм, книгу или пьесу;</w:t>
      </w:r>
    </w:p>
    <w:p w:rsidR="00A638F5" w:rsidRPr="00A638F5" w:rsidRDefault="00A638F5" w:rsidP="00A638F5">
      <w:r w:rsidRPr="00A638F5">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A638F5" w:rsidRPr="00A638F5" w:rsidRDefault="00A638F5" w:rsidP="00A638F5">
      <w:r w:rsidRPr="00A638F5">
        <w:t xml:space="preserve">делать выписки из иноязычного текста; </w:t>
      </w:r>
    </w:p>
    <w:p w:rsidR="00A638F5" w:rsidRPr="00A638F5" w:rsidRDefault="00A638F5" w:rsidP="00A638F5">
      <w:r w:rsidRPr="00A638F5">
        <w:t>выражать письменно свое мнение по поводу фактической информации в рамках изученной тематики;</w:t>
      </w:r>
    </w:p>
    <w:p w:rsidR="00A638F5" w:rsidRPr="00A638F5" w:rsidRDefault="00A638F5" w:rsidP="00A638F5">
      <w:r w:rsidRPr="00A638F5">
        <w:t>строить письменное высказывание на основе нескольких прочитанных и/или прослушанных текстов, передавая их содержание и делая выводы.</w:t>
      </w:r>
    </w:p>
    <w:p w:rsidR="00A638F5" w:rsidRPr="00A638F5" w:rsidRDefault="00A638F5" w:rsidP="00A638F5">
      <w:r w:rsidRPr="00A638F5">
        <w:t xml:space="preserve"> Языковые навыки</w:t>
      </w:r>
    </w:p>
    <w:p w:rsidR="00A638F5" w:rsidRPr="00A638F5" w:rsidRDefault="00A638F5" w:rsidP="00A638F5">
      <w:r w:rsidRPr="00A638F5">
        <w:t>Фонетическая сторона речи</w:t>
      </w:r>
    </w:p>
    <w:p w:rsidR="00A638F5" w:rsidRPr="00A638F5" w:rsidRDefault="00A638F5" w:rsidP="00A638F5">
      <w:r w:rsidRPr="00A638F5">
        <w:t>Произносить звуки английского языка четко, не допуская ярко выраженного акцента;</w:t>
      </w:r>
    </w:p>
    <w:p w:rsidR="00A638F5" w:rsidRPr="00A638F5" w:rsidRDefault="00A638F5" w:rsidP="00A638F5">
      <w:r w:rsidRPr="00A638F5">
        <w:t>четко и естественно произносить слова английского языка, в том числе применительно к новому языковому материалу.</w:t>
      </w:r>
    </w:p>
    <w:p w:rsidR="00A638F5" w:rsidRPr="00A638F5" w:rsidRDefault="00A638F5" w:rsidP="00A638F5">
      <w:r w:rsidRPr="00A638F5">
        <w:t>Орфография и пунктуация</w:t>
      </w:r>
    </w:p>
    <w:p w:rsidR="00A638F5" w:rsidRPr="00A638F5" w:rsidRDefault="00A638F5" w:rsidP="00A638F5">
      <w:r w:rsidRPr="00A638F5">
        <w:lastRenderedPageBreak/>
        <w:t>Соблюдать правила орфографии и пунктуации, не допуская ошибок, затрудняющих понимание.</w:t>
      </w:r>
    </w:p>
    <w:p w:rsidR="00A638F5" w:rsidRPr="00A638F5" w:rsidRDefault="00A638F5" w:rsidP="00A638F5">
      <w:r w:rsidRPr="00A638F5">
        <w:t>Лексическая сторона речи</w:t>
      </w:r>
    </w:p>
    <w:p w:rsidR="00A638F5" w:rsidRPr="00A638F5" w:rsidRDefault="00A638F5" w:rsidP="00A638F5">
      <w:r w:rsidRPr="00A638F5">
        <w:t>Использовать фразовые глаголы по широкому спектру тем, уместно употребляя их в соответствии со стилем речи;</w:t>
      </w:r>
    </w:p>
    <w:p w:rsidR="00A638F5" w:rsidRPr="00A638F5" w:rsidRDefault="00A638F5" w:rsidP="00A638F5">
      <w:r w:rsidRPr="00A638F5">
        <w:t>узнавать и использовать в речи устойчивые выражения и фразы (</w:t>
      </w:r>
      <w:proofErr w:type="spellStart"/>
      <w:r w:rsidRPr="00A638F5">
        <w:t>collocations</w:t>
      </w:r>
      <w:proofErr w:type="spellEnd"/>
      <w:r w:rsidRPr="00A638F5">
        <w:t>);</w:t>
      </w:r>
    </w:p>
    <w:p w:rsidR="00A638F5" w:rsidRPr="00A638F5" w:rsidRDefault="00A638F5" w:rsidP="00A638F5">
      <w:r w:rsidRPr="00A638F5">
        <w:t>распознавать и употреблять в речи различные фразы-клише для участия в диалогах/</w:t>
      </w:r>
      <w:proofErr w:type="spellStart"/>
      <w:r w:rsidRPr="00A638F5">
        <w:t>полилогах</w:t>
      </w:r>
      <w:proofErr w:type="spellEnd"/>
      <w:r w:rsidRPr="00A638F5">
        <w:t xml:space="preserve"> в различных коммуникативных ситуациях;</w:t>
      </w:r>
    </w:p>
    <w:p w:rsidR="00A638F5" w:rsidRPr="00A638F5" w:rsidRDefault="00A638F5" w:rsidP="00A638F5">
      <w:r w:rsidRPr="00A638F5">
        <w:t>использовать в пересказе различные глаголы для передачи косвенной речи (</w:t>
      </w:r>
      <w:proofErr w:type="spellStart"/>
      <w:r w:rsidRPr="00A638F5">
        <w:t>reporting</w:t>
      </w:r>
      <w:proofErr w:type="spellEnd"/>
      <w:r w:rsidRPr="00A638F5">
        <w:t xml:space="preserve"> </w:t>
      </w:r>
      <w:proofErr w:type="spellStart"/>
      <w:r w:rsidRPr="00A638F5">
        <w:t>verbs</w:t>
      </w:r>
      <w:proofErr w:type="spellEnd"/>
      <w:r w:rsidRPr="00A638F5">
        <w:t xml:space="preserve"> — </w:t>
      </w:r>
      <w:proofErr w:type="spellStart"/>
      <w:r w:rsidRPr="00A638F5">
        <w:t>he</w:t>
      </w:r>
      <w:proofErr w:type="spellEnd"/>
      <w:r w:rsidRPr="00A638F5">
        <w:t xml:space="preserve"> </w:t>
      </w:r>
      <w:proofErr w:type="spellStart"/>
      <w:r w:rsidRPr="00A638F5">
        <w:t>was</w:t>
      </w:r>
      <w:proofErr w:type="spellEnd"/>
      <w:r w:rsidRPr="00A638F5">
        <w:t xml:space="preserve"> </w:t>
      </w:r>
      <w:proofErr w:type="spellStart"/>
      <w:r w:rsidRPr="00A638F5">
        <w:t>asked</w:t>
      </w:r>
      <w:proofErr w:type="spellEnd"/>
      <w:r w:rsidRPr="00A638F5">
        <w:t xml:space="preserve"> </w:t>
      </w:r>
      <w:proofErr w:type="spellStart"/>
      <w:r w:rsidRPr="00A638F5">
        <w:t>to</w:t>
      </w:r>
      <w:proofErr w:type="spellEnd"/>
      <w:r w:rsidRPr="00A638F5">
        <w:t xml:space="preserve">…; </w:t>
      </w:r>
      <w:proofErr w:type="spellStart"/>
      <w:r w:rsidRPr="00A638F5">
        <w:t>he</w:t>
      </w:r>
      <w:proofErr w:type="spellEnd"/>
      <w:r w:rsidRPr="00A638F5">
        <w:t xml:space="preserve"> </w:t>
      </w:r>
      <w:proofErr w:type="spellStart"/>
      <w:r w:rsidRPr="00A638F5">
        <w:t>ordered</w:t>
      </w:r>
      <w:proofErr w:type="spellEnd"/>
      <w:r w:rsidRPr="00A638F5">
        <w:t xml:space="preserve"> </w:t>
      </w:r>
      <w:proofErr w:type="spellStart"/>
      <w:r w:rsidRPr="00A638F5">
        <w:t>them</w:t>
      </w:r>
      <w:proofErr w:type="spellEnd"/>
      <w:r w:rsidRPr="00A638F5">
        <w:t xml:space="preserve"> </w:t>
      </w:r>
      <w:proofErr w:type="spellStart"/>
      <w:r w:rsidRPr="00A638F5">
        <w:t>to</w:t>
      </w:r>
      <w:proofErr w:type="spellEnd"/>
      <w:r w:rsidRPr="00A638F5">
        <w:t>…).</w:t>
      </w:r>
    </w:p>
    <w:p w:rsidR="00A638F5" w:rsidRPr="00A638F5" w:rsidRDefault="00A638F5" w:rsidP="00A638F5">
      <w:r w:rsidRPr="00A638F5">
        <w:t>Грамматическая сторона речи</w:t>
      </w:r>
    </w:p>
    <w:p w:rsidR="00A638F5" w:rsidRPr="00A638F5" w:rsidRDefault="00A638F5" w:rsidP="00A638F5">
      <w:r w:rsidRPr="00A638F5">
        <w:t>Употреблять в речи артикли для передачи нюансов;</w:t>
      </w:r>
    </w:p>
    <w:p w:rsidR="00A638F5" w:rsidRPr="00A638F5" w:rsidRDefault="00A638F5" w:rsidP="00A638F5">
      <w:r w:rsidRPr="00A638F5">
        <w:t>использовать в речи широкий спектр прилагательных и глаголов с управлением;</w:t>
      </w:r>
    </w:p>
    <w:p w:rsidR="00A638F5" w:rsidRPr="00A638F5" w:rsidRDefault="00A638F5" w:rsidP="00A638F5">
      <w:r w:rsidRPr="00A638F5">
        <w:t>употреблять в речи все формы страдательного залога;</w:t>
      </w:r>
    </w:p>
    <w:p w:rsidR="00A638F5" w:rsidRPr="00A638F5" w:rsidRDefault="00A638F5" w:rsidP="00A638F5">
      <w:r w:rsidRPr="00A638F5">
        <w:t>употреблять в речи сложное дополнение (</w:t>
      </w:r>
      <w:proofErr w:type="spellStart"/>
      <w:r w:rsidRPr="00A638F5">
        <w:t>Complex</w:t>
      </w:r>
      <w:proofErr w:type="spellEnd"/>
      <w:r w:rsidRPr="00A638F5">
        <w:t xml:space="preserve"> </w:t>
      </w:r>
      <w:proofErr w:type="spellStart"/>
      <w:r w:rsidRPr="00A638F5">
        <w:t>object</w:t>
      </w:r>
      <w:proofErr w:type="spellEnd"/>
      <w:r w:rsidRPr="00A638F5">
        <w:t>);</w:t>
      </w:r>
    </w:p>
    <w:p w:rsidR="00A638F5" w:rsidRPr="00A638F5" w:rsidRDefault="00A638F5" w:rsidP="00A638F5">
      <w:r w:rsidRPr="00A638F5">
        <w:t>использовать широкий спектр союзов для выражения противопоставления и различия в сложных предложениях;</w:t>
      </w:r>
    </w:p>
    <w:p w:rsidR="00A638F5" w:rsidRPr="00A638F5" w:rsidRDefault="00A638F5" w:rsidP="00A638F5">
      <w:r w:rsidRPr="00A638F5">
        <w:t>использовать в речи местоимения «</w:t>
      </w:r>
      <w:proofErr w:type="spellStart"/>
      <w:r w:rsidRPr="00A638F5">
        <w:t>one</w:t>
      </w:r>
      <w:proofErr w:type="spellEnd"/>
      <w:r w:rsidRPr="00A638F5">
        <w:t>» и «</w:t>
      </w:r>
      <w:proofErr w:type="spellStart"/>
      <w:r w:rsidRPr="00A638F5">
        <w:t>ones</w:t>
      </w:r>
      <w:proofErr w:type="spellEnd"/>
      <w:r w:rsidRPr="00A638F5">
        <w:t>»;</w:t>
      </w:r>
    </w:p>
    <w:p w:rsidR="00A638F5" w:rsidRPr="00A638F5" w:rsidRDefault="00A638F5" w:rsidP="00A638F5">
      <w:r w:rsidRPr="00A638F5">
        <w:t>использовать в речи фразовые глаголы с дополнением, выраженным личным местоимением;</w:t>
      </w:r>
    </w:p>
    <w:p w:rsidR="00A638F5" w:rsidRPr="00A638F5" w:rsidRDefault="00A638F5" w:rsidP="00A638F5">
      <w:r w:rsidRPr="00A638F5">
        <w:t>употреблять в речи модальные глаголы для выражения догадки и предположения (</w:t>
      </w:r>
      <w:proofErr w:type="spellStart"/>
      <w:r w:rsidRPr="00A638F5">
        <w:t>might</w:t>
      </w:r>
      <w:proofErr w:type="spellEnd"/>
      <w:r w:rsidRPr="00A638F5">
        <w:t xml:space="preserve">, </w:t>
      </w:r>
      <w:proofErr w:type="spellStart"/>
      <w:r w:rsidRPr="00A638F5">
        <w:t>could</w:t>
      </w:r>
      <w:proofErr w:type="spellEnd"/>
      <w:r w:rsidRPr="00A638F5">
        <w:t xml:space="preserve">, </w:t>
      </w:r>
      <w:proofErr w:type="spellStart"/>
      <w:r w:rsidRPr="00A638F5">
        <w:t>may</w:t>
      </w:r>
      <w:proofErr w:type="spellEnd"/>
      <w:r w:rsidRPr="00A638F5">
        <w:t>);</w:t>
      </w:r>
    </w:p>
    <w:p w:rsidR="00A638F5" w:rsidRPr="00A638F5" w:rsidRDefault="00A638F5" w:rsidP="00A638F5">
      <w:r w:rsidRPr="00A638F5">
        <w:t>употреблять в речи инверсионные конструкции;</w:t>
      </w:r>
    </w:p>
    <w:p w:rsidR="00A638F5" w:rsidRPr="00A638F5" w:rsidRDefault="00A638F5" w:rsidP="00A638F5">
      <w:r w:rsidRPr="00A638F5">
        <w:t>употреблять в речи условные предложения смешанного типа (</w:t>
      </w:r>
      <w:proofErr w:type="spellStart"/>
      <w:r w:rsidRPr="00A638F5">
        <w:t>Mixed</w:t>
      </w:r>
      <w:proofErr w:type="spellEnd"/>
      <w:r w:rsidRPr="00A638F5">
        <w:t xml:space="preserve"> </w:t>
      </w:r>
      <w:proofErr w:type="spellStart"/>
      <w:r w:rsidRPr="00A638F5">
        <w:t>Conditionals</w:t>
      </w:r>
      <w:proofErr w:type="spellEnd"/>
      <w:r w:rsidRPr="00A638F5">
        <w:t>);</w:t>
      </w:r>
    </w:p>
    <w:p w:rsidR="00A638F5" w:rsidRPr="00A638F5" w:rsidRDefault="00A638F5" w:rsidP="00A638F5">
      <w:r w:rsidRPr="00A638F5">
        <w:t>употреблять в речи эллиптические структуры;</w:t>
      </w:r>
    </w:p>
    <w:p w:rsidR="00A638F5" w:rsidRPr="00A638F5" w:rsidRDefault="00A638F5" w:rsidP="00A638F5">
      <w:r w:rsidRPr="00A638F5">
        <w:t>использовать степени сравнения прилагательных с наречиями, усиливающими их значение (</w:t>
      </w:r>
      <w:proofErr w:type="spellStart"/>
      <w:r w:rsidRPr="00A638F5">
        <w:t>intesifiers</w:t>
      </w:r>
      <w:proofErr w:type="spellEnd"/>
      <w:r w:rsidRPr="00A638F5">
        <w:t xml:space="preserve">, </w:t>
      </w:r>
      <w:proofErr w:type="spellStart"/>
      <w:r w:rsidRPr="00A638F5">
        <w:t>modifiers</w:t>
      </w:r>
      <w:proofErr w:type="spellEnd"/>
      <w:r w:rsidRPr="00A638F5">
        <w:t>);</w:t>
      </w:r>
    </w:p>
    <w:p w:rsidR="00A638F5" w:rsidRPr="00A638F5" w:rsidRDefault="00A638F5" w:rsidP="00A638F5">
      <w:r w:rsidRPr="00A638F5">
        <w:t xml:space="preserve">употреблять в речи формы действительного залога времен </w:t>
      </w:r>
      <w:proofErr w:type="spellStart"/>
      <w:r w:rsidRPr="00A638F5">
        <w:t>Future</w:t>
      </w:r>
      <w:proofErr w:type="spellEnd"/>
      <w:r w:rsidRPr="00A638F5">
        <w:t xml:space="preserve"> </w:t>
      </w:r>
      <w:proofErr w:type="spellStart"/>
      <w:r w:rsidRPr="00A638F5">
        <w:t>Perfect</w:t>
      </w:r>
      <w:proofErr w:type="spellEnd"/>
      <w:r w:rsidRPr="00A638F5">
        <w:t xml:space="preserve"> и </w:t>
      </w:r>
      <w:proofErr w:type="spellStart"/>
      <w:r w:rsidRPr="00A638F5">
        <w:t>Future</w:t>
      </w:r>
      <w:proofErr w:type="spellEnd"/>
      <w:r w:rsidRPr="00A638F5">
        <w:t xml:space="preserve"> </w:t>
      </w:r>
      <w:proofErr w:type="spellStart"/>
      <w:r w:rsidRPr="00A638F5">
        <w:t>Continuous</w:t>
      </w:r>
      <w:proofErr w:type="spellEnd"/>
      <w:r w:rsidRPr="00A638F5">
        <w:t>;</w:t>
      </w:r>
    </w:p>
    <w:p w:rsidR="00A638F5" w:rsidRPr="00A638F5" w:rsidRDefault="00A638F5" w:rsidP="00A638F5">
      <w:pPr>
        <w:rPr>
          <w:lang w:val="en-US"/>
        </w:rPr>
      </w:pPr>
      <w:r w:rsidRPr="00A638F5">
        <w:t>употреблять</w:t>
      </w:r>
      <w:r w:rsidRPr="00A638F5">
        <w:rPr>
          <w:lang w:val="en-US"/>
        </w:rPr>
        <w:t xml:space="preserve"> </w:t>
      </w:r>
      <w:r w:rsidRPr="00A638F5">
        <w:t>в</w:t>
      </w:r>
      <w:r w:rsidRPr="00A638F5">
        <w:rPr>
          <w:lang w:val="en-US"/>
        </w:rPr>
        <w:t xml:space="preserve"> </w:t>
      </w:r>
      <w:r w:rsidRPr="00A638F5">
        <w:t>речи</w:t>
      </w:r>
      <w:r w:rsidRPr="00A638F5">
        <w:rPr>
          <w:lang w:val="en-US"/>
        </w:rPr>
        <w:t xml:space="preserve"> </w:t>
      </w:r>
      <w:r w:rsidRPr="00A638F5">
        <w:t>времена</w:t>
      </w:r>
      <w:r w:rsidRPr="00A638F5">
        <w:rPr>
          <w:lang w:val="en-US"/>
        </w:rPr>
        <w:t xml:space="preserve"> Past Perfect </w:t>
      </w:r>
      <w:r w:rsidRPr="00A638F5">
        <w:t>и</w:t>
      </w:r>
      <w:r w:rsidRPr="00A638F5">
        <w:rPr>
          <w:lang w:val="en-US"/>
        </w:rPr>
        <w:t xml:space="preserve"> Past Perfect Continuous;</w:t>
      </w:r>
    </w:p>
    <w:p w:rsidR="00A638F5" w:rsidRPr="00A638F5" w:rsidRDefault="00A638F5" w:rsidP="00A638F5">
      <w:r w:rsidRPr="00A638F5">
        <w:t>использовать в речи причастные и деепричастные обороты (</w:t>
      </w:r>
      <w:proofErr w:type="spellStart"/>
      <w:r w:rsidRPr="00A638F5">
        <w:t>participle</w:t>
      </w:r>
      <w:proofErr w:type="spellEnd"/>
      <w:r w:rsidRPr="00A638F5">
        <w:t xml:space="preserve"> </w:t>
      </w:r>
      <w:proofErr w:type="spellStart"/>
      <w:r w:rsidRPr="00A638F5">
        <w:t>clause</w:t>
      </w:r>
      <w:proofErr w:type="spellEnd"/>
      <w:r w:rsidRPr="00A638F5">
        <w:t>);</w:t>
      </w:r>
    </w:p>
    <w:p w:rsidR="00A638F5" w:rsidRPr="00A638F5" w:rsidRDefault="00A638F5" w:rsidP="00A638F5">
      <w:r w:rsidRPr="00A638F5">
        <w:t>использовать в речи модальные глаголы для выражения возможности или вероятности в прошедшем времени (</w:t>
      </w:r>
      <w:proofErr w:type="spellStart"/>
      <w:r w:rsidRPr="00A638F5">
        <w:t>could</w:t>
      </w:r>
      <w:proofErr w:type="spellEnd"/>
      <w:r w:rsidRPr="00A638F5">
        <w:t xml:space="preserve"> + </w:t>
      </w:r>
      <w:proofErr w:type="spellStart"/>
      <w:r w:rsidRPr="00A638F5">
        <w:t>have</w:t>
      </w:r>
      <w:proofErr w:type="spellEnd"/>
      <w:r w:rsidRPr="00A638F5">
        <w:t xml:space="preserve"> </w:t>
      </w:r>
      <w:proofErr w:type="spellStart"/>
      <w:r w:rsidRPr="00A638F5">
        <w:t>done</w:t>
      </w:r>
      <w:proofErr w:type="spellEnd"/>
      <w:r w:rsidRPr="00A638F5">
        <w:t xml:space="preserve">; </w:t>
      </w:r>
      <w:proofErr w:type="spellStart"/>
      <w:r w:rsidRPr="00A638F5">
        <w:t>might</w:t>
      </w:r>
      <w:proofErr w:type="spellEnd"/>
      <w:r w:rsidRPr="00A638F5">
        <w:t xml:space="preserve"> + </w:t>
      </w:r>
      <w:proofErr w:type="spellStart"/>
      <w:r w:rsidRPr="00A638F5">
        <w:t>have</w:t>
      </w:r>
      <w:proofErr w:type="spellEnd"/>
      <w:r w:rsidRPr="00A638F5">
        <w:t xml:space="preserve"> </w:t>
      </w:r>
      <w:proofErr w:type="spellStart"/>
      <w:r w:rsidRPr="00A638F5">
        <w:t>done</w:t>
      </w:r>
      <w:proofErr w:type="spellEnd"/>
      <w:r w:rsidRPr="00A638F5">
        <w:t>).</w:t>
      </w:r>
    </w:p>
    <w:p w:rsidR="00A638F5" w:rsidRPr="00A638F5" w:rsidRDefault="00A638F5" w:rsidP="00A638F5">
      <w:r w:rsidRPr="00A638F5">
        <w:t xml:space="preserve"> Выпускник на углубленном уровне получит возможность научиться:</w:t>
      </w:r>
    </w:p>
    <w:p w:rsidR="00A638F5" w:rsidRPr="00A638F5" w:rsidRDefault="00A638F5" w:rsidP="00A638F5">
      <w:r w:rsidRPr="00A638F5">
        <w:t>Коммуникативные умения</w:t>
      </w:r>
    </w:p>
    <w:p w:rsidR="00A638F5" w:rsidRPr="00A638F5" w:rsidRDefault="00A638F5" w:rsidP="00A638F5">
      <w:r w:rsidRPr="00A638F5">
        <w:t>Говорение, диалогическая речь</w:t>
      </w:r>
    </w:p>
    <w:p w:rsidR="00A638F5" w:rsidRPr="00A638F5" w:rsidRDefault="00A638F5" w:rsidP="00A638F5">
      <w:r w:rsidRPr="00A638F5">
        <w:lastRenderedPageBreak/>
        <w:t>Бегло говорить на разнообразные темы, четко обозначая взаимосвязь идей;</w:t>
      </w:r>
    </w:p>
    <w:p w:rsidR="00A638F5" w:rsidRPr="00A638F5" w:rsidRDefault="00A638F5" w:rsidP="00A638F5">
      <w:r w:rsidRPr="00A638F5">
        <w:t>без подготовки вести диалог/</w:t>
      </w:r>
      <w:proofErr w:type="spellStart"/>
      <w:r w:rsidRPr="00A638F5">
        <w:t>полилог</w:t>
      </w:r>
      <w:proofErr w:type="spellEnd"/>
      <w:r w:rsidRPr="00A638F5">
        <w:t xml:space="preserve"> в рамках ситуаций официального и неофициального общения;</w:t>
      </w:r>
    </w:p>
    <w:p w:rsidR="00A638F5" w:rsidRPr="00A638F5" w:rsidRDefault="00A638F5" w:rsidP="00A638F5">
      <w:proofErr w:type="spellStart"/>
      <w:r w:rsidRPr="00A638F5">
        <w:t>аргументированно</w:t>
      </w:r>
      <w:proofErr w:type="spellEnd"/>
      <w:r w:rsidRPr="00A638F5">
        <w:t xml:space="preserve"> отвечать на ряд доводов собеседника.</w:t>
      </w:r>
    </w:p>
    <w:p w:rsidR="00A638F5" w:rsidRPr="00A638F5" w:rsidRDefault="00A638F5" w:rsidP="00A638F5">
      <w:r w:rsidRPr="00A638F5">
        <w:t>Говорение, монологическая речь</w:t>
      </w:r>
    </w:p>
    <w:p w:rsidR="00A638F5" w:rsidRPr="00A638F5" w:rsidRDefault="00A638F5" w:rsidP="00A638F5">
      <w:r w:rsidRPr="00A638F5">
        <w:t xml:space="preserve">Высказываться по широкому кругу вопросов, углубляясь в </w:t>
      </w:r>
      <w:proofErr w:type="spellStart"/>
      <w:r w:rsidRPr="00A638F5">
        <w:t>подтемы</w:t>
      </w:r>
      <w:proofErr w:type="spellEnd"/>
      <w:r w:rsidRPr="00A638F5">
        <w:t xml:space="preserve"> и заканчивая соответствующим выводом;</w:t>
      </w:r>
    </w:p>
    <w:p w:rsidR="00A638F5" w:rsidRPr="00A638F5" w:rsidRDefault="00A638F5" w:rsidP="00A638F5">
      <w:r w:rsidRPr="00A638F5">
        <w:t>пояснять свою точку зрения по актуальному вопросу, указывая на плюсы и минусы различных позиций;</w:t>
      </w:r>
    </w:p>
    <w:p w:rsidR="00A638F5" w:rsidRPr="00A638F5" w:rsidRDefault="00A638F5" w:rsidP="00A638F5">
      <w:r w:rsidRPr="00A638F5">
        <w:t>делать ясный, логично выстроенный доклад, выделяя важные элементы.</w:t>
      </w:r>
    </w:p>
    <w:p w:rsidR="00A638F5" w:rsidRPr="00A638F5" w:rsidRDefault="00A638F5" w:rsidP="00A638F5">
      <w:proofErr w:type="spellStart"/>
      <w:r w:rsidRPr="00A638F5">
        <w:t>Аудирование</w:t>
      </w:r>
      <w:proofErr w:type="spellEnd"/>
    </w:p>
    <w:p w:rsidR="00A638F5" w:rsidRPr="00A638F5" w:rsidRDefault="00A638F5" w:rsidP="00A638F5">
      <w:r w:rsidRPr="00A638F5">
        <w:t>Следить за ходом длинного доклада или сложной системы доказательств;</w:t>
      </w:r>
    </w:p>
    <w:p w:rsidR="00A638F5" w:rsidRPr="00A638F5" w:rsidRDefault="00A638F5" w:rsidP="00A638F5">
      <w:r w:rsidRPr="00A638F5">
        <w:t>понимать разговорную речь в пределах литературной нормы, в том числе вне изученной тематики.</w:t>
      </w:r>
    </w:p>
    <w:p w:rsidR="00A638F5" w:rsidRPr="00A638F5" w:rsidRDefault="00A638F5" w:rsidP="00A638F5">
      <w:r w:rsidRPr="00A638F5">
        <w:t>Чтение</w:t>
      </w:r>
    </w:p>
    <w:p w:rsidR="00A638F5" w:rsidRPr="00A638F5" w:rsidRDefault="00A638F5" w:rsidP="00A638F5">
      <w:r w:rsidRPr="00A638F5">
        <w:t>Детально понимать сложные тексты, включающие средства художественной выразительности;</w:t>
      </w:r>
    </w:p>
    <w:p w:rsidR="00A638F5" w:rsidRPr="00A638F5" w:rsidRDefault="00A638F5" w:rsidP="00A638F5">
      <w:r w:rsidRPr="00A638F5">
        <w:t>определять временную и причинно-следственную взаимосвязь событий;</w:t>
      </w:r>
    </w:p>
    <w:p w:rsidR="00A638F5" w:rsidRPr="00A638F5" w:rsidRDefault="00A638F5" w:rsidP="00A638F5">
      <w:r w:rsidRPr="00A638F5">
        <w:t>прогнозировать развитие/результат излагаемых фактов/событий;</w:t>
      </w:r>
    </w:p>
    <w:p w:rsidR="00A638F5" w:rsidRPr="00A638F5" w:rsidRDefault="00A638F5" w:rsidP="00A638F5">
      <w:r w:rsidRPr="00A638F5">
        <w:t>определять замысел автора.</w:t>
      </w:r>
    </w:p>
    <w:p w:rsidR="00A638F5" w:rsidRPr="00A638F5" w:rsidRDefault="00A638F5" w:rsidP="00A638F5">
      <w:r w:rsidRPr="00A638F5">
        <w:t>Письмо</w:t>
      </w:r>
    </w:p>
    <w:p w:rsidR="00A638F5" w:rsidRPr="00A638F5" w:rsidRDefault="00A638F5" w:rsidP="00A638F5">
      <w:r w:rsidRPr="00A638F5">
        <w:t xml:space="preserve">Описывать явления, события; излагать факты в письме делового характера;  </w:t>
      </w:r>
    </w:p>
    <w:p w:rsidR="00A638F5" w:rsidRPr="00A638F5" w:rsidRDefault="00A638F5" w:rsidP="00A638F5">
      <w:r w:rsidRPr="00A638F5">
        <w:t>составлять письменные материалы, необходимые для презентации проектной и/или исследовательской деятельности.</w:t>
      </w:r>
    </w:p>
    <w:p w:rsidR="00A638F5" w:rsidRPr="00A638F5" w:rsidRDefault="00A638F5" w:rsidP="00A638F5">
      <w:r w:rsidRPr="00A638F5">
        <w:t>.</w:t>
      </w:r>
    </w:p>
    <w:p w:rsidR="00A638F5" w:rsidRPr="00A638F5" w:rsidRDefault="00A638F5" w:rsidP="00A638F5">
      <w:r w:rsidRPr="00A638F5">
        <w:t>Языковые навыки</w:t>
      </w:r>
    </w:p>
    <w:p w:rsidR="00A638F5" w:rsidRPr="00A638F5" w:rsidRDefault="00A638F5" w:rsidP="00A638F5">
      <w:r w:rsidRPr="00A638F5">
        <w:t>Фонетическая сторона речи</w:t>
      </w:r>
    </w:p>
    <w:p w:rsidR="00A638F5" w:rsidRPr="00A638F5" w:rsidRDefault="00A638F5" w:rsidP="00A638F5">
      <w:r w:rsidRPr="00A638F5">
        <w:t>Передавать смысловые нюансы высказывания с помощью соответствующей интонации и логического ударения.</w:t>
      </w:r>
    </w:p>
    <w:p w:rsidR="00A638F5" w:rsidRPr="00A638F5" w:rsidRDefault="00A638F5" w:rsidP="00A638F5">
      <w:r w:rsidRPr="00A638F5">
        <w:t xml:space="preserve"> Орфография и пунктуация</w:t>
      </w:r>
    </w:p>
    <w:p w:rsidR="00A638F5" w:rsidRPr="00A638F5" w:rsidRDefault="00A638F5" w:rsidP="00A638F5">
      <w:r w:rsidRPr="00A638F5">
        <w:t>Создавать сложные связные тексты, соблюдая правила орфографии и пунктуации, не допуская ошибок, затрудняющих понимание.</w:t>
      </w:r>
    </w:p>
    <w:p w:rsidR="00A638F5" w:rsidRPr="00A638F5" w:rsidRDefault="00A638F5" w:rsidP="00A638F5">
      <w:r w:rsidRPr="00A638F5">
        <w:t>Лексическая сторона речи</w:t>
      </w:r>
    </w:p>
    <w:p w:rsidR="00A638F5" w:rsidRPr="00A638F5" w:rsidRDefault="00A638F5" w:rsidP="00A638F5">
      <w:r w:rsidRPr="00A638F5">
        <w:t xml:space="preserve">Узнавать и употреблять в речи широкий спектр названий и </w:t>
      </w:r>
      <w:proofErr w:type="gramStart"/>
      <w:r w:rsidRPr="00A638F5">
        <w:t>имен</w:t>
      </w:r>
      <w:proofErr w:type="gramEnd"/>
      <w:r w:rsidRPr="00A638F5">
        <w:t xml:space="preserve"> собственных в рамках интересующей тематики;</w:t>
      </w:r>
    </w:p>
    <w:p w:rsidR="00A638F5" w:rsidRPr="00A638F5" w:rsidRDefault="00A638F5" w:rsidP="00A638F5">
      <w:r w:rsidRPr="00A638F5">
        <w:lastRenderedPageBreak/>
        <w:t>использовать термины из области грамматики, лексикологии, синтаксиса;</w:t>
      </w:r>
    </w:p>
    <w:p w:rsidR="00A638F5" w:rsidRPr="00A638F5" w:rsidRDefault="00A638F5" w:rsidP="00A638F5">
      <w:r w:rsidRPr="00A638F5">
        <w:t>узнавать и употреблять в письменном и звучащем тексте специальную терминологию по интересующей тематике.</w:t>
      </w:r>
    </w:p>
    <w:p w:rsidR="00A638F5" w:rsidRPr="00A638F5" w:rsidRDefault="00A638F5" w:rsidP="00A638F5">
      <w:r w:rsidRPr="00A638F5">
        <w:t>Грамматическая сторона речи</w:t>
      </w:r>
    </w:p>
    <w:p w:rsidR="00A638F5" w:rsidRPr="00A638F5" w:rsidRDefault="00A638F5" w:rsidP="00A638F5">
      <w:r w:rsidRPr="00A638F5">
        <w:t xml:space="preserve">Использовать в речи союзы </w:t>
      </w:r>
      <w:proofErr w:type="spellStart"/>
      <w:r w:rsidRPr="00A638F5">
        <w:t>despite</w:t>
      </w:r>
      <w:proofErr w:type="spellEnd"/>
      <w:r w:rsidRPr="00A638F5">
        <w:t xml:space="preserve"> / </w:t>
      </w:r>
      <w:proofErr w:type="spellStart"/>
      <w:r w:rsidRPr="00A638F5">
        <w:t>in</w:t>
      </w:r>
      <w:proofErr w:type="spellEnd"/>
      <w:r w:rsidRPr="00A638F5">
        <w:t xml:space="preserve"> </w:t>
      </w:r>
      <w:proofErr w:type="spellStart"/>
      <w:r w:rsidRPr="00A638F5">
        <w:t>spite</w:t>
      </w:r>
      <w:proofErr w:type="spellEnd"/>
      <w:r w:rsidRPr="00A638F5">
        <w:t xml:space="preserve"> </w:t>
      </w:r>
      <w:proofErr w:type="spellStart"/>
      <w:r w:rsidRPr="00A638F5">
        <w:t>of</w:t>
      </w:r>
      <w:proofErr w:type="spellEnd"/>
      <w:r w:rsidRPr="00A638F5">
        <w:t xml:space="preserve"> для обозначения контраста, а также наречие </w:t>
      </w:r>
      <w:proofErr w:type="spellStart"/>
      <w:r w:rsidRPr="00A638F5">
        <w:t>nevertheless</w:t>
      </w:r>
      <w:proofErr w:type="spellEnd"/>
      <w:r w:rsidRPr="00A638F5">
        <w:t>;</w:t>
      </w:r>
    </w:p>
    <w:p w:rsidR="00A638F5" w:rsidRPr="00A638F5" w:rsidRDefault="00A638F5" w:rsidP="00A638F5">
      <w:r w:rsidRPr="00A638F5">
        <w:t xml:space="preserve">распознавать в речи и использовать предложения с </w:t>
      </w:r>
      <w:proofErr w:type="spellStart"/>
      <w:r w:rsidRPr="00A638F5">
        <w:t>as</w:t>
      </w:r>
      <w:proofErr w:type="spellEnd"/>
      <w:r w:rsidRPr="00A638F5">
        <w:t xml:space="preserve"> </w:t>
      </w:r>
      <w:proofErr w:type="spellStart"/>
      <w:r w:rsidRPr="00A638F5">
        <w:t>if</w:t>
      </w:r>
      <w:proofErr w:type="spellEnd"/>
      <w:r w:rsidRPr="00A638F5">
        <w:t>/</w:t>
      </w:r>
      <w:proofErr w:type="spellStart"/>
      <w:r w:rsidRPr="00A638F5">
        <w:t>as</w:t>
      </w:r>
      <w:proofErr w:type="spellEnd"/>
      <w:r w:rsidRPr="00A638F5">
        <w:t xml:space="preserve"> </w:t>
      </w:r>
      <w:proofErr w:type="spellStart"/>
      <w:r w:rsidRPr="00A638F5">
        <w:t>though</w:t>
      </w:r>
      <w:proofErr w:type="spellEnd"/>
      <w:r w:rsidRPr="00A638F5">
        <w:t>;</w:t>
      </w:r>
    </w:p>
    <w:p w:rsidR="00A638F5" w:rsidRPr="00A638F5" w:rsidRDefault="00A638F5" w:rsidP="00A638F5">
      <w:r w:rsidRPr="00A638F5">
        <w:t>распознавать в речи и использовать структуры для выражения сожаления (</w:t>
      </w:r>
      <w:proofErr w:type="spellStart"/>
      <w:r w:rsidRPr="00A638F5">
        <w:t>It’s</w:t>
      </w:r>
      <w:proofErr w:type="spellEnd"/>
      <w:r w:rsidRPr="00A638F5">
        <w:t xml:space="preserve"> </w:t>
      </w:r>
      <w:proofErr w:type="spellStart"/>
      <w:r w:rsidRPr="00A638F5">
        <w:t>time</w:t>
      </w:r>
      <w:proofErr w:type="spellEnd"/>
      <w:r w:rsidRPr="00A638F5">
        <w:t xml:space="preserve"> </w:t>
      </w:r>
      <w:proofErr w:type="spellStart"/>
      <w:r w:rsidRPr="00A638F5">
        <w:t>you</w:t>
      </w:r>
      <w:proofErr w:type="spellEnd"/>
      <w:r w:rsidRPr="00A638F5">
        <w:t xml:space="preserve"> </w:t>
      </w:r>
      <w:proofErr w:type="spellStart"/>
      <w:r w:rsidRPr="00A638F5">
        <w:t>did</w:t>
      </w:r>
      <w:proofErr w:type="spellEnd"/>
      <w:r w:rsidRPr="00A638F5">
        <w:t xml:space="preserve"> </w:t>
      </w:r>
      <w:proofErr w:type="spellStart"/>
      <w:r w:rsidRPr="00A638F5">
        <w:t>it</w:t>
      </w:r>
      <w:proofErr w:type="spellEnd"/>
      <w:r w:rsidRPr="00A638F5">
        <w:t xml:space="preserve">/ </w:t>
      </w:r>
      <w:proofErr w:type="spellStart"/>
      <w:r w:rsidRPr="00A638F5">
        <w:t>I’d</w:t>
      </w:r>
      <w:proofErr w:type="spellEnd"/>
      <w:r w:rsidRPr="00A638F5">
        <w:t xml:space="preserve"> </w:t>
      </w:r>
      <w:proofErr w:type="spellStart"/>
      <w:r w:rsidRPr="00A638F5">
        <w:t>rather</w:t>
      </w:r>
      <w:proofErr w:type="spellEnd"/>
      <w:r w:rsidRPr="00A638F5">
        <w:t xml:space="preserve"> </w:t>
      </w:r>
      <w:proofErr w:type="spellStart"/>
      <w:r w:rsidRPr="00A638F5">
        <w:t>you</w:t>
      </w:r>
      <w:proofErr w:type="spellEnd"/>
      <w:r w:rsidRPr="00A638F5">
        <w:t xml:space="preserve"> </w:t>
      </w:r>
      <w:proofErr w:type="spellStart"/>
      <w:r w:rsidRPr="00A638F5">
        <w:t>talked</w:t>
      </w:r>
      <w:proofErr w:type="spellEnd"/>
      <w:r w:rsidRPr="00A638F5">
        <w:t xml:space="preserve"> </w:t>
      </w:r>
      <w:proofErr w:type="spellStart"/>
      <w:r w:rsidRPr="00A638F5">
        <w:t>to</w:t>
      </w:r>
      <w:proofErr w:type="spellEnd"/>
      <w:r w:rsidRPr="00A638F5">
        <w:t xml:space="preserve"> </w:t>
      </w:r>
      <w:proofErr w:type="spellStart"/>
      <w:r w:rsidRPr="00A638F5">
        <w:t>her</w:t>
      </w:r>
      <w:proofErr w:type="spellEnd"/>
      <w:r w:rsidRPr="00A638F5">
        <w:t xml:space="preserve">/ </w:t>
      </w:r>
      <w:proofErr w:type="spellStart"/>
      <w:r w:rsidRPr="00A638F5">
        <w:t>You’d</w:t>
      </w:r>
      <w:proofErr w:type="spellEnd"/>
      <w:r w:rsidRPr="00A638F5">
        <w:t xml:space="preserve"> </w:t>
      </w:r>
      <w:proofErr w:type="spellStart"/>
      <w:r w:rsidRPr="00A638F5">
        <w:t>better</w:t>
      </w:r>
      <w:proofErr w:type="spellEnd"/>
      <w:r w:rsidRPr="00A638F5">
        <w:t>…);</w:t>
      </w:r>
    </w:p>
    <w:p w:rsidR="00A638F5" w:rsidRPr="00A638F5" w:rsidRDefault="00A638F5" w:rsidP="00A638F5">
      <w:r w:rsidRPr="00A638F5">
        <w:t>использовать в речи широкий спектр глагольных структур с герундием и инфинитивом;</w:t>
      </w:r>
    </w:p>
    <w:p w:rsidR="00A638F5" w:rsidRPr="00A638F5" w:rsidRDefault="00A638F5" w:rsidP="00A638F5">
      <w:pPr>
        <w:rPr>
          <w:lang w:val="en-US"/>
        </w:rPr>
      </w:pPr>
      <w:r w:rsidRPr="00A638F5">
        <w:t>использовать в речи инверсию с отрицательными наречиями (</w:t>
      </w:r>
      <w:proofErr w:type="spellStart"/>
      <w:r w:rsidRPr="00A638F5">
        <w:t>Never</w:t>
      </w:r>
      <w:proofErr w:type="spellEnd"/>
      <w:r w:rsidRPr="00A638F5">
        <w:t xml:space="preserve"> </w:t>
      </w:r>
      <w:proofErr w:type="spellStart"/>
      <w:r w:rsidRPr="00A638F5">
        <w:t>have</w:t>
      </w:r>
      <w:proofErr w:type="spellEnd"/>
      <w:r w:rsidRPr="00A638F5">
        <w:t xml:space="preserve"> I </w:t>
      </w:r>
      <w:proofErr w:type="spellStart"/>
      <w:r w:rsidRPr="00A638F5">
        <w:t>seen</w:t>
      </w:r>
      <w:proofErr w:type="spellEnd"/>
      <w:r w:rsidRPr="00A638F5">
        <w:t xml:space="preserve">…  </w:t>
      </w:r>
      <w:r w:rsidRPr="00A638F5">
        <w:rPr>
          <w:lang w:val="en-US"/>
        </w:rPr>
        <w:t>/Barely did I hear what he was saying…);</w:t>
      </w:r>
    </w:p>
    <w:p w:rsidR="00A638F5" w:rsidRPr="00A638F5" w:rsidRDefault="00A638F5" w:rsidP="00A638F5">
      <w:pPr>
        <w:rPr>
          <w:lang w:val="en-US"/>
        </w:rPr>
      </w:pPr>
      <w:r w:rsidRPr="00A638F5">
        <w:t>употреблять</w:t>
      </w:r>
      <w:r w:rsidRPr="00A638F5">
        <w:rPr>
          <w:lang w:val="en-US"/>
        </w:rPr>
        <w:t xml:space="preserve"> </w:t>
      </w:r>
      <w:r w:rsidRPr="00A638F5">
        <w:t>в</w:t>
      </w:r>
      <w:r w:rsidRPr="00A638F5">
        <w:rPr>
          <w:lang w:val="en-US"/>
        </w:rPr>
        <w:t xml:space="preserve"> </w:t>
      </w:r>
      <w:r w:rsidRPr="00A638F5">
        <w:t>речи</w:t>
      </w:r>
      <w:r w:rsidRPr="00A638F5">
        <w:rPr>
          <w:lang w:val="en-US"/>
        </w:rPr>
        <w:t xml:space="preserve"> </w:t>
      </w:r>
      <w:r w:rsidRPr="00A638F5">
        <w:t>страдательный</w:t>
      </w:r>
      <w:r w:rsidRPr="00A638F5">
        <w:rPr>
          <w:lang w:val="en-US"/>
        </w:rPr>
        <w:t xml:space="preserve"> </w:t>
      </w:r>
      <w:r w:rsidRPr="00A638F5">
        <w:t>залог</w:t>
      </w:r>
      <w:r w:rsidRPr="00A638F5">
        <w:rPr>
          <w:lang w:val="en-US"/>
        </w:rPr>
        <w:t xml:space="preserve"> </w:t>
      </w:r>
      <w:r w:rsidRPr="00A638F5">
        <w:t>в</w:t>
      </w:r>
      <w:r w:rsidRPr="00A638F5">
        <w:rPr>
          <w:lang w:val="en-US"/>
        </w:rPr>
        <w:t xml:space="preserve"> Past Continuous </w:t>
      </w:r>
      <w:r w:rsidRPr="00A638F5">
        <w:t>и</w:t>
      </w:r>
      <w:r w:rsidRPr="00A638F5">
        <w:rPr>
          <w:lang w:val="en-US"/>
        </w:rPr>
        <w:t xml:space="preserve"> Past Perfect, Present Continuous, Past Simple, Present Perfect.</w:t>
      </w:r>
    </w:p>
    <w:p w:rsidR="00A638F5" w:rsidRPr="00A638F5" w:rsidRDefault="00A638F5" w:rsidP="00A638F5">
      <w:pPr>
        <w:rPr>
          <w:lang w:val="en-US"/>
        </w:rPr>
      </w:pPr>
      <w:bookmarkStart w:id="23" w:name="_Toc434850660"/>
      <w:bookmarkStart w:id="24" w:name="_Toc435412679"/>
      <w:bookmarkStart w:id="25" w:name="_Toc453968151"/>
    </w:p>
    <w:p w:rsidR="00A638F5" w:rsidRPr="00236A10" w:rsidRDefault="00A638F5" w:rsidP="00A638F5">
      <w:r w:rsidRPr="00236A10">
        <w:t>История</w:t>
      </w:r>
      <w:bookmarkEnd w:id="23"/>
      <w:bookmarkEnd w:id="24"/>
      <w:bookmarkEnd w:id="25"/>
      <w:r w:rsidRPr="00236A10">
        <w:t xml:space="preserve"> (учебный план МБОУ Школы № </w:t>
      </w:r>
      <w:r w:rsidR="00EB1140" w:rsidRPr="00236A10">
        <w:t>18</w:t>
      </w:r>
      <w:r w:rsidRPr="00236A10">
        <w:t xml:space="preserve"> г.о. Самара предполагает базовый уровень)</w:t>
      </w:r>
    </w:p>
    <w:p w:rsidR="00A638F5" w:rsidRPr="00A638F5" w:rsidRDefault="00A638F5" w:rsidP="00A638F5">
      <w:r w:rsidRPr="00236A10">
        <w:t xml:space="preserve"> Выпускник на базовом уровне научится:</w:t>
      </w:r>
    </w:p>
    <w:p w:rsidR="00A638F5" w:rsidRPr="00A638F5" w:rsidRDefault="00A638F5" w:rsidP="00A638F5">
      <w:r w:rsidRPr="00A638F5">
        <w:t>рассматривать историю России как неотъемлемую часть мирового исторического процесса; </w:t>
      </w:r>
    </w:p>
    <w:p w:rsidR="00A638F5" w:rsidRPr="00A638F5" w:rsidRDefault="00A638F5" w:rsidP="00A638F5">
      <w:r w:rsidRPr="00A638F5">
        <w:t>знать основные даты и временные периоды всеобщей и отечественной истории из раздела дидактических единиц;</w:t>
      </w:r>
    </w:p>
    <w:p w:rsidR="00A638F5" w:rsidRPr="00A638F5" w:rsidRDefault="00A638F5" w:rsidP="00A638F5">
      <w:r w:rsidRPr="00A638F5">
        <w:t>определять последовательность и длительность исторических событий, явлений, процессов;</w:t>
      </w:r>
    </w:p>
    <w:p w:rsidR="00A638F5" w:rsidRPr="00A638F5" w:rsidRDefault="00A638F5" w:rsidP="00A638F5">
      <w:r w:rsidRPr="00A638F5">
        <w:t>характеризовать место, обстоятельства, участников, результаты важнейших исторических событий;</w:t>
      </w:r>
    </w:p>
    <w:p w:rsidR="00A638F5" w:rsidRPr="00A638F5" w:rsidRDefault="00A638F5" w:rsidP="00A638F5">
      <w:r w:rsidRPr="00A638F5">
        <w:t xml:space="preserve">представлять культурное наследие России и других стран; </w:t>
      </w:r>
    </w:p>
    <w:p w:rsidR="00A638F5" w:rsidRPr="00A638F5" w:rsidRDefault="00A638F5" w:rsidP="00A638F5">
      <w:r w:rsidRPr="00A638F5">
        <w:t xml:space="preserve">работать с историческими документами; </w:t>
      </w:r>
    </w:p>
    <w:p w:rsidR="00A638F5" w:rsidRPr="00A638F5" w:rsidRDefault="00A638F5" w:rsidP="00A638F5">
      <w:r w:rsidRPr="00A638F5">
        <w:t>сравнивать различные исторические документы, давать им общую характеристику; </w:t>
      </w:r>
    </w:p>
    <w:p w:rsidR="00A638F5" w:rsidRPr="00A638F5" w:rsidRDefault="00A638F5" w:rsidP="00A638F5">
      <w:r w:rsidRPr="00A638F5">
        <w:t>критически анализировать информацию из различных источников; </w:t>
      </w:r>
    </w:p>
    <w:p w:rsidR="00A638F5" w:rsidRPr="00A638F5" w:rsidRDefault="00A638F5" w:rsidP="00A638F5">
      <w:r w:rsidRPr="00A638F5">
        <w:t>соотносить иллюстративный материал с историческими событиями, явлениями, процессами, персоналиями;</w:t>
      </w:r>
    </w:p>
    <w:p w:rsidR="00A638F5" w:rsidRPr="00A638F5" w:rsidRDefault="00A638F5" w:rsidP="00A638F5">
      <w:r w:rsidRPr="00A638F5">
        <w:t>использовать статистическую (информационную) таблицу, график, диаграмму как источники информации;</w:t>
      </w:r>
    </w:p>
    <w:p w:rsidR="00A638F5" w:rsidRPr="00A638F5" w:rsidRDefault="00A638F5" w:rsidP="00A638F5">
      <w:r w:rsidRPr="00A638F5">
        <w:t xml:space="preserve">использовать аудиовизуальный ряд как источник информации; </w:t>
      </w:r>
    </w:p>
    <w:p w:rsidR="00A638F5" w:rsidRPr="00A638F5" w:rsidRDefault="00A638F5" w:rsidP="00A638F5">
      <w:r w:rsidRPr="00A638F5">
        <w:t xml:space="preserve">составлять описание исторических объектов и памятников на основе текста, иллюстраций, макетов, </w:t>
      </w:r>
      <w:proofErr w:type="spellStart"/>
      <w:r w:rsidRPr="00A638F5">
        <w:t>интернет-ресурсов</w:t>
      </w:r>
      <w:proofErr w:type="spellEnd"/>
      <w:r w:rsidRPr="00A638F5">
        <w:t>; </w:t>
      </w:r>
    </w:p>
    <w:p w:rsidR="00A638F5" w:rsidRPr="00A638F5" w:rsidRDefault="00A638F5" w:rsidP="00A638F5">
      <w:r w:rsidRPr="00A638F5">
        <w:lastRenderedPageBreak/>
        <w:t>работать с хронологическими таблицами, картами и схемами; </w:t>
      </w:r>
    </w:p>
    <w:p w:rsidR="00A638F5" w:rsidRPr="00A638F5" w:rsidRDefault="00A638F5" w:rsidP="00A638F5">
      <w:r w:rsidRPr="00A638F5">
        <w:t xml:space="preserve">читать легенду исторической карты; </w:t>
      </w:r>
    </w:p>
    <w:p w:rsidR="00A638F5" w:rsidRPr="00A638F5" w:rsidRDefault="00A638F5" w:rsidP="00A638F5">
      <w:r w:rsidRPr="00A638F5">
        <w:t xml:space="preserve">владеть основной современной терминологией исторической науки, предусмотренной программой; </w:t>
      </w:r>
    </w:p>
    <w:p w:rsidR="00A638F5" w:rsidRPr="00A638F5" w:rsidRDefault="00A638F5" w:rsidP="00A638F5">
      <w:r w:rsidRPr="00A638F5">
        <w:t xml:space="preserve">демонстрировать умение вести диалог, участвовать в дискуссии по исторической тематике; </w:t>
      </w:r>
    </w:p>
    <w:p w:rsidR="00A638F5" w:rsidRPr="00A638F5" w:rsidRDefault="00A638F5" w:rsidP="00A638F5">
      <w:r w:rsidRPr="00A638F5">
        <w:t>оценивать роль личности в отечественной истории ХХ века;</w:t>
      </w:r>
    </w:p>
    <w:p w:rsidR="00A638F5" w:rsidRPr="00A638F5" w:rsidRDefault="00A638F5" w:rsidP="00A638F5">
      <w:r w:rsidRPr="00A638F5">
        <w:t>ориентироваться в дискуссионных вопросах российской истории ХХ века и существующих в науке их современных версиях и трактовках.</w:t>
      </w:r>
    </w:p>
    <w:p w:rsidR="00A638F5" w:rsidRPr="00A638F5" w:rsidRDefault="00A638F5" w:rsidP="00A638F5">
      <w:r w:rsidRPr="00A638F5">
        <w:t>Выпускник на базовом уровне получит возможность научиться:</w:t>
      </w:r>
    </w:p>
    <w:p w:rsidR="00A638F5" w:rsidRPr="00A638F5" w:rsidRDefault="00A638F5" w:rsidP="00A638F5">
      <w:r w:rsidRPr="00A638F5">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A638F5" w:rsidRPr="00A638F5" w:rsidRDefault="00A638F5" w:rsidP="00A638F5">
      <w:r w:rsidRPr="00A638F5">
        <w:t>устанавливать аналогии и оценивать вклад разных стран в сокровищницу мировой культуры; </w:t>
      </w:r>
    </w:p>
    <w:p w:rsidR="00A638F5" w:rsidRPr="00A638F5" w:rsidRDefault="00A638F5" w:rsidP="00A638F5">
      <w:r w:rsidRPr="00A638F5">
        <w:t>определять место и время создания исторических документов; </w:t>
      </w:r>
    </w:p>
    <w:p w:rsidR="00A638F5" w:rsidRPr="00A638F5" w:rsidRDefault="00A638F5" w:rsidP="00A638F5">
      <w:r w:rsidRPr="00A638F5">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A638F5" w:rsidRPr="00A638F5" w:rsidRDefault="00A638F5" w:rsidP="00A638F5">
      <w:r w:rsidRPr="00A638F5">
        <w:t>характеризовать современные версии и трактовки важнейших проблем отечественной и всемирной истории;</w:t>
      </w:r>
    </w:p>
    <w:p w:rsidR="00A638F5" w:rsidRPr="00A638F5" w:rsidRDefault="00A638F5" w:rsidP="00A638F5">
      <w:r w:rsidRPr="00A638F5">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A638F5" w:rsidRPr="00A638F5" w:rsidRDefault="00A638F5" w:rsidP="00A638F5">
      <w:r w:rsidRPr="00A638F5">
        <w:t>использовать картографические источники для описания событий и процессов новейшей отечественной истории и привязки их к месту и времени; </w:t>
      </w:r>
    </w:p>
    <w:p w:rsidR="00A638F5" w:rsidRPr="00A638F5" w:rsidRDefault="00A638F5" w:rsidP="00A638F5">
      <w:r w:rsidRPr="00A638F5">
        <w:t>представлять историческую информацию в виде таблиц, схем, графиков и др., заполнять контурную карту;</w:t>
      </w:r>
    </w:p>
    <w:p w:rsidR="00A638F5" w:rsidRPr="00A638F5" w:rsidRDefault="00A638F5" w:rsidP="00A638F5">
      <w:r w:rsidRPr="00A638F5">
        <w:t>соотносить историческое время, исторические события, действия и поступки исторических личностей ХХ века; </w:t>
      </w:r>
    </w:p>
    <w:p w:rsidR="00A638F5" w:rsidRPr="00A638F5" w:rsidRDefault="00A638F5" w:rsidP="00A638F5">
      <w:r w:rsidRPr="00A638F5">
        <w:t>анализировать и оценивать исторические события местного масштаба в контексте общероссийской и мировой истории ХХ века; </w:t>
      </w:r>
    </w:p>
    <w:p w:rsidR="00A638F5" w:rsidRPr="00A638F5" w:rsidRDefault="00A638F5" w:rsidP="00A638F5">
      <w:r w:rsidRPr="00A638F5">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A638F5" w:rsidRPr="00A638F5" w:rsidRDefault="00A638F5" w:rsidP="00A638F5">
      <w:r w:rsidRPr="00A638F5">
        <w:t>приводить аргументы и примеры в защиту своей точки зрения; </w:t>
      </w:r>
    </w:p>
    <w:p w:rsidR="00A638F5" w:rsidRPr="00A638F5" w:rsidRDefault="00A638F5" w:rsidP="00A638F5">
      <w:r w:rsidRPr="00A638F5">
        <w:t>применять полученные знания при анализе современной политики России;</w:t>
      </w:r>
    </w:p>
    <w:p w:rsidR="00A638F5" w:rsidRPr="00A638F5" w:rsidRDefault="00A638F5" w:rsidP="00A638F5">
      <w:r w:rsidRPr="00A638F5">
        <w:t>владеть элементами проектной деятельности.</w:t>
      </w:r>
    </w:p>
    <w:p w:rsidR="00A638F5" w:rsidRPr="00A638F5" w:rsidRDefault="00A638F5" w:rsidP="00A638F5">
      <w:r w:rsidRPr="00A638F5">
        <w:lastRenderedPageBreak/>
        <w:t>Выпускник на углубленном уровне научится:</w:t>
      </w:r>
    </w:p>
    <w:p w:rsidR="00A638F5" w:rsidRPr="00A638F5" w:rsidRDefault="00A638F5" w:rsidP="00A638F5">
      <w:r w:rsidRPr="00A638F5">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A638F5" w:rsidRPr="00A638F5" w:rsidRDefault="00A638F5" w:rsidP="00A638F5">
      <w:r w:rsidRPr="00A638F5">
        <w:t>характеризовать особенности исторического пути России, ее роль в мировом сообществе;</w:t>
      </w:r>
    </w:p>
    <w:p w:rsidR="00A638F5" w:rsidRPr="00A638F5" w:rsidRDefault="00A638F5" w:rsidP="00A638F5">
      <w:r w:rsidRPr="00A638F5">
        <w:t>определять исторические предпосылки, условия, место и время создания исторических документов;</w:t>
      </w:r>
    </w:p>
    <w:p w:rsidR="00A638F5" w:rsidRPr="00A638F5" w:rsidRDefault="00A638F5" w:rsidP="00A638F5">
      <w:r w:rsidRPr="00A638F5">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A638F5" w:rsidRPr="00A638F5" w:rsidRDefault="00A638F5" w:rsidP="00A638F5">
      <w:r w:rsidRPr="00A638F5">
        <w:t>определять причинно-следственные, пространственные, временные связи между важнейшими событиями (явлениями, процессами);</w:t>
      </w:r>
    </w:p>
    <w:p w:rsidR="00A638F5" w:rsidRPr="00A638F5" w:rsidRDefault="00A638F5" w:rsidP="00A638F5">
      <w:r w:rsidRPr="00A638F5">
        <w:t>различать в исторической информации факты и мнения, исторические описания и исторические объяснения;</w:t>
      </w:r>
    </w:p>
    <w:p w:rsidR="00A638F5" w:rsidRPr="00A638F5" w:rsidRDefault="00A638F5" w:rsidP="00A638F5">
      <w:r w:rsidRPr="00A638F5">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A638F5" w:rsidRPr="00A638F5" w:rsidRDefault="00A638F5" w:rsidP="00A638F5">
      <w:r w:rsidRPr="00A638F5">
        <w:t>презентовать историческую информацию в виде таблиц, схем, графиков;</w:t>
      </w:r>
    </w:p>
    <w:p w:rsidR="00A638F5" w:rsidRPr="00A638F5" w:rsidRDefault="00A638F5" w:rsidP="00A638F5">
      <w:r w:rsidRPr="00A638F5">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A638F5" w:rsidRPr="00A638F5" w:rsidRDefault="00A638F5" w:rsidP="00A638F5">
      <w:r w:rsidRPr="00A638F5">
        <w:t xml:space="preserve">соотносить и оценивать исторические события локальной, региональной, общероссийской и мировой истории ХХ </w:t>
      </w:r>
      <w:proofErr w:type="gramStart"/>
      <w:r w:rsidRPr="00A638F5">
        <w:t>в</w:t>
      </w:r>
      <w:proofErr w:type="gramEnd"/>
      <w:r w:rsidRPr="00A638F5">
        <w:t>.;</w:t>
      </w:r>
    </w:p>
    <w:p w:rsidR="00A638F5" w:rsidRPr="00A638F5" w:rsidRDefault="00A638F5" w:rsidP="00A638F5">
      <w:r w:rsidRPr="00A638F5">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A638F5" w:rsidRPr="00A638F5" w:rsidRDefault="00A638F5" w:rsidP="00A638F5">
      <w:r w:rsidRPr="00A638F5">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A638F5" w:rsidRPr="00A638F5" w:rsidRDefault="00A638F5" w:rsidP="00A638F5">
      <w:r w:rsidRPr="00A638F5">
        <w:t>критически оценивать вклад конкретных личностей в развитие человечества;</w:t>
      </w:r>
    </w:p>
    <w:p w:rsidR="00A638F5" w:rsidRPr="00A638F5" w:rsidRDefault="00A638F5" w:rsidP="00A638F5">
      <w:r w:rsidRPr="00A638F5">
        <w:t>изучать биографии политических деятелей, дипломатов, полководцев на основе комплексного использования энциклопедий, справочников;</w:t>
      </w:r>
    </w:p>
    <w:p w:rsidR="00A638F5" w:rsidRPr="00A638F5" w:rsidRDefault="00A638F5" w:rsidP="00A638F5">
      <w:r w:rsidRPr="00A638F5">
        <w:t xml:space="preserve">объяснять, в чем состояли мотивы, цели и результаты деятельности исторических личностей и политических групп в истории; </w:t>
      </w:r>
    </w:p>
    <w:p w:rsidR="00A638F5" w:rsidRPr="00A638F5" w:rsidRDefault="00A638F5" w:rsidP="00A638F5">
      <w:r w:rsidRPr="00A638F5">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A638F5" w:rsidRPr="00A638F5" w:rsidRDefault="00A638F5" w:rsidP="00A638F5">
      <w:r w:rsidRPr="00A638F5">
        <w:t>объяснять, в чем состояли мотивы, цели и результаты деятельности исторических личностей и политических групп в истории;</w:t>
      </w:r>
    </w:p>
    <w:p w:rsidR="00A638F5" w:rsidRPr="00A638F5" w:rsidRDefault="00A638F5" w:rsidP="00A638F5">
      <w:r w:rsidRPr="00A638F5">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A638F5" w:rsidRPr="00A638F5" w:rsidRDefault="00A638F5" w:rsidP="00A638F5">
      <w:r w:rsidRPr="00A638F5">
        <w:t>Выпускник на углубленном уровне получит возможность научиться:</w:t>
      </w:r>
    </w:p>
    <w:p w:rsidR="00A638F5" w:rsidRPr="00A638F5" w:rsidRDefault="00A638F5" w:rsidP="00A638F5">
      <w:r w:rsidRPr="00A638F5">
        <w:lastRenderedPageBreak/>
        <w:t xml:space="preserve">использовать принципы структурно-функционального, </w:t>
      </w:r>
      <w:proofErr w:type="spellStart"/>
      <w:r w:rsidRPr="00A638F5">
        <w:t>временнóго</w:t>
      </w:r>
      <w:proofErr w:type="spellEnd"/>
      <w:r w:rsidRPr="00A638F5">
        <w:t xml:space="preserve">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A638F5" w:rsidRPr="00A638F5" w:rsidRDefault="00A638F5" w:rsidP="00A638F5">
      <w:r w:rsidRPr="00A638F5">
        <w:t xml:space="preserve">анализировать и сопоставлять как научные, так и </w:t>
      </w:r>
      <w:proofErr w:type="spellStart"/>
      <w:r w:rsidRPr="00A638F5">
        <w:t>вненаучные</w:t>
      </w:r>
      <w:proofErr w:type="spellEnd"/>
      <w:r w:rsidRPr="00A638F5">
        <w:t xml:space="preserve"> версии и оценки исторического прошлого, отличать интерпретации, основанные на фактическом материале, от заведомых искажений, фальсификации;</w:t>
      </w:r>
    </w:p>
    <w:p w:rsidR="00A638F5" w:rsidRPr="00A638F5" w:rsidRDefault="00A638F5" w:rsidP="00A638F5">
      <w:r w:rsidRPr="00A638F5">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A638F5" w:rsidRPr="00A638F5" w:rsidRDefault="00A638F5" w:rsidP="00A638F5">
      <w:r w:rsidRPr="00A638F5">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A638F5" w:rsidRPr="00A638F5" w:rsidRDefault="00A638F5" w:rsidP="00A638F5">
      <w:r w:rsidRPr="00A638F5">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A638F5" w:rsidRPr="00A638F5" w:rsidRDefault="00A638F5" w:rsidP="00A638F5">
      <w:r w:rsidRPr="00A638F5">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A638F5" w:rsidRPr="00A638F5" w:rsidRDefault="00A638F5" w:rsidP="00A638F5">
      <w:r w:rsidRPr="00A638F5">
        <w:t>знать основные подходы (концепции) в изучении истории;</w:t>
      </w:r>
    </w:p>
    <w:p w:rsidR="00A638F5" w:rsidRPr="00A638F5" w:rsidRDefault="00A638F5" w:rsidP="00A638F5">
      <w:r w:rsidRPr="00A638F5">
        <w:t>знакомиться с оценками «трудных» вопросов истории;</w:t>
      </w:r>
    </w:p>
    <w:p w:rsidR="00A638F5" w:rsidRPr="00A638F5" w:rsidRDefault="00A638F5" w:rsidP="00A638F5">
      <w:r w:rsidRPr="00A638F5">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A638F5" w:rsidRPr="00A638F5" w:rsidRDefault="00A638F5" w:rsidP="00A638F5">
      <w:r w:rsidRPr="00A638F5">
        <w:t xml:space="preserve">исследовать с помощью исторических источников особенности экономической и политической жизни Российского государства в контексте мировой истории ХХ </w:t>
      </w:r>
      <w:proofErr w:type="gramStart"/>
      <w:r w:rsidRPr="00A638F5">
        <w:t>в</w:t>
      </w:r>
      <w:proofErr w:type="gramEnd"/>
      <w:r w:rsidRPr="00A638F5">
        <w:t>.;</w:t>
      </w:r>
    </w:p>
    <w:p w:rsidR="00A638F5" w:rsidRPr="00A638F5" w:rsidRDefault="00A638F5" w:rsidP="00A638F5">
      <w:r w:rsidRPr="00A638F5">
        <w:t>корректно использовать терминологию исторической науки в ходе выступления, дискуссии и т.д.;</w:t>
      </w:r>
    </w:p>
    <w:p w:rsidR="00A638F5" w:rsidRPr="00A638F5" w:rsidRDefault="00A638F5" w:rsidP="00A638F5">
      <w:r w:rsidRPr="00A638F5">
        <w:t>представлять результаты историко-познавательной деятельности в свободной форме с ориентацией на заданные параметры деятельности.</w:t>
      </w:r>
    </w:p>
    <w:p w:rsidR="00A638F5" w:rsidRPr="00A638F5" w:rsidRDefault="00A638F5" w:rsidP="00A638F5"/>
    <w:p w:rsidR="00A638F5" w:rsidRPr="00A638F5" w:rsidRDefault="00A638F5" w:rsidP="00A638F5">
      <w:bookmarkStart w:id="26" w:name="_Toc434850663"/>
      <w:bookmarkStart w:id="27" w:name="_Toc435412680"/>
      <w:bookmarkStart w:id="28" w:name="_Toc453968152"/>
      <w:r w:rsidRPr="00A638F5">
        <w:t>География</w:t>
      </w:r>
      <w:bookmarkEnd w:id="26"/>
      <w:bookmarkEnd w:id="27"/>
      <w:bookmarkEnd w:id="28"/>
      <w:r w:rsidRPr="00A638F5">
        <w:t xml:space="preserve"> (предмет отсутствует в учебном плане СОО МБОУ Школы</w:t>
      </w:r>
      <w:r w:rsidR="00694906">
        <w:t xml:space="preserve"> № 18</w:t>
      </w:r>
      <w:r w:rsidRPr="00A638F5">
        <w:t xml:space="preserve"> г.о. Самара)</w:t>
      </w:r>
    </w:p>
    <w:p w:rsidR="00A638F5" w:rsidRPr="00A638F5" w:rsidRDefault="00A638F5" w:rsidP="00A638F5">
      <w:bookmarkStart w:id="29" w:name="_Toc434850670"/>
      <w:bookmarkStart w:id="30" w:name="_Toc435412682"/>
      <w:bookmarkStart w:id="31" w:name="_Toc453968154"/>
      <w:r w:rsidRPr="00A638F5">
        <w:t>Право</w:t>
      </w:r>
      <w:bookmarkEnd w:id="29"/>
      <w:bookmarkEnd w:id="30"/>
      <w:bookmarkEnd w:id="31"/>
      <w:r w:rsidRPr="00A638F5">
        <w:t xml:space="preserve"> (учебный предмет отсутствует в учебном плане СОО МБОУ Школы № 1</w:t>
      </w:r>
      <w:r w:rsidR="00D26684">
        <w:t>8</w:t>
      </w:r>
      <w:r w:rsidRPr="00A638F5">
        <w:t xml:space="preserve"> г.о. Самара)</w:t>
      </w:r>
    </w:p>
    <w:p w:rsidR="00A638F5" w:rsidRPr="00A638F5" w:rsidRDefault="00A638F5" w:rsidP="00A638F5">
      <w:bookmarkStart w:id="32" w:name="_Toc453968155"/>
      <w:bookmarkStart w:id="33" w:name="_Toc434850674"/>
      <w:bookmarkStart w:id="34" w:name="_Toc435412683"/>
      <w:r w:rsidRPr="00A638F5">
        <w:t>Обществознание</w:t>
      </w:r>
      <w:bookmarkEnd w:id="32"/>
      <w:r w:rsidRPr="00A638F5">
        <w:t xml:space="preserve"> (учебный план МБОУ Школы № </w:t>
      </w:r>
      <w:r w:rsidR="00985743">
        <w:t>18</w:t>
      </w:r>
      <w:r w:rsidRPr="00A638F5">
        <w:t xml:space="preserve"> г.о. Самара предполагает базовый уровень)</w:t>
      </w:r>
    </w:p>
    <w:p w:rsidR="00A638F5" w:rsidRPr="00A638F5" w:rsidRDefault="00A638F5" w:rsidP="00A638F5">
      <w:r w:rsidRPr="00A638F5">
        <w:t>Выпускник на базовом уровне научится:</w:t>
      </w:r>
    </w:p>
    <w:p w:rsidR="00A638F5" w:rsidRPr="00A638F5" w:rsidRDefault="00A638F5" w:rsidP="00A638F5">
      <w:r w:rsidRPr="00A638F5">
        <w:rPr>
          <w:highlight w:val="white"/>
        </w:rPr>
        <w:t>Человек. Человек в системе общественных отношений</w:t>
      </w:r>
    </w:p>
    <w:p w:rsidR="00A638F5" w:rsidRPr="00A638F5" w:rsidRDefault="00A638F5" w:rsidP="00A638F5">
      <w:r w:rsidRPr="00A638F5">
        <w:t>Выделять черты социальной сущности человека;</w:t>
      </w:r>
    </w:p>
    <w:p w:rsidR="00A638F5" w:rsidRPr="00A638F5" w:rsidRDefault="00A638F5" w:rsidP="00A638F5">
      <w:r w:rsidRPr="00A638F5">
        <w:t>определять роль духовных ценностей в обществе;</w:t>
      </w:r>
    </w:p>
    <w:p w:rsidR="00A638F5" w:rsidRPr="00A638F5" w:rsidRDefault="00A638F5" w:rsidP="00A638F5">
      <w:r w:rsidRPr="00A638F5">
        <w:t>распознавать формы культуры по их признакам, иллюстрировать их примерами;</w:t>
      </w:r>
    </w:p>
    <w:p w:rsidR="00A638F5" w:rsidRPr="00A638F5" w:rsidRDefault="00A638F5" w:rsidP="00A638F5">
      <w:r w:rsidRPr="00A638F5">
        <w:lastRenderedPageBreak/>
        <w:t>различать виды искусства;</w:t>
      </w:r>
    </w:p>
    <w:p w:rsidR="00A638F5" w:rsidRPr="00A638F5" w:rsidRDefault="00A638F5" w:rsidP="00A638F5">
      <w:r w:rsidRPr="00A638F5">
        <w:t>соотносить поступки и отношения с принятыми нормами морали;</w:t>
      </w:r>
    </w:p>
    <w:p w:rsidR="00A638F5" w:rsidRPr="00A638F5" w:rsidRDefault="00A638F5" w:rsidP="00A638F5">
      <w:r w:rsidRPr="00A638F5">
        <w:t>выявлять сущностные характеристики религ</w:t>
      </w:r>
      <w:proofErr w:type="gramStart"/>
      <w:r w:rsidRPr="00A638F5">
        <w:t>ии и ее</w:t>
      </w:r>
      <w:proofErr w:type="gramEnd"/>
      <w:r w:rsidRPr="00A638F5">
        <w:t xml:space="preserve"> роль в культурной жизни;</w:t>
      </w:r>
    </w:p>
    <w:p w:rsidR="00A638F5" w:rsidRPr="00A638F5" w:rsidRDefault="00A638F5" w:rsidP="00A638F5">
      <w:r w:rsidRPr="00A638F5">
        <w:t>выявлять роль агентов социализации на основных этапах социализации индивида;</w:t>
      </w:r>
    </w:p>
    <w:p w:rsidR="00A638F5" w:rsidRPr="00A638F5" w:rsidRDefault="00A638F5" w:rsidP="00A638F5">
      <w:r w:rsidRPr="00A638F5">
        <w:t>раскрывать связь между мышлением и деятельностью;</w:t>
      </w:r>
    </w:p>
    <w:p w:rsidR="00A638F5" w:rsidRPr="00A638F5" w:rsidRDefault="00A638F5" w:rsidP="00A638F5">
      <w:r w:rsidRPr="00A638F5">
        <w:t>различать виды деятельности, приводить примеры основных видов деятельности;</w:t>
      </w:r>
    </w:p>
    <w:p w:rsidR="00A638F5" w:rsidRPr="00A638F5" w:rsidRDefault="00A638F5" w:rsidP="00A638F5">
      <w:r w:rsidRPr="00A638F5">
        <w:t>выявлять и соотносить цели, средства и результаты деятельности;</w:t>
      </w:r>
    </w:p>
    <w:p w:rsidR="00A638F5" w:rsidRPr="00A638F5" w:rsidRDefault="00A638F5" w:rsidP="00A638F5">
      <w:r w:rsidRPr="00A638F5">
        <w:t xml:space="preserve">анализировать различные ситуации свободного выбора, выявлять его основания и последствия; </w:t>
      </w:r>
    </w:p>
    <w:p w:rsidR="00A638F5" w:rsidRPr="00A638F5" w:rsidRDefault="00A638F5" w:rsidP="00A638F5">
      <w:r w:rsidRPr="00A638F5">
        <w:t>различать формы чувственного и рационального познания, поясняя их примерами;</w:t>
      </w:r>
    </w:p>
    <w:p w:rsidR="00A638F5" w:rsidRPr="00A638F5" w:rsidRDefault="00A638F5" w:rsidP="00A638F5">
      <w:r w:rsidRPr="00A638F5">
        <w:t>выявлять особенности научного познания;</w:t>
      </w:r>
    </w:p>
    <w:p w:rsidR="00A638F5" w:rsidRPr="00A638F5" w:rsidRDefault="00A638F5" w:rsidP="00A638F5">
      <w:r w:rsidRPr="00A638F5">
        <w:t>различать абсолютную и относительную истины;</w:t>
      </w:r>
    </w:p>
    <w:p w:rsidR="00A638F5" w:rsidRPr="00A638F5" w:rsidRDefault="00A638F5" w:rsidP="00A638F5">
      <w:r w:rsidRPr="00A638F5">
        <w:t>иллюстрировать конкретными примерами роль мировоззрения в жизни человека;</w:t>
      </w:r>
    </w:p>
    <w:p w:rsidR="00A638F5" w:rsidRPr="00A638F5" w:rsidRDefault="00A638F5" w:rsidP="00A638F5">
      <w:r w:rsidRPr="00A638F5">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A638F5" w:rsidRPr="00A638F5" w:rsidRDefault="00A638F5" w:rsidP="00A638F5">
      <w:r w:rsidRPr="00A638F5">
        <w:t>выражать и аргументировать собственное отношение к роли образования и самообразования в жизни человека.</w:t>
      </w:r>
    </w:p>
    <w:p w:rsidR="00A638F5" w:rsidRPr="00A638F5" w:rsidRDefault="00A638F5" w:rsidP="00A638F5">
      <w:r w:rsidRPr="00A638F5">
        <w:t>Общество как сложная динамическая система</w:t>
      </w:r>
    </w:p>
    <w:p w:rsidR="00A638F5" w:rsidRPr="00A638F5" w:rsidRDefault="00A638F5" w:rsidP="00A638F5">
      <w:r w:rsidRPr="00A638F5">
        <w:t>Характеризовать общество как целостную развивающуюся (динамическую) систему в единстве и взаимодействии его основных сфер и институтов;</w:t>
      </w:r>
    </w:p>
    <w:p w:rsidR="00A638F5" w:rsidRPr="00A638F5" w:rsidRDefault="00A638F5" w:rsidP="00A638F5">
      <w:r w:rsidRPr="00A638F5">
        <w:t>выявлять, анализировать, систематизировать и оценивать информацию, иллюстрирующую многообразие и противоречивость социального развития;</w:t>
      </w:r>
    </w:p>
    <w:p w:rsidR="00A638F5" w:rsidRPr="00A638F5" w:rsidRDefault="00A638F5" w:rsidP="00A638F5">
      <w:r w:rsidRPr="00A638F5">
        <w:t>приводить примеры прогрессивных и регрессивных общественных изменений, аргументировать свои суждения, выводы;</w:t>
      </w:r>
    </w:p>
    <w:p w:rsidR="00A638F5" w:rsidRPr="00A638F5" w:rsidRDefault="00A638F5" w:rsidP="00A638F5">
      <w:r w:rsidRPr="00A638F5">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A638F5" w:rsidRPr="00A638F5" w:rsidRDefault="00A638F5" w:rsidP="00A638F5">
      <w:r w:rsidRPr="00A638F5">
        <w:t>Экономика</w:t>
      </w:r>
    </w:p>
    <w:p w:rsidR="00A638F5" w:rsidRPr="00A638F5" w:rsidRDefault="00A638F5" w:rsidP="00A638F5">
      <w:r w:rsidRPr="00A638F5">
        <w:t>Раскрывать взаимосвязь экономики с другими сферами жизни общества;</w:t>
      </w:r>
    </w:p>
    <w:p w:rsidR="00A638F5" w:rsidRPr="00A638F5" w:rsidRDefault="00A638F5" w:rsidP="00A638F5">
      <w:r w:rsidRPr="00A638F5">
        <w:t>конкретизировать примерами основные факторы производства и факторные доходы;</w:t>
      </w:r>
    </w:p>
    <w:p w:rsidR="00A638F5" w:rsidRPr="00A638F5" w:rsidRDefault="00A638F5" w:rsidP="00A638F5">
      <w:r w:rsidRPr="00A638F5">
        <w:t>объяснять механизм свободного ценообразования, приводить примеры действия законов спроса и предложения;</w:t>
      </w:r>
    </w:p>
    <w:p w:rsidR="00A638F5" w:rsidRPr="00A638F5" w:rsidRDefault="00A638F5" w:rsidP="00A638F5">
      <w:r w:rsidRPr="00A638F5">
        <w:t>оценивать влияние конкуренции и монополии на экономическую жизнь, поведение основных участников экономики;</w:t>
      </w:r>
    </w:p>
    <w:p w:rsidR="00A638F5" w:rsidRPr="00A638F5" w:rsidRDefault="00A638F5" w:rsidP="00A638F5">
      <w:r w:rsidRPr="00A638F5">
        <w:t>различать формы бизнеса;</w:t>
      </w:r>
    </w:p>
    <w:p w:rsidR="00A638F5" w:rsidRPr="00A638F5" w:rsidRDefault="00A638F5" w:rsidP="00A638F5">
      <w:r w:rsidRPr="00A638F5">
        <w:lastRenderedPageBreak/>
        <w:t>извлекать социальную информацию из источников различного типа о тенденциях развития современной рыночной экономики;</w:t>
      </w:r>
    </w:p>
    <w:p w:rsidR="00A638F5" w:rsidRPr="00A638F5" w:rsidRDefault="00A638F5" w:rsidP="00A638F5">
      <w:r w:rsidRPr="00A638F5">
        <w:t>различать экономические и бухгалтерские издержки;</w:t>
      </w:r>
    </w:p>
    <w:p w:rsidR="00A638F5" w:rsidRPr="00A638F5" w:rsidRDefault="00A638F5" w:rsidP="00A638F5">
      <w:r w:rsidRPr="00A638F5">
        <w:t>приводить примеры постоянных и переменных издержек производства;</w:t>
      </w:r>
    </w:p>
    <w:p w:rsidR="00A638F5" w:rsidRPr="00A638F5" w:rsidRDefault="00A638F5" w:rsidP="00A638F5">
      <w:r w:rsidRPr="00A638F5">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A638F5" w:rsidRPr="00A638F5" w:rsidRDefault="00A638F5" w:rsidP="00A638F5">
      <w:r w:rsidRPr="00A638F5">
        <w:t>различать формы, виды проявления инфляции, оценивать последствия инфляции для экономики в целом и для различных социальных групп;</w:t>
      </w:r>
    </w:p>
    <w:p w:rsidR="00A638F5" w:rsidRPr="00A638F5" w:rsidRDefault="00A638F5" w:rsidP="00A638F5">
      <w:r w:rsidRPr="00A638F5">
        <w:t>выделять объекты спроса и предложения на рынке труда, описывать механизм их взаимодействия;</w:t>
      </w:r>
    </w:p>
    <w:p w:rsidR="00A638F5" w:rsidRPr="00A638F5" w:rsidRDefault="00A638F5" w:rsidP="00A638F5">
      <w:r w:rsidRPr="00A638F5">
        <w:t>определять причины безработицы, различать ее виды;</w:t>
      </w:r>
    </w:p>
    <w:p w:rsidR="00A638F5" w:rsidRPr="00A638F5" w:rsidRDefault="00A638F5" w:rsidP="00A638F5">
      <w:r w:rsidRPr="00A638F5">
        <w:t xml:space="preserve">высказывать обоснованные суждения о направлениях государственной политики в области занятости; </w:t>
      </w:r>
    </w:p>
    <w:p w:rsidR="00A638F5" w:rsidRPr="00A638F5" w:rsidRDefault="00A638F5" w:rsidP="00A638F5">
      <w:r w:rsidRPr="00A638F5">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A638F5" w:rsidRPr="00A638F5" w:rsidRDefault="00A638F5" w:rsidP="00A638F5">
      <w:r w:rsidRPr="00A638F5">
        <w:t>анализировать практические ситуации, связанные с реализацией гражданами своих экономических интересов;</w:t>
      </w:r>
    </w:p>
    <w:p w:rsidR="00A638F5" w:rsidRPr="00A638F5" w:rsidRDefault="00A638F5" w:rsidP="00A638F5">
      <w:r w:rsidRPr="00A638F5">
        <w:t>приводить примеры участия государства в регулировании рыночной экономики;</w:t>
      </w:r>
    </w:p>
    <w:p w:rsidR="00A638F5" w:rsidRPr="00A638F5" w:rsidRDefault="00A638F5" w:rsidP="00A638F5">
      <w:r w:rsidRPr="00A638F5">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A638F5" w:rsidRPr="00A638F5" w:rsidRDefault="00A638F5" w:rsidP="00A638F5">
      <w:r w:rsidRPr="00A638F5">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A638F5" w:rsidRPr="00A638F5" w:rsidRDefault="00A638F5" w:rsidP="00A638F5">
      <w:r w:rsidRPr="00A638F5">
        <w:t>различать и сравнивать пути достижения экономического роста.</w:t>
      </w:r>
    </w:p>
    <w:p w:rsidR="00A638F5" w:rsidRPr="00A638F5" w:rsidRDefault="00A638F5" w:rsidP="00A638F5">
      <w:r w:rsidRPr="00A638F5">
        <w:t>Социальные отношения</w:t>
      </w:r>
    </w:p>
    <w:p w:rsidR="00A638F5" w:rsidRPr="00A638F5" w:rsidRDefault="00A638F5" w:rsidP="00A638F5">
      <w:r w:rsidRPr="00A638F5">
        <w:t>Выделять критерии социальной стратификации;</w:t>
      </w:r>
    </w:p>
    <w:p w:rsidR="00A638F5" w:rsidRPr="00A638F5" w:rsidRDefault="00A638F5" w:rsidP="00A638F5">
      <w:r w:rsidRPr="00A638F5">
        <w:t>анализировать социальную информацию из адаптированных источников о структуре общества и направлениях ее изменения;</w:t>
      </w:r>
    </w:p>
    <w:p w:rsidR="00A638F5" w:rsidRPr="00A638F5" w:rsidRDefault="00A638F5" w:rsidP="00A638F5">
      <w:r w:rsidRPr="00A638F5">
        <w:t>выделять особенности молодежи как социально-демографической группы, раскрывать на примерах социальные роли юношества;</w:t>
      </w:r>
    </w:p>
    <w:p w:rsidR="00A638F5" w:rsidRPr="00A638F5" w:rsidRDefault="00A638F5" w:rsidP="00A638F5">
      <w:r w:rsidRPr="00A638F5">
        <w:t>высказывать обоснованное суждение о факторах, обеспечивающих успешность самореализации молодежи в условиях современного рынка труда;</w:t>
      </w:r>
    </w:p>
    <w:p w:rsidR="00A638F5" w:rsidRPr="00A638F5" w:rsidRDefault="00A638F5" w:rsidP="00A638F5">
      <w:r w:rsidRPr="00A638F5">
        <w:t>выявлять причины социальных конфликтов, моделировать ситуации разрешения конфликтов;</w:t>
      </w:r>
    </w:p>
    <w:p w:rsidR="00A638F5" w:rsidRPr="00A638F5" w:rsidRDefault="00A638F5" w:rsidP="00A638F5">
      <w:r w:rsidRPr="00A638F5">
        <w:t>конкретизировать примерами виды социальных норм;</w:t>
      </w:r>
    </w:p>
    <w:p w:rsidR="00A638F5" w:rsidRPr="00A638F5" w:rsidRDefault="00A638F5" w:rsidP="00A638F5">
      <w:r w:rsidRPr="00A638F5">
        <w:t>характеризовать виды социального контроля и их социальную роль, различать санкции социального контроля;</w:t>
      </w:r>
    </w:p>
    <w:p w:rsidR="00A638F5" w:rsidRPr="00A638F5" w:rsidRDefault="00A638F5" w:rsidP="00A638F5">
      <w:r w:rsidRPr="00A638F5">
        <w:lastRenderedPageBreak/>
        <w:t>различать позитивные и негативные девиации, раскрывать на примерах последствия отклоняющегося поведения для человека и общества;</w:t>
      </w:r>
    </w:p>
    <w:p w:rsidR="00A638F5" w:rsidRPr="00A638F5" w:rsidRDefault="00A638F5" w:rsidP="00A638F5">
      <w:r w:rsidRPr="00A638F5">
        <w:t>определять и оценивать возможную модель собственного поведения в конкретной ситуации с точки зрения социальных норм;</w:t>
      </w:r>
    </w:p>
    <w:p w:rsidR="00A638F5" w:rsidRPr="00A638F5" w:rsidRDefault="00A638F5" w:rsidP="00A638F5">
      <w:r w:rsidRPr="00A638F5">
        <w:t>различать виды социальной мобильности, конкретизировать примерами;</w:t>
      </w:r>
    </w:p>
    <w:p w:rsidR="00A638F5" w:rsidRPr="00A638F5" w:rsidRDefault="00A638F5" w:rsidP="00A638F5">
      <w:r w:rsidRPr="00A638F5">
        <w:t xml:space="preserve">выделять причины и последствия </w:t>
      </w:r>
      <w:proofErr w:type="spellStart"/>
      <w:r w:rsidRPr="00A638F5">
        <w:t>этносоциальных</w:t>
      </w:r>
      <w:proofErr w:type="spellEnd"/>
      <w:r w:rsidRPr="00A638F5">
        <w:t xml:space="preserve"> конфликтов, приводить примеры способов их разрешения;</w:t>
      </w:r>
    </w:p>
    <w:p w:rsidR="00A638F5" w:rsidRPr="00A638F5" w:rsidRDefault="00A638F5" w:rsidP="00A638F5">
      <w:r w:rsidRPr="00A638F5">
        <w:t>характеризовать основные принципы национальной политики России на современном этапе;</w:t>
      </w:r>
    </w:p>
    <w:p w:rsidR="00A638F5" w:rsidRPr="00A638F5" w:rsidRDefault="00A638F5" w:rsidP="00A638F5">
      <w:r w:rsidRPr="00A638F5">
        <w:t xml:space="preserve">характеризовать социальные институты семьи и брака; раскрывать факторы, влияющие на формирование института современной семьи; </w:t>
      </w:r>
    </w:p>
    <w:p w:rsidR="00A638F5" w:rsidRPr="00A638F5" w:rsidRDefault="00A638F5" w:rsidP="00A638F5">
      <w:r w:rsidRPr="00A638F5">
        <w:t>характеризовать семью как социальный институт, раскрывать роль семьи в современном обществе;</w:t>
      </w:r>
    </w:p>
    <w:p w:rsidR="00A638F5" w:rsidRPr="00A638F5" w:rsidRDefault="00A638F5" w:rsidP="00A638F5">
      <w:r w:rsidRPr="00A638F5">
        <w:t>высказывать обоснованные суждения о факторах, влияющих на демографическую ситуацию в стране;</w:t>
      </w:r>
    </w:p>
    <w:p w:rsidR="00A638F5" w:rsidRPr="00A638F5" w:rsidRDefault="00A638F5" w:rsidP="00A638F5">
      <w:r w:rsidRPr="00A638F5">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A638F5" w:rsidRPr="00A638F5" w:rsidRDefault="00A638F5" w:rsidP="00A638F5">
      <w:r w:rsidRPr="00A638F5">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A638F5" w:rsidRPr="00A638F5" w:rsidRDefault="00A638F5" w:rsidP="00A638F5">
      <w:r w:rsidRPr="00A638F5">
        <w:t>оценивать собственные отношения и взаимодействие с другими людьми с позиций толерантности.</w:t>
      </w:r>
    </w:p>
    <w:p w:rsidR="00A638F5" w:rsidRPr="00A638F5" w:rsidRDefault="00A638F5" w:rsidP="00A638F5">
      <w:r w:rsidRPr="00A638F5">
        <w:t>Политика</w:t>
      </w:r>
    </w:p>
    <w:p w:rsidR="00A638F5" w:rsidRPr="00A638F5" w:rsidRDefault="00A638F5" w:rsidP="00A638F5">
      <w:r w:rsidRPr="00A638F5">
        <w:t>Выделять субъектов политической деятельности и объекты политического воздействия;</w:t>
      </w:r>
    </w:p>
    <w:p w:rsidR="00A638F5" w:rsidRPr="00A638F5" w:rsidRDefault="00A638F5" w:rsidP="00A638F5">
      <w:r w:rsidRPr="00A638F5">
        <w:t>различать политическую власть и другие виды власти;</w:t>
      </w:r>
    </w:p>
    <w:p w:rsidR="00A638F5" w:rsidRPr="00A638F5" w:rsidRDefault="00A638F5" w:rsidP="00A638F5">
      <w:r w:rsidRPr="00A638F5">
        <w:t>устанавливать связи между социальными интересами, целями и методами политической деятельности;</w:t>
      </w:r>
    </w:p>
    <w:p w:rsidR="00A638F5" w:rsidRPr="00A638F5" w:rsidRDefault="00A638F5" w:rsidP="00A638F5">
      <w:r w:rsidRPr="00A638F5">
        <w:t>высказывать аргументированные суждения о соотношении средств и целей в политике;</w:t>
      </w:r>
    </w:p>
    <w:p w:rsidR="00A638F5" w:rsidRPr="00A638F5" w:rsidRDefault="00A638F5" w:rsidP="00A638F5">
      <w:r w:rsidRPr="00A638F5">
        <w:t>раскрывать роль и функции политической системы;</w:t>
      </w:r>
    </w:p>
    <w:p w:rsidR="00A638F5" w:rsidRPr="00A638F5" w:rsidRDefault="00A638F5" w:rsidP="00A638F5">
      <w:r w:rsidRPr="00A638F5">
        <w:t>характеризовать государство как центральный институт политической системы;</w:t>
      </w:r>
    </w:p>
    <w:p w:rsidR="00A638F5" w:rsidRPr="00A638F5" w:rsidRDefault="00A638F5" w:rsidP="00A638F5">
      <w:r w:rsidRPr="00A638F5">
        <w:t>различать типы политических режимов, давать оценку роли политических режимов различных типов в общественном развитии;</w:t>
      </w:r>
    </w:p>
    <w:p w:rsidR="00A638F5" w:rsidRPr="00A638F5" w:rsidRDefault="00A638F5" w:rsidP="00A638F5">
      <w:r w:rsidRPr="00A638F5">
        <w:t>обобщать и систематизировать информацию о сущности (ценностях, принципах, признаках, роли в общественном развитии) демократии;</w:t>
      </w:r>
    </w:p>
    <w:p w:rsidR="00A638F5" w:rsidRPr="00A638F5" w:rsidRDefault="00A638F5" w:rsidP="00A638F5">
      <w:r w:rsidRPr="00A638F5">
        <w:t>характеризовать демократическую избирательную систему;</w:t>
      </w:r>
    </w:p>
    <w:p w:rsidR="00A638F5" w:rsidRPr="00A638F5" w:rsidRDefault="00A638F5" w:rsidP="00A638F5">
      <w:r w:rsidRPr="00A638F5">
        <w:t>различать мажоритарную, пропорциональную, смешанную избирательные системы;</w:t>
      </w:r>
    </w:p>
    <w:p w:rsidR="00A638F5" w:rsidRPr="00A638F5" w:rsidRDefault="00A638F5" w:rsidP="00A638F5">
      <w:r w:rsidRPr="00A638F5">
        <w:t>устанавливать взаимосвязь правового государства и гражданского общества, раскрывать ценностный смысл правового государства;</w:t>
      </w:r>
    </w:p>
    <w:p w:rsidR="00A638F5" w:rsidRPr="00A638F5" w:rsidRDefault="00A638F5" w:rsidP="00A638F5">
      <w:r w:rsidRPr="00A638F5">
        <w:lastRenderedPageBreak/>
        <w:t>определять роль политической элиты и политического лидера в современном обществе;</w:t>
      </w:r>
    </w:p>
    <w:p w:rsidR="00A638F5" w:rsidRPr="00A638F5" w:rsidRDefault="00A638F5" w:rsidP="00A638F5">
      <w:r w:rsidRPr="00A638F5">
        <w:t>конкретизировать примерами роль политической идеологии;</w:t>
      </w:r>
    </w:p>
    <w:p w:rsidR="00A638F5" w:rsidRPr="00A638F5" w:rsidRDefault="00A638F5" w:rsidP="00A638F5">
      <w:r w:rsidRPr="00A638F5">
        <w:t>раскрывать на примерах функционирование различных партийных систем;</w:t>
      </w:r>
    </w:p>
    <w:p w:rsidR="00A638F5" w:rsidRPr="00A638F5" w:rsidRDefault="00A638F5" w:rsidP="00A638F5">
      <w:r w:rsidRPr="00A638F5">
        <w:t>формулировать суждение о значении многопартийности и идеологического плюрализма в современном обществе;</w:t>
      </w:r>
    </w:p>
    <w:p w:rsidR="00A638F5" w:rsidRPr="00A638F5" w:rsidRDefault="00A638F5" w:rsidP="00A638F5">
      <w:r w:rsidRPr="00A638F5">
        <w:t>оценивать роль СМИ в современной политической жизни;</w:t>
      </w:r>
    </w:p>
    <w:p w:rsidR="00A638F5" w:rsidRPr="00A638F5" w:rsidRDefault="00A638F5" w:rsidP="00A638F5">
      <w:r w:rsidRPr="00A638F5">
        <w:t>иллюстрировать примерами основные этапы политического процесса;</w:t>
      </w:r>
    </w:p>
    <w:p w:rsidR="00A638F5" w:rsidRPr="00A638F5" w:rsidRDefault="00A638F5" w:rsidP="00A638F5">
      <w:r w:rsidRPr="00A638F5">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A638F5" w:rsidRPr="00A638F5" w:rsidRDefault="00A638F5" w:rsidP="00A638F5">
      <w:r w:rsidRPr="00A638F5">
        <w:rPr>
          <w:highlight w:val="white"/>
        </w:rPr>
        <w:t>Правовое регулирование общественных отношений</w:t>
      </w:r>
    </w:p>
    <w:p w:rsidR="00A638F5" w:rsidRPr="00A638F5" w:rsidRDefault="00A638F5" w:rsidP="00A638F5">
      <w:r w:rsidRPr="00A638F5">
        <w:t>Сравнивать правовые нормы с другими социальными нормами;</w:t>
      </w:r>
    </w:p>
    <w:p w:rsidR="00A638F5" w:rsidRPr="00A638F5" w:rsidRDefault="00A638F5" w:rsidP="00A638F5">
      <w:r w:rsidRPr="00A638F5">
        <w:t>выделять основные элементы системы права;</w:t>
      </w:r>
    </w:p>
    <w:p w:rsidR="00A638F5" w:rsidRPr="00A638F5" w:rsidRDefault="00A638F5" w:rsidP="00A638F5">
      <w:r w:rsidRPr="00A638F5">
        <w:t>выстраивать иерархию нормативных актов;</w:t>
      </w:r>
    </w:p>
    <w:p w:rsidR="00A638F5" w:rsidRPr="00A638F5" w:rsidRDefault="00A638F5" w:rsidP="00A638F5">
      <w:r w:rsidRPr="00A638F5">
        <w:t>выделять основные стадии законотворческого процесса в Российской Федерации;</w:t>
      </w:r>
    </w:p>
    <w:p w:rsidR="00A638F5" w:rsidRPr="00A638F5" w:rsidRDefault="00A638F5" w:rsidP="00A638F5">
      <w:r w:rsidRPr="00A638F5">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A638F5" w:rsidRPr="00A638F5" w:rsidRDefault="00A638F5" w:rsidP="00A638F5">
      <w:r w:rsidRPr="00A638F5">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A638F5" w:rsidRPr="00A638F5" w:rsidRDefault="00A638F5" w:rsidP="00A638F5">
      <w:r w:rsidRPr="00A638F5">
        <w:t>аргументировать важность соблюдения норм экологического права и характеризовать способы защиты экологических прав;</w:t>
      </w:r>
    </w:p>
    <w:p w:rsidR="00A638F5" w:rsidRPr="00A638F5" w:rsidRDefault="00A638F5" w:rsidP="00A638F5">
      <w:r w:rsidRPr="00A638F5">
        <w:t>раскрывать содержание гражданских правоотношений;</w:t>
      </w:r>
    </w:p>
    <w:p w:rsidR="00A638F5" w:rsidRPr="00A638F5" w:rsidRDefault="00A638F5" w:rsidP="00A638F5">
      <w:r w:rsidRPr="00A638F5">
        <w:t>применять полученные знания о нормах гражданского права в практических ситуациях, прогнозируя последствия принимаемых решений;</w:t>
      </w:r>
    </w:p>
    <w:p w:rsidR="00A638F5" w:rsidRPr="00A638F5" w:rsidRDefault="00A638F5" w:rsidP="00A638F5">
      <w:r w:rsidRPr="00A638F5">
        <w:t>различать организационно-правовые формы предприятий;</w:t>
      </w:r>
    </w:p>
    <w:p w:rsidR="00A638F5" w:rsidRPr="00A638F5" w:rsidRDefault="00A638F5" w:rsidP="00A638F5">
      <w:r w:rsidRPr="00A638F5">
        <w:t>характеризовать порядок рассмотрения гражданских споров;</w:t>
      </w:r>
    </w:p>
    <w:p w:rsidR="00A638F5" w:rsidRPr="00A638F5" w:rsidRDefault="00A638F5" w:rsidP="00A638F5">
      <w:r w:rsidRPr="00A638F5">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A638F5" w:rsidRPr="00A638F5" w:rsidRDefault="00A638F5" w:rsidP="00A638F5">
      <w:r w:rsidRPr="00A638F5">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A638F5" w:rsidRPr="00A638F5" w:rsidRDefault="00A638F5" w:rsidP="00A638F5">
      <w:r w:rsidRPr="00A638F5">
        <w:t>характеризовать условия заключения, изменения и расторжения трудового договора;</w:t>
      </w:r>
    </w:p>
    <w:p w:rsidR="00A638F5" w:rsidRPr="00A638F5" w:rsidRDefault="00A638F5" w:rsidP="00A638F5">
      <w:r w:rsidRPr="00A638F5">
        <w:t>иллюстрировать примерами виды социальной защиты и социального обеспечения;</w:t>
      </w:r>
    </w:p>
    <w:p w:rsidR="00A638F5" w:rsidRPr="00A638F5" w:rsidRDefault="00A638F5" w:rsidP="00A638F5">
      <w:r w:rsidRPr="00A638F5">
        <w:t>извлекать и анализировать информацию по заданной теме в адаптированных источниках различного типа (Конституция РФ, ГПК РФ, АПК РФ, УПК РФ);</w:t>
      </w:r>
    </w:p>
    <w:p w:rsidR="00A638F5" w:rsidRPr="00A638F5" w:rsidRDefault="00A638F5" w:rsidP="00A638F5">
      <w:r w:rsidRPr="00A638F5">
        <w:lastRenderedPageBreak/>
        <w:t>объяснять основные идеи международных документов, направленных на защиту прав человека.</w:t>
      </w:r>
    </w:p>
    <w:p w:rsidR="00A638F5" w:rsidRPr="00A638F5" w:rsidRDefault="00A638F5" w:rsidP="00A638F5">
      <w:r w:rsidRPr="00A638F5">
        <w:t>Выпускник на базовом уровне получит возможность научиться:</w:t>
      </w:r>
    </w:p>
    <w:p w:rsidR="00A638F5" w:rsidRPr="00A638F5" w:rsidRDefault="00A638F5" w:rsidP="00A638F5">
      <w:r w:rsidRPr="00A638F5">
        <w:rPr>
          <w:highlight w:val="white"/>
        </w:rPr>
        <w:t>Человек. Человек в системе общественных отношений</w:t>
      </w:r>
    </w:p>
    <w:p w:rsidR="00A638F5" w:rsidRPr="00A638F5" w:rsidRDefault="00A638F5" w:rsidP="00A638F5">
      <w:r w:rsidRPr="00A638F5">
        <w:t>Использовать полученные знания о социальных ценностях и нормах в повседневной жизни, прогнозировать последствия принимаемых решений;</w:t>
      </w:r>
    </w:p>
    <w:p w:rsidR="00A638F5" w:rsidRPr="00A638F5" w:rsidRDefault="00A638F5" w:rsidP="00A638F5">
      <w:r w:rsidRPr="00A638F5">
        <w:t xml:space="preserve">применять знания о методах познания социальных явлений и процессов в учебной деятельности и повседневной жизни; </w:t>
      </w:r>
    </w:p>
    <w:p w:rsidR="00A638F5" w:rsidRPr="00A638F5" w:rsidRDefault="00A638F5" w:rsidP="00A638F5">
      <w:r w:rsidRPr="00A638F5">
        <w:t>оценивать разнообразные явления и процессы общественного развития;</w:t>
      </w:r>
    </w:p>
    <w:p w:rsidR="00A638F5" w:rsidRPr="00A638F5" w:rsidRDefault="00A638F5" w:rsidP="00A638F5">
      <w:r w:rsidRPr="00A638F5">
        <w:t>характеризовать основные методы научного познания;</w:t>
      </w:r>
    </w:p>
    <w:p w:rsidR="00A638F5" w:rsidRPr="00A638F5" w:rsidRDefault="00A638F5" w:rsidP="00A638F5">
      <w:r w:rsidRPr="00A638F5">
        <w:t>выявлять особенности социального познания;</w:t>
      </w:r>
    </w:p>
    <w:p w:rsidR="00A638F5" w:rsidRPr="00A638F5" w:rsidRDefault="00A638F5" w:rsidP="00A638F5">
      <w:r w:rsidRPr="00A638F5">
        <w:t>различать типы мировоззрений;</w:t>
      </w:r>
    </w:p>
    <w:p w:rsidR="00A638F5" w:rsidRPr="00A638F5" w:rsidRDefault="00A638F5" w:rsidP="00A638F5">
      <w:r w:rsidRPr="00A638F5">
        <w:t>объяснять специфику взаимовлияния двух миров социального и природного в понимании природы человека и его мировоззрения;</w:t>
      </w:r>
    </w:p>
    <w:p w:rsidR="00A638F5" w:rsidRPr="00A638F5" w:rsidRDefault="00A638F5" w:rsidP="00A638F5">
      <w:r w:rsidRPr="00A638F5">
        <w:t>выражать собственную позицию по вопросу познаваемости мира и аргументировать ее.</w:t>
      </w:r>
    </w:p>
    <w:p w:rsidR="00A638F5" w:rsidRPr="00A638F5" w:rsidRDefault="00A638F5" w:rsidP="00A638F5">
      <w:r w:rsidRPr="00A638F5">
        <w:t>Общество как сложная динамическая система</w:t>
      </w:r>
    </w:p>
    <w:p w:rsidR="00A638F5" w:rsidRPr="00A638F5" w:rsidRDefault="00A638F5" w:rsidP="00A638F5">
      <w:r w:rsidRPr="00A638F5">
        <w:t>Устанавливать причинно-следственные связи между состоянием различных сфер жизни общества и общественным развитием в целом;</w:t>
      </w:r>
    </w:p>
    <w:p w:rsidR="00A638F5" w:rsidRPr="00A638F5" w:rsidRDefault="00A638F5" w:rsidP="00A638F5">
      <w:r w:rsidRPr="00A638F5">
        <w:t>выявлять, опираясь на теоретические положения и материалы СМИ, тенденции и перспективы общественного развития;</w:t>
      </w:r>
    </w:p>
    <w:p w:rsidR="00A638F5" w:rsidRPr="00A638F5" w:rsidRDefault="00A638F5" w:rsidP="00A638F5">
      <w:r w:rsidRPr="00A638F5">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A638F5" w:rsidRPr="00A638F5" w:rsidRDefault="00A638F5" w:rsidP="00A638F5">
      <w:r w:rsidRPr="00A638F5">
        <w:t>Экономика</w:t>
      </w:r>
    </w:p>
    <w:p w:rsidR="00A638F5" w:rsidRPr="00A638F5" w:rsidRDefault="00A638F5" w:rsidP="00A638F5">
      <w:r w:rsidRPr="00A638F5">
        <w:t>Выделять и формулировать характерные особенности рыночных структур;</w:t>
      </w:r>
    </w:p>
    <w:p w:rsidR="00A638F5" w:rsidRPr="00A638F5" w:rsidRDefault="00A638F5" w:rsidP="00A638F5">
      <w:r w:rsidRPr="00A638F5">
        <w:t>выявлять противоречия рынка;</w:t>
      </w:r>
    </w:p>
    <w:p w:rsidR="00A638F5" w:rsidRPr="00A638F5" w:rsidRDefault="00A638F5" w:rsidP="00A638F5">
      <w:r w:rsidRPr="00A638F5">
        <w:t>раскрывать роль и место фондового рынка в рыночных структурах;</w:t>
      </w:r>
    </w:p>
    <w:p w:rsidR="00A638F5" w:rsidRPr="00A638F5" w:rsidRDefault="00A638F5" w:rsidP="00A638F5">
      <w:r w:rsidRPr="00A638F5">
        <w:t>раскрывать возможности финансирования малых и крупных фирм;</w:t>
      </w:r>
    </w:p>
    <w:p w:rsidR="00A638F5" w:rsidRPr="00A638F5" w:rsidRDefault="00A638F5" w:rsidP="00A638F5">
      <w:r w:rsidRPr="00A638F5">
        <w:t>обосновывать выбор форм бизнеса в конкретных ситуациях;</w:t>
      </w:r>
    </w:p>
    <w:p w:rsidR="00A638F5" w:rsidRPr="00A638F5" w:rsidRDefault="00A638F5" w:rsidP="00A638F5">
      <w:r w:rsidRPr="00A638F5">
        <w:t>различать источники финансирования малых и крупных предприятий;</w:t>
      </w:r>
    </w:p>
    <w:p w:rsidR="00A638F5" w:rsidRPr="00A638F5" w:rsidRDefault="00A638F5" w:rsidP="00A638F5">
      <w:r w:rsidRPr="00A638F5">
        <w:t>определять практическое назначение основных функций менеджмента;</w:t>
      </w:r>
    </w:p>
    <w:p w:rsidR="00A638F5" w:rsidRPr="00A638F5" w:rsidRDefault="00A638F5" w:rsidP="00A638F5">
      <w:r w:rsidRPr="00A638F5">
        <w:t>определять место маркетинга в деятельности организации;</w:t>
      </w:r>
    </w:p>
    <w:p w:rsidR="00A638F5" w:rsidRPr="00A638F5" w:rsidRDefault="00A638F5" w:rsidP="00A638F5">
      <w:r w:rsidRPr="00A638F5">
        <w:t>применять полученные знания для выполнения социальных ролей работника и производителя;</w:t>
      </w:r>
    </w:p>
    <w:p w:rsidR="00A638F5" w:rsidRPr="00A638F5" w:rsidRDefault="00A638F5" w:rsidP="00A638F5">
      <w:r w:rsidRPr="00A638F5">
        <w:t>оценивать свои возможности трудоустройства в условиях рынка труда;</w:t>
      </w:r>
    </w:p>
    <w:p w:rsidR="00A638F5" w:rsidRPr="00A638F5" w:rsidRDefault="00A638F5" w:rsidP="00A638F5">
      <w:r w:rsidRPr="00A638F5">
        <w:lastRenderedPageBreak/>
        <w:t>раскрывать фазы экономического цикла;</w:t>
      </w:r>
    </w:p>
    <w:p w:rsidR="00A638F5" w:rsidRPr="00A638F5" w:rsidRDefault="00A638F5" w:rsidP="00A638F5">
      <w:r w:rsidRPr="00A638F5">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A638F5" w:rsidRPr="00A638F5" w:rsidRDefault="00A638F5" w:rsidP="00A638F5">
      <w:r w:rsidRPr="00A638F5">
        <w:t>извлекать информацию из различных источников для анализа тенденций общемирового экономического развития, экономического развития России.</w:t>
      </w:r>
    </w:p>
    <w:p w:rsidR="00A638F5" w:rsidRPr="00A638F5" w:rsidRDefault="00A638F5" w:rsidP="00A638F5">
      <w:r w:rsidRPr="00A638F5">
        <w:t>Социальные отношения</w:t>
      </w:r>
    </w:p>
    <w:p w:rsidR="00A638F5" w:rsidRPr="00A638F5" w:rsidRDefault="00A638F5" w:rsidP="00A638F5">
      <w:r w:rsidRPr="00A638F5">
        <w:t>Выделять причины социального неравенства в истории и современном обществе;</w:t>
      </w:r>
    </w:p>
    <w:p w:rsidR="00A638F5" w:rsidRPr="00A638F5" w:rsidRDefault="00A638F5" w:rsidP="00A638F5">
      <w:r w:rsidRPr="00A638F5">
        <w:t>высказывать обоснованное суждение о факторах, обеспечивающих успешность самореализации молодежи в современных условиях;</w:t>
      </w:r>
    </w:p>
    <w:p w:rsidR="00A638F5" w:rsidRPr="00A638F5" w:rsidRDefault="00A638F5" w:rsidP="00A638F5">
      <w:r w:rsidRPr="00A638F5">
        <w:t>анализировать ситуации, связанные с различными способами разрешения социальных конфликтов;</w:t>
      </w:r>
    </w:p>
    <w:p w:rsidR="00A638F5" w:rsidRPr="00A638F5" w:rsidRDefault="00A638F5" w:rsidP="00A638F5">
      <w:r w:rsidRPr="00A638F5">
        <w:t>выражать собственное отношение к различным способам разрешения социальных конфликтов;</w:t>
      </w:r>
    </w:p>
    <w:p w:rsidR="00A638F5" w:rsidRPr="00A638F5" w:rsidRDefault="00A638F5" w:rsidP="00A638F5">
      <w:r w:rsidRPr="00A638F5">
        <w:t xml:space="preserve">толерантно вести себя по отношению к людям, относящимся к различным этническим общностям и религиозным </w:t>
      </w:r>
      <w:proofErr w:type="spellStart"/>
      <w:r w:rsidRPr="00A638F5">
        <w:t>конфессиям</w:t>
      </w:r>
      <w:proofErr w:type="spellEnd"/>
      <w:r w:rsidRPr="00A638F5">
        <w:t>; оценивать роль толерантности в современном мире;</w:t>
      </w:r>
    </w:p>
    <w:p w:rsidR="00A638F5" w:rsidRPr="00A638F5" w:rsidRDefault="00A638F5" w:rsidP="00A638F5">
      <w:r w:rsidRPr="00A638F5">
        <w:t>находить и анализировать социальную информацию о тенденциях развития семьи в современном обществе;</w:t>
      </w:r>
    </w:p>
    <w:p w:rsidR="00A638F5" w:rsidRPr="00A638F5" w:rsidRDefault="00A638F5" w:rsidP="00A638F5">
      <w:r w:rsidRPr="00A638F5">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A638F5" w:rsidRPr="00A638F5" w:rsidRDefault="00A638F5" w:rsidP="00A638F5">
      <w:r w:rsidRPr="00A638F5">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A638F5" w:rsidRPr="00A638F5" w:rsidRDefault="00A638F5" w:rsidP="00A638F5">
      <w:r w:rsidRPr="00A638F5">
        <w:t>анализировать численность населения и динамику ее изменений в мире и в России.</w:t>
      </w:r>
    </w:p>
    <w:p w:rsidR="00A638F5" w:rsidRPr="00A638F5" w:rsidRDefault="00A638F5" w:rsidP="00A638F5">
      <w:r w:rsidRPr="00A638F5">
        <w:t>Политика</w:t>
      </w:r>
    </w:p>
    <w:p w:rsidR="00A638F5" w:rsidRPr="00A638F5" w:rsidRDefault="00A638F5" w:rsidP="00A638F5">
      <w:r w:rsidRPr="00A638F5">
        <w:t>Находить, анализировать информацию о формировании правового государства и гражданского общества в Российской Федерации, выделять проблемы;</w:t>
      </w:r>
    </w:p>
    <w:p w:rsidR="00A638F5" w:rsidRPr="00A638F5" w:rsidRDefault="00A638F5" w:rsidP="00A638F5">
      <w:r w:rsidRPr="00A638F5">
        <w:t>выделять основные этапы избирательной кампании;</w:t>
      </w:r>
    </w:p>
    <w:p w:rsidR="00A638F5" w:rsidRPr="00A638F5" w:rsidRDefault="00A638F5" w:rsidP="00A638F5">
      <w:r w:rsidRPr="00A638F5">
        <w:t>в перспективе осознанно участвовать в избирательных кампаниях;</w:t>
      </w:r>
    </w:p>
    <w:p w:rsidR="00A638F5" w:rsidRPr="00A638F5" w:rsidRDefault="00A638F5" w:rsidP="00A638F5">
      <w:r w:rsidRPr="00A638F5">
        <w:t>отбирать и систематизировать информацию СМИ о функциях и значении местного самоуправления;</w:t>
      </w:r>
    </w:p>
    <w:p w:rsidR="00A638F5" w:rsidRPr="00A638F5" w:rsidRDefault="00A638F5" w:rsidP="00A638F5">
      <w:r w:rsidRPr="00A638F5">
        <w:t>самостоятельно давать аргументированную оценку личных качеств и деятельности политических лидеров;</w:t>
      </w:r>
    </w:p>
    <w:p w:rsidR="00A638F5" w:rsidRPr="00A638F5" w:rsidRDefault="00A638F5" w:rsidP="00A638F5">
      <w:r w:rsidRPr="00A638F5">
        <w:t>характеризовать особенности политического процесса в России;</w:t>
      </w:r>
    </w:p>
    <w:p w:rsidR="00A638F5" w:rsidRPr="00A638F5" w:rsidRDefault="00A638F5" w:rsidP="00A638F5">
      <w:r w:rsidRPr="00A638F5">
        <w:t>анализировать основные тенденции современного политического процесса.</w:t>
      </w:r>
    </w:p>
    <w:p w:rsidR="00A638F5" w:rsidRPr="00A638F5" w:rsidRDefault="00A638F5" w:rsidP="00A638F5">
      <w:r w:rsidRPr="00A638F5">
        <w:t>Правовое регулирование общественных отношений</w:t>
      </w:r>
    </w:p>
    <w:p w:rsidR="00A638F5" w:rsidRPr="00A638F5" w:rsidRDefault="00A638F5" w:rsidP="00A638F5">
      <w:r w:rsidRPr="00A638F5">
        <w:t>Действовать в пределах правовых норм для успешного решения жизненных задач в разных сферах общественных отношений;</w:t>
      </w:r>
    </w:p>
    <w:p w:rsidR="00A638F5" w:rsidRPr="00A638F5" w:rsidRDefault="00A638F5" w:rsidP="00A638F5">
      <w:r w:rsidRPr="00A638F5">
        <w:lastRenderedPageBreak/>
        <w:t>перечислять участников законотворческого процесса и раскрывать их функции;</w:t>
      </w:r>
    </w:p>
    <w:p w:rsidR="00A638F5" w:rsidRPr="00A638F5" w:rsidRDefault="00A638F5" w:rsidP="00A638F5">
      <w:r w:rsidRPr="00A638F5">
        <w:t>характеризовать механизм судебной защиты прав человека и гражданина в РФ;</w:t>
      </w:r>
    </w:p>
    <w:p w:rsidR="00A638F5" w:rsidRPr="00A638F5" w:rsidRDefault="00A638F5" w:rsidP="00A638F5">
      <w:r w:rsidRPr="00A638F5">
        <w:t>ориентироваться в предпринимательских правоотношениях;</w:t>
      </w:r>
    </w:p>
    <w:p w:rsidR="00A638F5" w:rsidRPr="00A638F5" w:rsidRDefault="00A638F5" w:rsidP="00A638F5">
      <w:r w:rsidRPr="00A638F5">
        <w:t>выявлять общественную опасность коррупции для гражданина, общества и государства;</w:t>
      </w:r>
    </w:p>
    <w:p w:rsidR="00A638F5" w:rsidRPr="00A638F5" w:rsidRDefault="00A638F5" w:rsidP="00A638F5">
      <w:r w:rsidRPr="00A638F5">
        <w:t>применять знание основных норм права в ситуациях повседневной жизни, прогнозировать последствия принимаемых решений;</w:t>
      </w:r>
    </w:p>
    <w:p w:rsidR="00A638F5" w:rsidRPr="00A638F5" w:rsidRDefault="00A638F5" w:rsidP="00A638F5">
      <w:r w:rsidRPr="00A638F5">
        <w:t>оценивать происходящие события и поведение людей с точки зрения соответствия закону;</w:t>
      </w:r>
    </w:p>
    <w:p w:rsidR="00A638F5" w:rsidRPr="00A638F5" w:rsidRDefault="00A638F5" w:rsidP="00A638F5">
      <w:r w:rsidRPr="00A638F5">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A638F5" w:rsidRPr="00A638F5" w:rsidRDefault="00A638F5" w:rsidP="00A638F5">
      <w:bookmarkStart w:id="35" w:name="_Toc453968156"/>
    </w:p>
    <w:p w:rsidR="00A638F5" w:rsidRPr="00A638F5" w:rsidRDefault="00A638F5" w:rsidP="00A638F5">
      <w:r w:rsidRPr="00A638F5">
        <w:t>Россия в мире</w:t>
      </w:r>
      <w:bookmarkEnd w:id="33"/>
      <w:bookmarkEnd w:id="34"/>
      <w:bookmarkEnd w:id="35"/>
      <w:r w:rsidRPr="00A638F5">
        <w:t xml:space="preserve"> (учебный предмет отсутствует в учебном плане СОО МБОУ</w:t>
      </w:r>
      <w:r w:rsidR="00985743">
        <w:t xml:space="preserve"> Школы № 18</w:t>
      </w:r>
      <w:r w:rsidRPr="00A638F5">
        <w:t xml:space="preserve"> г.о. Самара)</w:t>
      </w:r>
    </w:p>
    <w:p w:rsidR="00A638F5" w:rsidRPr="00A638F5" w:rsidRDefault="00A638F5" w:rsidP="00A638F5">
      <w:pPr>
        <w:sectPr w:rsidR="00A638F5" w:rsidRPr="00A638F5" w:rsidSect="00952361">
          <w:footerReference w:type="default" r:id="rId6"/>
          <w:pgSz w:w="11906" w:h="16838"/>
          <w:pgMar w:top="397" w:right="624" w:bottom="289" w:left="1701" w:header="0" w:footer="170" w:gutter="0"/>
          <w:cols w:space="708"/>
          <w:titlePg/>
          <w:docGrid w:linePitch="381"/>
        </w:sectPr>
      </w:pPr>
    </w:p>
    <w:p w:rsidR="00A638F5" w:rsidRPr="00A638F5" w:rsidRDefault="00A638F5" w:rsidP="00A638F5">
      <w:bookmarkStart w:id="36" w:name="_Toc453968157"/>
      <w:r w:rsidRPr="00A638F5">
        <w:lastRenderedPageBreak/>
        <w:t>Математика</w:t>
      </w:r>
      <w:bookmarkEnd w:id="36"/>
      <w:r w:rsidRPr="00A638F5">
        <w:t xml:space="preserve"> (учебный план МБОУ Школы № 150 г.о. Самара предполагает углубленный уровень)</w:t>
      </w:r>
    </w:p>
    <w:p w:rsidR="00A638F5" w:rsidRPr="00A638F5" w:rsidRDefault="00A638F5" w:rsidP="00A638F5"/>
    <w:p w:rsidR="00A638F5" w:rsidRPr="00A638F5" w:rsidRDefault="00A638F5" w:rsidP="00A638F5">
      <w:bookmarkStart w:id="37" w:name="_Toc434850679"/>
      <w:bookmarkStart w:id="38" w:name="_Toc435412685"/>
    </w:p>
    <w:tbl>
      <w:tblPr>
        <w:tblW w:w="14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260"/>
        <w:gridCol w:w="317"/>
        <w:gridCol w:w="3288"/>
        <w:gridCol w:w="3288"/>
        <w:gridCol w:w="3288"/>
      </w:tblGrid>
      <w:tr w:rsidR="00A638F5" w:rsidRPr="00A638F5" w:rsidTr="00952361">
        <w:tc>
          <w:tcPr>
            <w:tcW w:w="1526" w:type="dxa"/>
            <w:gridSpan w:val="2"/>
            <w:vAlign w:val="bottom"/>
          </w:tcPr>
          <w:p w:rsidR="00A638F5" w:rsidRPr="00A638F5" w:rsidRDefault="00A638F5" w:rsidP="00A638F5"/>
        </w:tc>
        <w:tc>
          <w:tcPr>
            <w:tcW w:w="6865" w:type="dxa"/>
            <w:gridSpan w:val="3"/>
          </w:tcPr>
          <w:p w:rsidR="00A638F5" w:rsidRPr="00A638F5" w:rsidRDefault="00A638F5" w:rsidP="00A638F5">
            <w:r w:rsidRPr="00A638F5">
              <w:t>Базовый уровень</w:t>
            </w:r>
          </w:p>
          <w:p w:rsidR="00A638F5" w:rsidRPr="00A638F5" w:rsidRDefault="00A638F5" w:rsidP="00A638F5">
            <w:r w:rsidRPr="00A638F5">
              <w:t>«Проблемно-функциональные результаты»</w:t>
            </w:r>
          </w:p>
        </w:tc>
        <w:tc>
          <w:tcPr>
            <w:tcW w:w="6576" w:type="dxa"/>
            <w:gridSpan w:val="2"/>
          </w:tcPr>
          <w:p w:rsidR="00A638F5" w:rsidRPr="00A638F5" w:rsidRDefault="00A638F5" w:rsidP="00A638F5">
            <w:r w:rsidRPr="00A638F5">
              <w:t>Углубленный уровень</w:t>
            </w:r>
          </w:p>
          <w:p w:rsidR="00A638F5" w:rsidRPr="00A638F5" w:rsidRDefault="00A638F5" w:rsidP="00A638F5">
            <w:r w:rsidRPr="00A638F5">
              <w:t>«Системно-теоретические результаты»</w:t>
            </w:r>
          </w:p>
        </w:tc>
      </w:tr>
      <w:tr w:rsidR="00A638F5" w:rsidRPr="00A638F5" w:rsidTr="00952361">
        <w:tc>
          <w:tcPr>
            <w:tcW w:w="1526" w:type="dxa"/>
            <w:gridSpan w:val="2"/>
          </w:tcPr>
          <w:p w:rsidR="00A638F5" w:rsidRPr="00A638F5" w:rsidRDefault="00A638F5" w:rsidP="00A638F5">
            <w:r w:rsidRPr="00A638F5">
              <w:t>Раздел</w:t>
            </w:r>
          </w:p>
        </w:tc>
        <w:tc>
          <w:tcPr>
            <w:tcW w:w="3577" w:type="dxa"/>
            <w:gridSpan w:val="2"/>
          </w:tcPr>
          <w:p w:rsidR="00A638F5" w:rsidRPr="00A638F5" w:rsidRDefault="00A638F5" w:rsidP="00A638F5">
            <w:r w:rsidRPr="00A638F5">
              <w:t>I. Выпускник научится</w:t>
            </w:r>
          </w:p>
        </w:tc>
        <w:tc>
          <w:tcPr>
            <w:tcW w:w="3288" w:type="dxa"/>
          </w:tcPr>
          <w:p w:rsidR="00A638F5" w:rsidRPr="00A638F5" w:rsidRDefault="00A638F5" w:rsidP="00A638F5">
            <w:r w:rsidRPr="00A638F5">
              <w:t>III. Выпускник получит возможность научиться</w:t>
            </w:r>
          </w:p>
        </w:tc>
        <w:tc>
          <w:tcPr>
            <w:tcW w:w="3288" w:type="dxa"/>
          </w:tcPr>
          <w:p w:rsidR="00A638F5" w:rsidRPr="00A638F5" w:rsidRDefault="00A638F5" w:rsidP="00A638F5">
            <w:r w:rsidRPr="00A638F5">
              <w:t>II. Выпускник научится</w:t>
            </w:r>
          </w:p>
        </w:tc>
        <w:tc>
          <w:tcPr>
            <w:tcW w:w="3288" w:type="dxa"/>
          </w:tcPr>
          <w:p w:rsidR="00A638F5" w:rsidRPr="00A638F5" w:rsidRDefault="00A638F5" w:rsidP="00A638F5">
            <w:r w:rsidRPr="00A638F5">
              <w:t>IV. Выпускник получит возможность научиться</w:t>
            </w:r>
          </w:p>
        </w:tc>
      </w:tr>
      <w:tr w:rsidR="00A638F5" w:rsidRPr="00A638F5" w:rsidTr="00952361">
        <w:tc>
          <w:tcPr>
            <w:tcW w:w="1526" w:type="dxa"/>
            <w:gridSpan w:val="2"/>
          </w:tcPr>
          <w:p w:rsidR="00A638F5" w:rsidRPr="00A638F5" w:rsidRDefault="00A638F5" w:rsidP="00A638F5">
            <w:r w:rsidRPr="00A638F5">
              <w:t>Цели освоения предмета</w:t>
            </w:r>
          </w:p>
        </w:tc>
        <w:tc>
          <w:tcPr>
            <w:tcW w:w="3577" w:type="dxa"/>
            <w:gridSpan w:val="2"/>
          </w:tcPr>
          <w:p w:rsidR="00A638F5" w:rsidRPr="00A638F5" w:rsidRDefault="00A638F5" w:rsidP="00A638F5">
            <w:r w:rsidRPr="00A638F5">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A638F5" w:rsidRPr="00A638F5" w:rsidRDefault="00A638F5" w:rsidP="00A638F5"/>
        </w:tc>
        <w:tc>
          <w:tcPr>
            <w:tcW w:w="3288" w:type="dxa"/>
          </w:tcPr>
          <w:p w:rsidR="00A638F5" w:rsidRPr="00A638F5" w:rsidRDefault="00A638F5" w:rsidP="00A638F5">
            <w:r w:rsidRPr="00A638F5">
              <w:t>Для развития мышления, использования в повседневной жизни</w:t>
            </w:r>
          </w:p>
          <w:p w:rsidR="00A638F5" w:rsidRPr="00A638F5" w:rsidRDefault="00A638F5" w:rsidP="00A638F5">
            <w:r w:rsidRPr="00A638F5">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A638F5" w:rsidRPr="00A638F5" w:rsidRDefault="00A638F5" w:rsidP="00A638F5">
            <w:r w:rsidRPr="00A638F5">
              <w:t>Для успешного продолжения образования</w:t>
            </w:r>
          </w:p>
          <w:p w:rsidR="00A638F5" w:rsidRPr="00A638F5" w:rsidRDefault="00A638F5" w:rsidP="00A638F5">
            <w:r w:rsidRPr="00A638F5">
              <w:t>по специальностям, связанным с прикладным использованием математики</w:t>
            </w:r>
          </w:p>
        </w:tc>
        <w:tc>
          <w:tcPr>
            <w:tcW w:w="3288" w:type="dxa"/>
          </w:tcPr>
          <w:p w:rsidR="00A638F5" w:rsidRPr="00A638F5" w:rsidRDefault="00A638F5" w:rsidP="00A638F5">
            <w:r w:rsidRPr="00A638F5">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A638F5" w:rsidRPr="00A638F5" w:rsidTr="00952361">
        <w:tc>
          <w:tcPr>
            <w:tcW w:w="1526" w:type="dxa"/>
            <w:gridSpan w:val="2"/>
            <w:vAlign w:val="bottom"/>
          </w:tcPr>
          <w:p w:rsidR="00A638F5" w:rsidRPr="00A638F5" w:rsidRDefault="00A638F5" w:rsidP="00A638F5"/>
        </w:tc>
        <w:tc>
          <w:tcPr>
            <w:tcW w:w="13441" w:type="dxa"/>
            <w:gridSpan w:val="5"/>
            <w:vAlign w:val="center"/>
          </w:tcPr>
          <w:p w:rsidR="00A638F5" w:rsidRPr="00A638F5" w:rsidRDefault="00A638F5" w:rsidP="00A638F5">
            <w:r w:rsidRPr="00A638F5">
              <w:t>Требования к результатам</w:t>
            </w:r>
          </w:p>
        </w:tc>
      </w:tr>
      <w:tr w:rsidR="00A638F5" w:rsidRPr="00A638F5" w:rsidTr="00952361">
        <w:tc>
          <w:tcPr>
            <w:tcW w:w="1526" w:type="dxa"/>
            <w:gridSpan w:val="2"/>
          </w:tcPr>
          <w:p w:rsidR="00A638F5" w:rsidRPr="00A638F5" w:rsidRDefault="00A638F5" w:rsidP="00A638F5">
            <w:r w:rsidRPr="00A638F5">
              <w:t xml:space="preserve">Элементы теории </w:t>
            </w:r>
            <w:r w:rsidRPr="00A638F5">
              <w:lastRenderedPageBreak/>
              <w:t>множеств и математической логики</w:t>
            </w:r>
          </w:p>
        </w:tc>
        <w:tc>
          <w:tcPr>
            <w:tcW w:w="3260" w:type="dxa"/>
          </w:tcPr>
          <w:p w:rsidR="00A638F5" w:rsidRPr="00A638F5" w:rsidRDefault="00A638F5" w:rsidP="00A638F5">
            <w:r w:rsidRPr="00A638F5">
              <w:lastRenderedPageBreak/>
              <w:t>Оперировать на базовом уровне</w:t>
            </w:r>
            <w:r w:rsidRPr="00A638F5">
              <w:footnoteReference w:id="3"/>
            </w:r>
            <w:r w:rsidRPr="00A638F5">
              <w:t xml:space="preserve"> понятиями: конечное </w:t>
            </w:r>
            <w:r w:rsidRPr="00A638F5">
              <w:lastRenderedPageBreak/>
              <w:t xml:space="preserve">множество, элемент множества, подмножество, пересечение и объединение множеств, числовые множества на </w:t>
            </w:r>
            <w:proofErr w:type="gramStart"/>
            <w:r w:rsidRPr="00A638F5">
              <w:t>координатной</w:t>
            </w:r>
            <w:proofErr w:type="gramEnd"/>
            <w:r w:rsidRPr="00A638F5">
              <w:t xml:space="preserve"> прямой, отрезок, интервал; </w:t>
            </w:r>
          </w:p>
          <w:p w:rsidR="00A638F5" w:rsidRPr="00A638F5" w:rsidRDefault="00A638F5" w:rsidP="00A638F5">
            <w:r w:rsidRPr="00A638F5">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A638F5">
              <w:t>контрпример</w:t>
            </w:r>
            <w:proofErr w:type="spellEnd"/>
            <w:r w:rsidRPr="00A638F5">
              <w:t xml:space="preserve">;  </w:t>
            </w:r>
          </w:p>
          <w:p w:rsidR="00A638F5" w:rsidRPr="00A638F5" w:rsidRDefault="00A638F5" w:rsidP="00A638F5">
            <w:r w:rsidRPr="00A638F5">
              <w:t xml:space="preserve">находить пересечение и объединение двух множеств, представленных графически </w:t>
            </w:r>
            <w:proofErr w:type="gramStart"/>
            <w:r w:rsidRPr="00A638F5">
              <w:t>на</w:t>
            </w:r>
            <w:proofErr w:type="gramEnd"/>
            <w:r w:rsidRPr="00A638F5">
              <w:t xml:space="preserve"> числовой прямой; </w:t>
            </w:r>
          </w:p>
          <w:p w:rsidR="00A638F5" w:rsidRPr="00A638F5" w:rsidRDefault="00A638F5" w:rsidP="00A638F5">
            <w:r w:rsidRPr="00A638F5">
              <w:t xml:space="preserve">строить на числовой прямой подмножество числового множества, заданное </w:t>
            </w:r>
            <w:r w:rsidRPr="00A638F5">
              <w:lastRenderedPageBreak/>
              <w:t>простейшими условиями;</w:t>
            </w:r>
          </w:p>
          <w:p w:rsidR="00A638F5" w:rsidRPr="00A638F5" w:rsidRDefault="00A638F5" w:rsidP="00A638F5">
            <w:r w:rsidRPr="00A638F5">
              <w:t xml:space="preserve">распознавать ложные утверждения, ошибки в рассуждениях,          в том числе с использованием </w:t>
            </w:r>
            <w:proofErr w:type="spellStart"/>
            <w:r w:rsidRPr="00A638F5">
              <w:t>контрпримеров</w:t>
            </w:r>
            <w:proofErr w:type="spellEnd"/>
            <w:r w:rsidRPr="00A638F5">
              <w:t>.</w:t>
            </w:r>
          </w:p>
          <w:p w:rsidR="00A638F5" w:rsidRPr="00A638F5" w:rsidRDefault="00A638F5" w:rsidP="00A638F5"/>
          <w:p w:rsidR="00A638F5" w:rsidRPr="00A638F5" w:rsidRDefault="00A638F5" w:rsidP="00A638F5">
            <w:r w:rsidRPr="00A638F5">
              <w:t>В повседневной жизни и при изучении других предметов:</w:t>
            </w:r>
          </w:p>
          <w:p w:rsidR="00A638F5" w:rsidRPr="00A638F5" w:rsidRDefault="00A638F5" w:rsidP="00A638F5">
            <w:r w:rsidRPr="00A638F5">
              <w:t xml:space="preserve">использовать числовые множества на </w:t>
            </w:r>
            <w:proofErr w:type="gramStart"/>
            <w:r w:rsidRPr="00A638F5">
              <w:t>координатной</w:t>
            </w:r>
            <w:proofErr w:type="gramEnd"/>
            <w:r w:rsidRPr="00A638F5">
              <w:t xml:space="preserve"> прямой для описания реальных процессов и явлений;</w:t>
            </w:r>
          </w:p>
          <w:p w:rsidR="00A638F5" w:rsidRPr="00A638F5" w:rsidRDefault="00A638F5" w:rsidP="00A638F5">
            <w:r w:rsidRPr="00A638F5">
              <w:t xml:space="preserve">проводить </w:t>
            </w:r>
            <w:proofErr w:type="gramStart"/>
            <w:r w:rsidRPr="00A638F5">
              <w:t>логические рассуждения</w:t>
            </w:r>
            <w:proofErr w:type="gramEnd"/>
            <w:r w:rsidRPr="00A638F5">
              <w:t xml:space="preserve"> в ситуациях повседневной жизни</w:t>
            </w:r>
          </w:p>
        </w:tc>
        <w:tc>
          <w:tcPr>
            <w:tcW w:w="3605" w:type="dxa"/>
            <w:gridSpan w:val="2"/>
          </w:tcPr>
          <w:p w:rsidR="00A638F5" w:rsidRPr="00A638F5" w:rsidRDefault="00A638F5" w:rsidP="00A638F5">
            <w:proofErr w:type="gramStart"/>
            <w:r w:rsidRPr="00A638F5">
              <w:lastRenderedPageBreak/>
              <w:t>Оперировать</w:t>
            </w:r>
            <w:r w:rsidRPr="00A638F5">
              <w:footnoteReference w:id="4"/>
            </w:r>
            <w:r w:rsidRPr="00A638F5">
              <w:t xml:space="preserve"> понятиями: конечное множество, элемент </w:t>
            </w:r>
            <w:r w:rsidRPr="00A638F5">
              <w:lastRenderedPageBreak/>
              <w:t>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A638F5" w:rsidRPr="00A638F5" w:rsidRDefault="00A638F5" w:rsidP="00A638F5">
            <w:r w:rsidRPr="00A638F5">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A638F5">
              <w:t>контрпример</w:t>
            </w:r>
            <w:proofErr w:type="spellEnd"/>
            <w:r w:rsidRPr="00A638F5">
              <w:t>;</w:t>
            </w:r>
          </w:p>
          <w:p w:rsidR="00A638F5" w:rsidRPr="00A638F5" w:rsidRDefault="00A638F5" w:rsidP="00A638F5">
            <w:r w:rsidRPr="00A638F5">
              <w:t>проверять принадлежность элемента множеству;</w:t>
            </w:r>
          </w:p>
          <w:p w:rsidR="00A638F5" w:rsidRPr="00A638F5" w:rsidRDefault="00A638F5" w:rsidP="00A638F5">
            <w:r w:rsidRPr="00A638F5">
              <w:t xml:space="preserve">находить пересечение и объединение множеств, в том числе представленных графически на числовой прямой и на </w:t>
            </w:r>
            <w:r w:rsidRPr="00A638F5">
              <w:lastRenderedPageBreak/>
              <w:t>координатной плоскости;</w:t>
            </w:r>
          </w:p>
          <w:p w:rsidR="00A638F5" w:rsidRPr="00A638F5" w:rsidRDefault="00A638F5" w:rsidP="00A638F5">
            <w:r w:rsidRPr="00A638F5">
              <w:t>проводить доказательные рассуждения для обоснования истинности утверждений.</w:t>
            </w:r>
          </w:p>
          <w:p w:rsidR="00A638F5" w:rsidRPr="00A638F5" w:rsidRDefault="00A638F5" w:rsidP="00A638F5"/>
          <w:p w:rsidR="00A638F5" w:rsidRPr="00A638F5" w:rsidRDefault="00A638F5" w:rsidP="00A638F5">
            <w:r w:rsidRPr="00A638F5">
              <w:t>В повседневной жизни и при изучении других предметов:</w:t>
            </w:r>
          </w:p>
          <w:p w:rsidR="00A638F5" w:rsidRPr="00A638F5" w:rsidRDefault="00A638F5" w:rsidP="00A638F5">
            <w:r w:rsidRPr="00A638F5">
              <w:t xml:space="preserve">использовать числовые множества на координатной прямой и на координатной плоскости для описания реальных процессов и явлений; </w:t>
            </w:r>
          </w:p>
          <w:p w:rsidR="00A638F5" w:rsidRPr="00A638F5" w:rsidRDefault="00A638F5" w:rsidP="00A638F5">
            <w:r w:rsidRPr="00A638F5">
              <w:t>проводить доказательные рассуждения в ситуациях повседневной жизни, при решении задач из других предметов</w:t>
            </w:r>
          </w:p>
        </w:tc>
        <w:tc>
          <w:tcPr>
            <w:tcW w:w="3288" w:type="dxa"/>
          </w:tcPr>
          <w:p w:rsidR="00A638F5" w:rsidRPr="00A638F5" w:rsidRDefault="00A638F5" w:rsidP="00A638F5">
            <w:proofErr w:type="gramStart"/>
            <w:r w:rsidRPr="00A638F5">
              <w:lastRenderedPageBreak/>
              <w:t>Свободно оперировать</w:t>
            </w:r>
            <w:r w:rsidRPr="00A638F5">
              <w:footnoteReference w:id="5"/>
            </w:r>
            <w:r w:rsidRPr="00A638F5">
              <w:t xml:space="preserve"> понятиями: конечное </w:t>
            </w:r>
            <w:r w:rsidRPr="00A638F5">
              <w:lastRenderedPageBreak/>
              <w:t>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A638F5" w:rsidRPr="00A638F5" w:rsidRDefault="00A638F5" w:rsidP="00A638F5">
            <w:r w:rsidRPr="00A638F5">
              <w:t>задавать множества перечислением и характеристическим свойством;</w:t>
            </w:r>
          </w:p>
          <w:p w:rsidR="00A638F5" w:rsidRPr="00A638F5" w:rsidRDefault="00A638F5" w:rsidP="00A638F5">
            <w:r w:rsidRPr="00A638F5">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A638F5">
              <w:t>контрпример</w:t>
            </w:r>
            <w:proofErr w:type="spellEnd"/>
            <w:r w:rsidRPr="00A638F5">
              <w:t>;</w:t>
            </w:r>
          </w:p>
          <w:p w:rsidR="00A638F5" w:rsidRPr="00A638F5" w:rsidRDefault="00A638F5" w:rsidP="00A638F5">
            <w:r w:rsidRPr="00A638F5">
              <w:t xml:space="preserve">проверять принадлежность </w:t>
            </w:r>
            <w:r w:rsidRPr="00A638F5">
              <w:lastRenderedPageBreak/>
              <w:t>элемента множеству;</w:t>
            </w:r>
          </w:p>
          <w:p w:rsidR="00A638F5" w:rsidRPr="00A638F5" w:rsidRDefault="00A638F5" w:rsidP="00A638F5">
            <w:r w:rsidRPr="00A638F5">
              <w:t>находить пересечение и объединение множеств, в том числе представленных графически на числовой прямой и на координатной плоскости;</w:t>
            </w:r>
          </w:p>
          <w:p w:rsidR="00A638F5" w:rsidRPr="00A638F5" w:rsidRDefault="00A638F5" w:rsidP="00A638F5">
            <w:r w:rsidRPr="00A638F5">
              <w:t>проводить доказательные рассуждения для обоснования истинности утверждений.</w:t>
            </w:r>
          </w:p>
          <w:p w:rsidR="00A638F5" w:rsidRPr="00A638F5" w:rsidRDefault="00A638F5" w:rsidP="00A638F5">
            <w:r w:rsidRPr="00A638F5">
              <w:t>В повседневной жизни и при изучении других предметов:</w:t>
            </w:r>
          </w:p>
          <w:p w:rsidR="00A638F5" w:rsidRPr="00A638F5" w:rsidRDefault="00A638F5" w:rsidP="00A638F5">
            <w:r w:rsidRPr="00A638F5">
              <w:t>использовать числовые множества на координатной прямой и на координатной плоскости для описания реальных процессов и явлений;</w:t>
            </w:r>
          </w:p>
          <w:p w:rsidR="00A638F5" w:rsidRPr="00A638F5" w:rsidRDefault="00A638F5" w:rsidP="00A638F5">
            <w:r w:rsidRPr="00A638F5">
              <w:t>проводить доказательные рассуждения в ситуациях повседневной жизни, при решении задач из других предметов</w:t>
            </w:r>
          </w:p>
        </w:tc>
        <w:tc>
          <w:tcPr>
            <w:tcW w:w="3288" w:type="dxa"/>
          </w:tcPr>
          <w:p w:rsidR="00A638F5" w:rsidRPr="00A638F5" w:rsidRDefault="00A638F5" w:rsidP="00A638F5">
            <w:r w:rsidRPr="00A638F5">
              <w:lastRenderedPageBreak/>
              <w:t xml:space="preserve">Достижение результатов </w:t>
            </w:r>
            <w:r w:rsidRPr="00A638F5">
              <w:lastRenderedPageBreak/>
              <w:t>раздела II;</w:t>
            </w:r>
          </w:p>
          <w:p w:rsidR="00A638F5" w:rsidRPr="00A638F5" w:rsidRDefault="00A638F5" w:rsidP="00A638F5">
            <w:r w:rsidRPr="00A638F5">
              <w:t xml:space="preserve">оперировать понятием определения, основными видами определений, основными видами теорем; </w:t>
            </w:r>
          </w:p>
          <w:p w:rsidR="00A638F5" w:rsidRPr="00A638F5" w:rsidRDefault="00A638F5" w:rsidP="00A638F5">
            <w:r w:rsidRPr="00A638F5">
              <w:t>понимать суть косвенного доказательства;</w:t>
            </w:r>
          </w:p>
          <w:p w:rsidR="00A638F5" w:rsidRPr="00A638F5" w:rsidRDefault="00A638F5" w:rsidP="00A638F5">
            <w:r w:rsidRPr="00A638F5">
              <w:t>оперировать понятиями счетного и несчетного множества;</w:t>
            </w:r>
          </w:p>
          <w:p w:rsidR="00A638F5" w:rsidRPr="00A638F5" w:rsidRDefault="00A638F5" w:rsidP="00A638F5">
            <w:r w:rsidRPr="00A638F5">
              <w:t>применять метод математической индукции для проведения рассуждений и доказательств и при решении задач.</w:t>
            </w:r>
          </w:p>
          <w:p w:rsidR="00A638F5" w:rsidRPr="00A638F5" w:rsidRDefault="00A638F5" w:rsidP="00A638F5">
            <w:r w:rsidRPr="00A638F5">
              <w:t>В повседневной жизни и при изучении других предметов:</w:t>
            </w:r>
          </w:p>
          <w:p w:rsidR="00A638F5" w:rsidRPr="00A638F5" w:rsidRDefault="00A638F5" w:rsidP="00A638F5">
            <w:r w:rsidRPr="00A638F5">
              <w:t xml:space="preserve">использовать теоретико-множественный язык и язык </w:t>
            </w:r>
            <w:r w:rsidRPr="00A638F5">
              <w:lastRenderedPageBreak/>
              <w:t>логики для описания реальных процессов и явлений, при решении задач других учебных предметов</w:t>
            </w:r>
          </w:p>
        </w:tc>
      </w:tr>
      <w:tr w:rsidR="00A638F5" w:rsidRPr="00A638F5" w:rsidTr="00952361">
        <w:tc>
          <w:tcPr>
            <w:tcW w:w="1526" w:type="dxa"/>
            <w:gridSpan w:val="2"/>
          </w:tcPr>
          <w:p w:rsidR="00A638F5" w:rsidRPr="00A638F5" w:rsidRDefault="00A638F5" w:rsidP="00A638F5">
            <w:r w:rsidRPr="00A638F5">
              <w:lastRenderedPageBreak/>
              <w:t>Числа и выражения</w:t>
            </w:r>
          </w:p>
        </w:tc>
        <w:tc>
          <w:tcPr>
            <w:tcW w:w="3260" w:type="dxa"/>
          </w:tcPr>
          <w:p w:rsidR="00A638F5" w:rsidRPr="00A638F5" w:rsidRDefault="00A638F5" w:rsidP="00A638F5">
            <w:proofErr w:type="gramStart"/>
            <w:r w:rsidRPr="00A638F5">
              <w:t xml:space="preserve">Оперировать на базовом уровне понятиями: целое число, делимость чисел, </w:t>
            </w:r>
            <w:r w:rsidRPr="00A638F5">
              <w:lastRenderedPageBreak/>
              <w:t xml:space="preserve">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A638F5" w:rsidRPr="00A638F5" w:rsidRDefault="00A638F5" w:rsidP="00A638F5">
            <w:r w:rsidRPr="00A638F5">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A638F5" w:rsidRPr="00A638F5" w:rsidRDefault="00A638F5" w:rsidP="00A638F5">
            <w:r w:rsidRPr="00A638F5">
              <w:t>выполнять арифметические действия с целыми и рациональными числами;</w:t>
            </w:r>
          </w:p>
          <w:p w:rsidR="00A638F5" w:rsidRPr="00A638F5" w:rsidRDefault="00A638F5" w:rsidP="00A638F5">
            <w:r w:rsidRPr="00A638F5">
              <w:t xml:space="preserve">выполнять несложные преобразования числовых выражений, содержащих степени чисел, либо корни из </w:t>
            </w:r>
            <w:r w:rsidRPr="00A638F5">
              <w:lastRenderedPageBreak/>
              <w:t>чисел, либо логарифмы чисел;</w:t>
            </w:r>
          </w:p>
          <w:p w:rsidR="00A638F5" w:rsidRPr="00A638F5" w:rsidRDefault="00A638F5" w:rsidP="00A638F5">
            <w:r w:rsidRPr="00A638F5">
              <w:t>сравнивать рациональные числа между собой;</w:t>
            </w:r>
          </w:p>
          <w:p w:rsidR="00A638F5" w:rsidRPr="00A638F5" w:rsidRDefault="00A638F5" w:rsidP="00A638F5">
            <w:r w:rsidRPr="00A638F5">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A638F5" w:rsidRPr="00A638F5" w:rsidRDefault="00A638F5" w:rsidP="00A638F5">
            <w:proofErr w:type="gramStart"/>
            <w:r w:rsidRPr="00A638F5">
              <w:t xml:space="preserve">изображать точками на числовой прямой целые и рациональные числа; </w:t>
            </w:r>
            <w:proofErr w:type="gramEnd"/>
          </w:p>
          <w:p w:rsidR="00A638F5" w:rsidRPr="00A638F5" w:rsidRDefault="00A638F5" w:rsidP="00A638F5">
            <w:r w:rsidRPr="00A638F5">
              <w:t>изображать точками на числовой прямой целые степени чисел, корни натуральной степени из чисел, логарифмы чисел в простых случаях;</w:t>
            </w:r>
          </w:p>
          <w:p w:rsidR="00A638F5" w:rsidRPr="00A638F5" w:rsidRDefault="00A638F5" w:rsidP="00A638F5">
            <w:r w:rsidRPr="00A638F5">
              <w:t>выполнять несложные преобразования целых и дробно-рациональных буквенных выражений;</w:t>
            </w:r>
          </w:p>
          <w:p w:rsidR="00A638F5" w:rsidRPr="00A638F5" w:rsidRDefault="00A638F5" w:rsidP="00A638F5">
            <w:r w:rsidRPr="00A638F5">
              <w:t xml:space="preserve">выражать в простейших случаях из равенства одну переменную </w:t>
            </w:r>
            <w:r w:rsidRPr="00A638F5">
              <w:lastRenderedPageBreak/>
              <w:t>через другие;</w:t>
            </w:r>
          </w:p>
          <w:p w:rsidR="00A638F5" w:rsidRPr="00A638F5" w:rsidRDefault="00A638F5" w:rsidP="00A638F5">
            <w:r w:rsidRPr="00A638F5">
              <w:t>вычислять в простых случаях значения числовых и буквенных выражений, осуществляя необходимые подстановки и преобразования;</w:t>
            </w:r>
          </w:p>
          <w:p w:rsidR="00A638F5" w:rsidRPr="00A638F5" w:rsidRDefault="00A638F5" w:rsidP="00A638F5">
            <w:r w:rsidRPr="00A638F5">
              <w:t>изображать схематически угол, величина которого выражена в градусах;</w:t>
            </w:r>
          </w:p>
          <w:p w:rsidR="00A638F5" w:rsidRPr="00A638F5" w:rsidRDefault="00A638F5" w:rsidP="00A638F5">
            <w:r w:rsidRPr="00A638F5">
              <w:t xml:space="preserve">оценивать знаки синуса, косинуса, тангенса, котангенса конкретных углов. </w:t>
            </w:r>
          </w:p>
          <w:p w:rsidR="00A638F5" w:rsidRPr="00A638F5" w:rsidRDefault="00A638F5" w:rsidP="00A638F5"/>
          <w:p w:rsidR="00A638F5" w:rsidRPr="00A638F5" w:rsidRDefault="00A638F5" w:rsidP="00A638F5">
            <w:r w:rsidRPr="00A638F5">
              <w:t>В повседневной жизни и при изучении других учебных предметов:</w:t>
            </w:r>
          </w:p>
          <w:p w:rsidR="00A638F5" w:rsidRPr="00A638F5" w:rsidRDefault="00A638F5" w:rsidP="00A638F5">
            <w:r w:rsidRPr="00A638F5">
              <w:t xml:space="preserve">выполнять вычисления при решении задач практического характера; </w:t>
            </w:r>
          </w:p>
          <w:p w:rsidR="00A638F5" w:rsidRPr="00A638F5" w:rsidRDefault="00A638F5" w:rsidP="00A638F5">
            <w:r w:rsidRPr="00A638F5">
              <w:t xml:space="preserve">выполнять практические расчеты с использованием при необходимости справочных материалов и вычислительных </w:t>
            </w:r>
            <w:r w:rsidRPr="00A638F5">
              <w:lastRenderedPageBreak/>
              <w:t>устройств;</w:t>
            </w:r>
          </w:p>
          <w:p w:rsidR="00A638F5" w:rsidRPr="00A638F5" w:rsidRDefault="00A638F5" w:rsidP="00A638F5">
            <w:r w:rsidRPr="00A638F5">
              <w:t>соотносить реальные величины, характеристики объектов окружающего мира с их конкретными числовыми значениями;</w:t>
            </w:r>
          </w:p>
          <w:p w:rsidR="00A638F5" w:rsidRPr="00A638F5" w:rsidRDefault="00A638F5" w:rsidP="00A638F5">
            <w:r w:rsidRPr="00A638F5">
              <w:t>использовать методы округления, приближения и прикидки при решении практических задач повседневной жизни</w:t>
            </w:r>
          </w:p>
        </w:tc>
        <w:tc>
          <w:tcPr>
            <w:tcW w:w="3605" w:type="dxa"/>
            <w:gridSpan w:val="2"/>
          </w:tcPr>
          <w:p w:rsidR="00A638F5" w:rsidRPr="00A638F5" w:rsidRDefault="00A638F5" w:rsidP="00A638F5">
            <w:proofErr w:type="gramStart"/>
            <w:r w:rsidRPr="00A638F5">
              <w:lastRenderedPageBreak/>
              <w:t xml:space="preserve">Свободно оперировать понятиями: целое число, делимость чисел, обыкновенная дробь, десятичная </w:t>
            </w:r>
            <w:r w:rsidRPr="00A638F5">
              <w:lastRenderedPageBreak/>
              <w:t>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A638F5" w:rsidRPr="00A638F5" w:rsidRDefault="00A638F5" w:rsidP="00A638F5">
            <w:r w:rsidRPr="00A638F5">
              <w:t>приводить примеры чисел с заданными свойствами делимости;</w:t>
            </w:r>
          </w:p>
          <w:p w:rsidR="00A638F5" w:rsidRPr="00A638F5" w:rsidRDefault="00A638F5" w:rsidP="00A638F5">
            <w:r w:rsidRPr="00A638F5">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A638F5" w:rsidRPr="00A638F5" w:rsidRDefault="00A638F5" w:rsidP="00A638F5">
            <w:r w:rsidRPr="00A638F5">
              <w:t xml:space="preserve">выполнять арифметические действия, сочетая устные и письменные приемы, применяя при необходимости вычислительные устройства; </w:t>
            </w:r>
          </w:p>
          <w:p w:rsidR="00A638F5" w:rsidRPr="00A638F5" w:rsidRDefault="00A638F5" w:rsidP="00A638F5">
            <w:r w:rsidRPr="00A638F5">
              <w:t xml:space="preserve">находить значения корня натуральной степени, степени с рациональным показателем, </w:t>
            </w:r>
            <w:r w:rsidRPr="00A638F5">
              <w:lastRenderedPageBreak/>
              <w:t xml:space="preserve">логарифма, используя при необходимости вычислительные устройства; </w:t>
            </w:r>
          </w:p>
          <w:p w:rsidR="00A638F5" w:rsidRPr="00A638F5" w:rsidRDefault="00A638F5" w:rsidP="00A638F5">
            <w:r w:rsidRPr="00A638F5">
              <w:t>пользоваться оценкой и прикидкой при практических расчетах;</w:t>
            </w:r>
          </w:p>
          <w:p w:rsidR="00A638F5" w:rsidRPr="00A638F5" w:rsidRDefault="00A638F5" w:rsidP="00A638F5">
            <w:r w:rsidRPr="00A638F5">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A638F5" w:rsidRPr="00A638F5" w:rsidRDefault="00A638F5" w:rsidP="00A638F5">
            <w:r w:rsidRPr="00A638F5">
              <w:t>находить значения числовых и буквенных выражений, осуществляя необходимые подстановки и преобразования;</w:t>
            </w:r>
          </w:p>
          <w:p w:rsidR="00A638F5" w:rsidRPr="00A638F5" w:rsidRDefault="00A638F5" w:rsidP="00A638F5">
            <w:r w:rsidRPr="00A638F5">
              <w:t xml:space="preserve">изображать схематически угол, величина которого выражена в градусах или радианах; </w:t>
            </w:r>
          </w:p>
          <w:p w:rsidR="00A638F5" w:rsidRPr="00A638F5" w:rsidRDefault="00A638F5" w:rsidP="00A638F5">
            <w:r w:rsidRPr="00A638F5">
              <w:t>использовать при решении задач табличные значения тригонометрических функций углов;</w:t>
            </w:r>
          </w:p>
          <w:p w:rsidR="00A638F5" w:rsidRPr="00A638F5" w:rsidRDefault="00A638F5" w:rsidP="00A638F5">
            <w:r w:rsidRPr="00A638F5">
              <w:t xml:space="preserve">выполнять перевод величины угла из радианной меры в </w:t>
            </w:r>
            <w:proofErr w:type="gramStart"/>
            <w:r w:rsidRPr="00A638F5">
              <w:t>градусную</w:t>
            </w:r>
            <w:proofErr w:type="gramEnd"/>
            <w:r w:rsidRPr="00A638F5">
              <w:t xml:space="preserve"> и </w:t>
            </w:r>
            <w:r w:rsidRPr="00A638F5">
              <w:lastRenderedPageBreak/>
              <w:t>обратно.</w:t>
            </w:r>
          </w:p>
          <w:p w:rsidR="00A638F5" w:rsidRPr="00A638F5" w:rsidRDefault="00A638F5" w:rsidP="00A638F5"/>
          <w:p w:rsidR="00A638F5" w:rsidRPr="00A638F5" w:rsidRDefault="00A638F5" w:rsidP="00A638F5">
            <w:r w:rsidRPr="00A638F5">
              <w:t>В повседневной жизни и при изучении других учебных предметов:</w:t>
            </w:r>
          </w:p>
          <w:p w:rsidR="00A638F5" w:rsidRPr="00A638F5" w:rsidRDefault="00A638F5" w:rsidP="00A638F5">
            <w:r w:rsidRPr="00A638F5">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A638F5" w:rsidRPr="00A638F5" w:rsidRDefault="00A638F5" w:rsidP="00A638F5">
            <w:r w:rsidRPr="00A638F5">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A638F5" w:rsidRPr="00A638F5" w:rsidRDefault="00A638F5" w:rsidP="00A638F5"/>
        </w:tc>
        <w:tc>
          <w:tcPr>
            <w:tcW w:w="3288" w:type="dxa"/>
          </w:tcPr>
          <w:p w:rsidR="00A638F5" w:rsidRPr="00A638F5" w:rsidRDefault="00A638F5" w:rsidP="00A638F5">
            <w:proofErr w:type="gramStart"/>
            <w:r w:rsidRPr="00A638F5">
              <w:lastRenderedPageBreak/>
              <w:t xml:space="preserve">Свободно оперировать понятиями: натуральное число, множество натуральных чисел, </w:t>
            </w:r>
            <w:r w:rsidRPr="00A638F5">
              <w:lastRenderedPageBreak/>
              <w:t xml:space="preserve">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proofErr w:type="spellStart"/>
            <w:r w:rsidRPr="00A638F5">
              <w:t>n</w:t>
            </w:r>
            <w:proofErr w:type="spellEnd"/>
            <w:r w:rsidRPr="00A638F5">
              <w:t>,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A638F5" w:rsidRPr="00A638F5" w:rsidRDefault="00A638F5" w:rsidP="00A638F5">
            <w:r w:rsidRPr="00A638F5">
              <w:t>понимать и объяснять разницу между позиционной и непозиционной системами записи чисел;</w:t>
            </w:r>
          </w:p>
          <w:p w:rsidR="00A638F5" w:rsidRPr="00A638F5" w:rsidRDefault="00A638F5" w:rsidP="00A638F5">
            <w:r w:rsidRPr="00A638F5">
              <w:t>переводить числа из одной системы записи (системы счисления) в другую;</w:t>
            </w:r>
          </w:p>
          <w:p w:rsidR="00A638F5" w:rsidRPr="00A638F5" w:rsidRDefault="00A638F5" w:rsidP="00A638F5">
            <w:r w:rsidRPr="00A638F5">
              <w:t>доказывать и использовать признаки делимости суммы и произведения при выполнении вычислений и решении задач;</w:t>
            </w:r>
          </w:p>
          <w:p w:rsidR="00A638F5" w:rsidRPr="00A638F5" w:rsidRDefault="00A638F5" w:rsidP="00A638F5">
            <w:r w:rsidRPr="00A638F5">
              <w:t xml:space="preserve">выполнять округление </w:t>
            </w:r>
            <w:r w:rsidRPr="00A638F5">
              <w:lastRenderedPageBreak/>
              <w:t>рациональных и иррациональных чисел с заданной точностью;</w:t>
            </w:r>
          </w:p>
          <w:p w:rsidR="00A638F5" w:rsidRPr="00A638F5" w:rsidRDefault="00A638F5" w:rsidP="00A638F5">
            <w:r w:rsidRPr="00A638F5">
              <w:t>сравнивать действительные числа разными способами;</w:t>
            </w:r>
          </w:p>
          <w:p w:rsidR="00A638F5" w:rsidRPr="00A638F5" w:rsidRDefault="00A638F5" w:rsidP="00A638F5">
            <w:r w:rsidRPr="00A638F5">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38F5" w:rsidRPr="00A638F5" w:rsidRDefault="00A638F5" w:rsidP="00A638F5">
            <w:r w:rsidRPr="00A638F5">
              <w:t>находить НОД и НОК разными способами и использовать их при решении задач;</w:t>
            </w:r>
          </w:p>
          <w:p w:rsidR="00A638F5" w:rsidRPr="00A638F5" w:rsidRDefault="00A638F5" w:rsidP="00A638F5">
            <w:r w:rsidRPr="00A638F5">
              <w:t>выполнять вычисления и преобразования выражений, содержащих действительные числа, в том числе корни натуральных степеней;</w:t>
            </w:r>
          </w:p>
          <w:p w:rsidR="00A638F5" w:rsidRPr="00A638F5" w:rsidRDefault="00A638F5" w:rsidP="00A638F5">
            <w:r w:rsidRPr="00A638F5">
              <w:t xml:space="preserve">выполнять стандартные тождественные преобразования </w:t>
            </w:r>
            <w:r w:rsidRPr="00A638F5">
              <w:lastRenderedPageBreak/>
              <w:t>тригонометрических, логарифмических, степенных, иррациональных выражений.</w:t>
            </w:r>
          </w:p>
          <w:p w:rsidR="00A638F5" w:rsidRPr="00A638F5" w:rsidRDefault="00A638F5" w:rsidP="00A638F5"/>
          <w:p w:rsidR="00A638F5" w:rsidRPr="00A638F5" w:rsidRDefault="00A638F5" w:rsidP="00A638F5">
            <w:r w:rsidRPr="00A638F5">
              <w:t>В повседневной жизни и при изучении других предметов:</w:t>
            </w:r>
          </w:p>
          <w:p w:rsidR="00A638F5" w:rsidRPr="00A638F5" w:rsidRDefault="00A638F5" w:rsidP="00A638F5">
            <w:r w:rsidRPr="00A638F5">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A638F5" w:rsidRPr="00A638F5" w:rsidRDefault="00A638F5" w:rsidP="00A638F5">
            <w:r w:rsidRPr="00A638F5">
              <w:t xml:space="preserve">записывать, сравнивать, округлять числовые данные реальных величин с использованием разных систем измерения; </w:t>
            </w:r>
          </w:p>
          <w:p w:rsidR="00A638F5" w:rsidRPr="00A638F5" w:rsidRDefault="00A638F5" w:rsidP="00A638F5">
            <w:r w:rsidRPr="00A638F5">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A638F5" w:rsidRPr="00A638F5" w:rsidRDefault="00A638F5" w:rsidP="00A638F5">
            <w:r w:rsidRPr="00A638F5">
              <w:lastRenderedPageBreak/>
              <w:t>Достижение результатов раздела II;</w:t>
            </w:r>
          </w:p>
          <w:p w:rsidR="00A638F5" w:rsidRPr="00A638F5" w:rsidRDefault="00A638F5" w:rsidP="00A638F5">
            <w:r w:rsidRPr="00A638F5">
              <w:lastRenderedPageBreak/>
              <w:t>свободно оперировать числовыми множествами при решении задач;</w:t>
            </w:r>
          </w:p>
          <w:p w:rsidR="00A638F5" w:rsidRPr="00A638F5" w:rsidRDefault="00A638F5" w:rsidP="00A638F5">
            <w:r w:rsidRPr="00A638F5">
              <w:t>понимать причины и основные идеи расширения числовых множеств;</w:t>
            </w:r>
          </w:p>
          <w:p w:rsidR="00A638F5" w:rsidRPr="00A638F5" w:rsidRDefault="00A638F5" w:rsidP="00A638F5">
            <w:r w:rsidRPr="00A638F5">
              <w:t>владеть основными понятиями теории делимости при решении стандартных задач</w:t>
            </w:r>
          </w:p>
          <w:p w:rsidR="00A638F5" w:rsidRPr="00A638F5" w:rsidRDefault="00A638F5" w:rsidP="00A638F5">
            <w:r w:rsidRPr="00A638F5">
              <w:t>иметь базовые представления о множестве комплексных чисел;</w:t>
            </w:r>
          </w:p>
          <w:p w:rsidR="00A638F5" w:rsidRPr="00A638F5" w:rsidRDefault="00A638F5" w:rsidP="00A638F5">
            <w:r w:rsidRPr="00A638F5">
              <w:t>свободно выполнять тождественные преобразования тригонометрических, логарифмических, степенных выражений;</w:t>
            </w:r>
          </w:p>
          <w:p w:rsidR="00A638F5" w:rsidRPr="00A638F5" w:rsidRDefault="00A638F5" w:rsidP="00A638F5">
            <w:r w:rsidRPr="00A638F5">
              <w:t>владеть формулой бинома Ньютона;</w:t>
            </w:r>
          </w:p>
          <w:p w:rsidR="00A638F5" w:rsidRPr="00A638F5" w:rsidRDefault="00A638F5" w:rsidP="00A638F5">
            <w:r w:rsidRPr="00A638F5">
              <w:t>применять при решении задач теорему о линейном представлении НОД;</w:t>
            </w:r>
          </w:p>
          <w:p w:rsidR="00A638F5" w:rsidRPr="00A638F5" w:rsidRDefault="00A638F5" w:rsidP="00A638F5">
            <w:r w:rsidRPr="00A638F5">
              <w:t xml:space="preserve">применять при решении задач </w:t>
            </w:r>
            <w:r w:rsidRPr="00A638F5">
              <w:lastRenderedPageBreak/>
              <w:t>Китайскую теорему об остатках;</w:t>
            </w:r>
          </w:p>
          <w:p w:rsidR="00A638F5" w:rsidRPr="00A638F5" w:rsidRDefault="00A638F5" w:rsidP="00A638F5">
            <w:r w:rsidRPr="00A638F5">
              <w:t xml:space="preserve">применять при решении задач Малую теорему Ферма; </w:t>
            </w:r>
          </w:p>
          <w:p w:rsidR="00A638F5" w:rsidRPr="00A638F5" w:rsidRDefault="00A638F5" w:rsidP="00A638F5">
            <w:r w:rsidRPr="00A638F5">
              <w:t xml:space="preserve">уметь выполнять запись числа в позиционной системе счисления; </w:t>
            </w:r>
          </w:p>
          <w:p w:rsidR="00A638F5" w:rsidRPr="00A638F5" w:rsidRDefault="00A638F5" w:rsidP="00A638F5">
            <w:r w:rsidRPr="00A638F5">
              <w:t>применять при решении задач теоретико-числовые функции: число и сумма делителей, функцию Эйлера;</w:t>
            </w:r>
          </w:p>
          <w:p w:rsidR="00A638F5" w:rsidRPr="00A638F5" w:rsidRDefault="00A638F5" w:rsidP="00A638F5">
            <w:r w:rsidRPr="00A638F5">
              <w:t>применять при решении задач цепные дроби;</w:t>
            </w:r>
          </w:p>
          <w:p w:rsidR="00A638F5" w:rsidRPr="00A638F5" w:rsidRDefault="00A638F5" w:rsidP="00A638F5">
            <w:r w:rsidRPr="00A638F5">
              <w:t>применять при решении задач многочлены с действительными и целыми коэффициентами;</w:t>
            </w:r>
          </w:p>
          <w:p w:rsidR="00A638F5" w:rsidRPr="00A638F5" w:rsidRDefault="00A638F5" w:rsidP="00A638F5">
            <w:r w:rsidRPr="00A638F5">
              <w:t xml:space="preserve">владеть понятиями приводимый и неприводимый многочлен и применять их при решении задач; </w:t>
            </w:r>
          </w:p>
          <w:p w:rsidR="00A638F5" w:rsidRPr="00A638F5" w:rsidRDefault="00A638F5" w:rsidP="00A638F5">
            <w:r w:rsidRPr="00A638F5">
              <w:t xml:space="preserve">применять при решении задач Основную теорему алгебры; </w:t>
            </w:r>
          </w:p>
          <w:p w:rsidR="00A638F5" w:rsidRPr="00A638F5" w:rsidRDefault="00A638F5" w:rsidP="00A638F5">
            <w:r w:rsidRPr="00A638F5">
              <w:t xml:space="preserve">применять при решении задач </w:t>
            </w:r>
            <w:r w:rsidRPr="00A638F5">
              <w:lastRenderedPageBreak/>
              <w:t>простейшие функции комплексной переменной как геометрические преобразования</w:t>
            </w:r>
          </w:p>
        </w:tc>
      </w:tr>
      <w:tr w:rsidR="00A638F5" w:rsidRPr="00A638F5" w:rsidTr="00952361">
        <w:tc>
          <w:tcPr>
            <w:tcW w:w="1526" w:type="dxa"/>
            <w:gridSpan w:val="2"/>
          </w:tcPr>
          <w:p w:rsidR="00A638F5" w:rsidRPr="00A638F5" w:rsidRDefault="00A638F5" w:rsidP="00A638F5">
            <w:r w:rsidRPr="00A638F5">
              <w:lastRenderedPageBreak/>
              <w:t>Уравнения и неравенства</w:t>
            </w:r>
          </w:p>
          <w:p w:rsidR="00A638F5" w:rsidRPr="00A638F5" w:rsidRDefault="00A638F5" w:rsidP="00A638F5"/>
        </w:tc>
        <w:tc>
          <w:tcPr>
            <w:tcW w:w="3260" w:type="dxa"/>
          </w:tcPr>
          <w:p w:rsidR="00A638F5" w:rsidRPr="00A638F5" w:rsidRDefault="00A638F5" w:rsidP="00A638F5">
            <w:r w:rsidRPr="00A638F5">
              <w:t>Решать линейные уравнения и неравенства, квадратные уравнения;</w:t>
            </w:r>
          </w:p>
          <w:p w:rsidR="00A638F5" w:rsidRPr="00A638F5" w:rsidRDefault="00A638F5" w:rsidP="00A638F5">
            <w:r w:rsidRPr="00A638F5">
              <w:t xml:space="preserve">решать логарифмические уравнения вида </w:t>
            </w:r>
            <w:proofErr w:type="spellStart"/>
            <w:r w:rsidRPr="00A638F5">
              <w:t>log</w:t>
            </w:r>
            <w:proofErr w:type="spellEnd"/>
            <w:r w:rsidRPr="00A638F5">
              <w:t xml:space="preserve"> </w:t>
            </w:r>
            <w:proofErr w:type="spellStart"/>
            <w:r w:rsidRPr="00A638F5">
              <w:t>a</w:t>
            </w:r>
            <w:proofErr w:type="spellEnd"/>
            <w:r w:rsidRPr="00A638F5">
              <w:t xml:space="preserve"> (</w:t>
            </w:r>
            <w:proofErr w:type="spellStart"/>
            <w:r w:rsidRPr="00A638F5">
              <w:t>bx</w:t>
            </w:r>
            <w:proofErr w:type="spellEnd"/>
            <w:r w:rsidRPr="00A638F5">
              <w:t xml:space="preserve"> + </w:t>
            </w:r>
            <w:proofErr w:type="spellStart"/>
            <w:r w:rsidRPr="00A638F5">
              <w:t>c</w:t>
            </w:r>
            <w:proofErr w:type="spellEnd"/>
            <w:r w:rsidRPr="00A638F5">
              <w:t xml:space="preserve">) = </w:t>
            </w:r>
            <w:proofErr w:type="spellStart"/>
            <w:r w:rsidRPr="00A638F5">
              <w:t>d</w:t>
            </w:r>
            <w:proofErr w:type="spellEnd"/>
            <w:r w:rsidRPr="00A638F5">
              <w:t xml:space="preserve"> и простейшие неравенства вида </w:t>
            </w:r>
            <w:proofErr w:type="spellStart"/>
            <w:r w:rsidRPr="00A638F5">
              <w:t>log</w:t>
            </w:r>
            <w:proofErr w:type="spellEnd"/>
            <w:r w:rsidRPr="00A638F5">
              <w:t xml:space="preserve"> </w:t>
            </w:r>
            <w:proofErr w:type="spellStart"/>
            <w:r w:rsidRPr="00A638F5">
              <w:t>a</w:t>
            </w:r>
            <w:proofErr w:type="spellEnd"/>
            <w:r w:rsidRPr="00A638F5">
              <w:t xml:space="preserve"> </w:t>
            </w:r>
            <w:proofErr w:type="spellStart"/>
            <w:r w:rsidRPr="00A638F5">
              <w:t>x</w:t>
            </w:r>
            <w:proofErr w:type="spellEnd"/>
            <w:r w:rsidRPr="00A638F5">
              <w:t xml:space="preserve"> &lt; </w:t>
            </w:r>
            <w:proofErr w:type="spellStart"/>
            <w:r w:rsidRPr="00A638F5">
              <w:t>d</w:t>
            </w:r>
            <w:proofErr w:type="spellEnd"/>
            <w:r w:rsidRPr="00A638F5">
              <w:t>;</w:t>
            </w:r>
          </w:p>
          <w:p w:rsidR="00A638F5" w:rsidRPr="00A638F5" w:rsidRDefault="00A638F5" w:rsidP="00A638F5">
            <w:r w:rsidRPr="00A638F5">
              <w:t xml:space="preserve">решать показательные уравнения, вида </w:t>
            </w:r>
            <w:proofErr w:type="spellStart"/>
            <w:r w:rsidRPr="00A638F5">
              <w:t>abx+c=</w:t>
            </w:r>
            <w:proofErr w:type="spellEnd"/>
            <w:r w:rsidRPr="00A638F5">
              <w:t xml:space="preserve"> </w:t>
            </w:r>
            <w:proofErr w:type="spellStart"/>
            <w:r w:rsidRPr="00A638F5">
              <w:t>d</w:t>
            </w:r>
            <w:proofErr w:type="spellEnd"/>
            <w:r w:rsidRPr="00A638F5">
              <w:t xml:space="preserve">  (где </w:t>
            </w:r>
            <w:proofErr w:type="spellStart"/>
            <w:r w:rsidRPr="00A638F5">
              <w:t>d</w:t>
            </w:r>
            <w:proofErr w:type="spellEnd"/>
            <w:r w:rsidRPr="00A638F5">
              <w:t xml:space="preserve"> можно представить в виде степени с основанием </w:t>
            </w:r>
            <w:proofErr w:type="spellStart"/>
            <w:r w:rsidRPr="00A638F5">
              <w:t>a</w:t>
            </w:r>
            <w:proofErr w:type="spellEnd"/>
            <w:r w:rsidRPr="00A638F5">
              <w:t xml:space="preserve">) и простейшие неравенства вида </w:t>
            </w:r>
            <w:proofErr w:type="spellStart"/>
            <w:r w:rsidRPr="00A638F5">
              <w:t>ax</w:t>
            </w:r>
            <w:proofErr w:type="spellEnd"/>
            <w:r w:rsidRPr="00A638F5">
              <w:t xml:space="preserve"> &lt; </w:t>
            </w:r>
            <w:proofErr w:type="spellStart"/>
            <w:r w:rsidRPr="00A638F5">
              <w:t>d</w:t>
            </w:r>
            <w:proofErr w:type="spellEnd"/>
            <w:r w:rsidRPr="00A638F5">
              <w:t xml:space="preserve">    (где </w:t>
            </w:r>
            <w:proofErr w:type="spellStart"/>
            <w:r w:rsidRPr="00A638F5">
              <w:t>d</w:t>
            </w:r>
            <w:proofErr w:type="spellEnd"/>
            <w:r w:rsidRPr="00A638F5">
              <w:t xml:space="preserve"> можно </w:t>
            </w:r>
            <w:r w:rsidRPr="00A638F5">
              <w:lastRenderedPageBreak/>
              <w:t xml:space="preserve">представить в виде степени с основанием </w:t>
            </w:r>
            <w:proofErr w:type="spellStart"/>
            <w:r w:rsidRPr="00A638F5">
              <w:t>a</w:t>
            </w:r>
            <w:proofErr w:type="spellEnd"/>
            <w:r w:rsidRPr="00A638F5">
              <w:t>);.</w:t>
            </w:r>
          </w:p>
          <w:p w:rsidR="00A638F5" w:rsidRPr="00A638F5" w:rsidRDefault="00A638F5" w:rsidP="00A638F5">
            <w:r w:rsidRPr="00A638F5">
              <w:t xml:space="preserve">приводить несколько примеров корней простейшего тригонометрического уравнения вида: </w:t>
            </w:r>
            <w:proofErr w:type="spellStart"/>
            <w:r w:rsidRPr="00A638F5">
              <w:t>sin</w:t>
            </w:r>
            <w:proofErr w:type="spellEnd"/>
            <w:r w:rsidRPr="00A638F5">
              <w:t xml:space="preserve"> </w:t>
            </w:r>
            <w:proofErr w:type="spellStart"/>
            <w:r w:rsidRPr="00A638F5">
              <w:t>x</w:t>
            </w:r>
            <w:proofErr w:type="spellEnd"/>
            <w:r w:rsidRPr="00A638F5">
              <w:t xml:space="preserve"> = </w:t>
            </w:r>
            <w:proofErr w:type="spellStart"/>
            <w:r w:rsidRPr="00A638F5">
              <w:t>a</w:t>
            </w:r>
            <w:proofErr w:type="spellEnd"/>
            <w:r w:rsidRPr="00A638F5">
              <w:t xml:space="preserve">,  </w:t>
            </w:r>
            <w:proofErr w:type="spellStart"/>
            <w:r w:rsidRPr="00A638F5">
              <w:t>cos</w:t>
            </w:r>
            <w:proofErr w:type="spellEnd"/>
            <w:r w:rsidRPr="00A638F5">
              <w:t xml:space="preserve"> </w:t>
            </w:r>
            <w:proofErr w:type="spellStart"/>
            <w:r w:rsidRPr="00A638F5">
              <w:t>x</w:t>
            </w:r>
            <w:proofErr w:type="spellEnd"/>
            <w:r w:rsidRPr="00A638F5">
              <w:t xml:space="preserve"> = </w:t>
            </w:r>
            <w:proofErr w:type="spellStart"/>
            <w:r w:rsidRPr="00A638F5">
              <w:t>a</w:t>
            </w:r>
            <w:proofErr w:type="spellEnd"/>
            <w:r w:rsidRPr="00A638F5">
              <w:t xml:space="preserve">,  </w:t>
            </w:r>
            <w:proofErr w:type="spellStart"/>
            <w:r w:rsidRPr="00A638F5">
              <w:t>tg</w:t>
            </w:r>
            <w:proofErr w:type="spellEnd"/>
            <w:r w:rsidRPr="00A638F5">
              <w:t xml:space="preserve"> </w:t>
            </w:r>
            <w:proofErr w:type="spellStart"/>
            <w:r w:rsidRPr="00A638F5">
              <w:t>x</w:t>
            </w:r>
            <w:proofErr w:type="spellEnd"/>
            <w:r w:rsidRPr="00A638F5">
              <w:t xml:space="preserve"> = </w:t>
            </w:r>
            <w:proofErr w:type="spellStart"/>
            <w:r w:rsidRPr="00A638F5">
              <w:t>a</w:t>
            </w:r>
            <w:proofErr w:type="spellEnd"/>
            <w:r w:rsidRPr="00A638F5">
              <w:t xml:space="preserve">, </w:t>
            </w:r>
            <w:proofErr w:type="spellStart"/>
            <w:r w:rsidRPr="00A638F5">
              <w:t>ctg</w:t>
            </w:r>
            <w:proofErr w:type="spellEnd"/>
            <w:r w:rsidRPr="00A638F5">
              <w:t xml:space="preserve"> </w:t>
            </w:r>
            <w:proofErr w:type="spellStart"/>
            <w:r w:rsidRPr="00A638F5">
              <w:t>x</w:t>
            </w:r>
            <w:proofErr w:type="spellEnd"/>
            <w:r w:rsidRPr="00A638F5">
              <w:t xml:space="preserve"> = </w:t>
            </w:r>
            <w:proofErr w:type="spellStart"/>
            <w:r w:rsidRPr="00A638F5">
              <w:t>a</w:t>
            </w:r>
            <w:proofErr w:type="spellEnd"/>
            <w:r w:rsidRPr="00A638F5">
              <w:t xml:space="preserve">, где </w:t>
            </w:r>
            <w:proofErr w:type="spellStart"/>
            <w:r w:rsidRPr="00A638F5">
              <w:t>a</w:t>
            </w:r>
            <w:proofErr w:type="spellEnd"/>
            <w:r w:rsidRPr="00A638F5">
              <w:t xml:space="preserve"> – табличное значение соответствующей тригонометрической функции.</w:t>
            </w:r>
          </w:p>
          <w:p w:rsidR="00A638F5" w:rsidRPr="00A638F5" w:rsidRDefault="00A638F5" w:rsidP="00A638F5"/>
          <w:p w:rsidR="00A638F5" w:rsidRPr="00A638F5" w:rsidRDefault="00A638F5" w:rsidP="00A638F5">
            <w:r w:rsidRPr="00A638F5">
              <w:t>В повседневной жизни и при изучении других предметов:</w:t>
            </w:r>
          </w:p>
          <w:p w:rsidR="00A638F5" w:rsidRPr="00A638F5" w:rsidRDefault="00A638F5" w:rsidP="00A638F5">
            <w:r w:rsidRPr="00A638F5">
              <w:t>составлять и решать уравнения и системы уравнений при решении несложных практических задач</w:t>
            </w:r>
          </w:p>
        </w:tc>
        <w:tc>
          <w:tcPr>
            <w:tcW w:w="3605" w:type="dxa"/>
            <w:gridSpan w:val="2"/>
          </w:tcPr>
          <w:p w:rsidR="00A638F5" w:rsidRPr="00A638F5" w:rsidRDefault="00A638F5" w:rsidP="00A638F5">
            <w:r w:rsidRPr="00A638F5">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A638F5" w:rsidRPr="00A638F5" w:rsidRDefault="00A638F5" w:rsidP="00A638F5">
            <w:r w:rsidRPr="00A638F5">
              <w:t>использовать методы решения уравнений: приведение к виду «произведение равно нулю» или «частное равно нулю», замена переменных;</w:t>
            </w:r>
          </w:p>
          <w:p w:rsidR="00A638F5" w:rsidRPr="00A638F5" w:rsidRDefault="00A638F5" w:rsidP="00A638F5">
            <w:r w:rsidRPr="00A638F5">
              <w:t>использовать метод интервалов для решения неравенств;</w:t>
            </w:r>
          </w:p>
          <w:p w:rsidR="00A638F5" w:rsidRPr="00A638F5" w:rsidRDefault="00A638F5" w:rsidP="00A638F5">
            <w:r w:rsidRPr="00A638F5">
              <w:lastRenderedPageBreak/>
              <w:t>использовать графический метод для приближенного решения уравнений и неравенств;</w:t>
            </w:r>
          </w:p>
          <w:p w:rsidR="00A638F5" w:rsidRPr="00A638F5" w:rsidRDefault="00A638F5" w:rsidP="00A638F5">
            <w:r w:rsidRPr="00A638F5">
              <w:t>изображать на тригонометрической окружности множество решений простейших тригонометрических уравнений и неравенств;</w:t>
            </w:r>
          </w:p>
          <w:p w:rsidR="00A638F5" w:rsidRPr="00A638F5" w:rsidRDefault="00A638F5" w:rsidP="00A638F5">
            <w:r w:rsidRPr="00A638F5">
              <w:t>выполнять отбор корней уравнений или решений неравенств в соответствии с дополнительными условиями и ограничениями.</w:t>
            </w:r>
          </w:p>
          <w:p w:rsidR="00A638F5" w:rsidRPr="00A638F5" w:rsidRDefault="00A638F5" w:rsidP="00A638F5"/>
          <w:p w:rsidR="00A638F5" w:rsidRPr="00A638F5" w:rsidRDefault="00A638F5" w:rsidP="00A638F5">
            <w:r w:rsidRPr="00A638F5">
              <w:t>В повседневной жизни и при изучении других учебных предметов:</w:t>
            </w:r>
          </w:p>
          <w:p w:rsidR="00A638F5" w:rsidRPr="00A638F5" w:rsidRDefault="00A638F5" w:rsidP="00A638F5">
            <w:r w:rsidRPr="00A638F5">
              <w:t>составлять и решать уравнения, системы уравнений и неравенства при решении задач других учебных предметов;</w:t>
            </w:r>
          </w:p>
          <w:p w:rsidR="00A638F5" w:rsidRPr="00A638F5" w:rsidRDefault="00A638F5" w:rsidP="00A638F5">
            <w:r w:rsidRPr="00A638F5">
              <w:t xml:space="preserve">использовать уравнения и неравенства для построения и исследования простейших </w:t>
            </w:r>
            <w:r w:rsidRPr="00A638F5">
              <w:lastRenderedPageBreak/>
              <w:t>математических моделей реальных ситуаций или прикладных задач;</w:t>
            </w:r>
          </w:p>
          <w:p w:rsidR="00A638F5" w:rsidRPr="00A638F5" w:rsidRDefault="00A638F5" w:rsidP="00A638F5">
            <w:r w:rsidRPr="00A638F5">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38F5" w:rsidRPr="00A638F5" w:rsidRDefault="00A638F5" w:rsidP="00A638F5">
            <w:r w:rsidRPr="00A638F5">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38F5" w:rsidRPr="00A638F5" w:rsidRDefault="00A638F5" w:rsidP="00A638F5">
            <w:r w:rsidRPr="00A638F5">
              <w:t xml:space="preserve">решать разные виды уравнений и неравенств и их систем, в том числе некоторые уравнения 3-й и 4-й степеней, дробно-рациональные и </w:t>
            </w:r>
            <w:r w:rsidRPr="00A638F5">
              <w:lastRenderedPageBreak/>
              <w:t>иррациональные;</w:t>
            </w:r>
          </w:p>
          <w:p w:rsidR="00A638F5" w:rsidRPr="00A638F5" w:rsidRDefault="00A638F5" w:rsidP="00A638F5">
            <w:r w:rsidRPr="00A638F5">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A638F5" w:rsidRPr="00A638F5" w:rsidRDefault="00A638F5" w:rsidP="00A638F5">
            <w:r w:rsidRPr="00A638F5">
              <w:t>применять теорему Безу к решению уравнений;</w:t>
            </w:r>
          </w:p>
          <w:p w:rsidR="00A638F5" w:rsidRPr="00A638F5" w:rsidRDefault="00A638F5" w:rsidP="00A638F5">
            <w:r w:rsidRPr="00A638F5">
              <w:t>применять теорему Виета для решения некоторых уравнений степени выше второй;</w:t>
            </w:r>
          </w:p>
          <w:p w:rsidR="00A638F5" w:rsidRPr="00A638F5" w:rsidRDefault="00A638F5" w:rsidP="00A638F5">
            <w:r w:rsidRPr="00A638F5">
              <w:t>понимать смысл теорем о равносильных и неравносильных преобразованиях уравнений и уметь их доказывать;</w:t>
            </w:r>
          </w:p>
          <w:p w:rsidR="00A638F5" w:rsidRPr="00A638F5" w:rsidRDefault="00A638F5" w:rsidP="00A638F5">
            <w:r w:rsidRPr="00A638F5">
              <w:t>владеть методами решения уравнений, неравенств и их систем, уметь выбирать метод решения и обосновывать свой выбор;</w:t>
            </w:r>
          </w:p>
          <w:p w:rsidR="00A638F5" w:rsidRPr="00A638F5" w:rsidRDefault="00A638F5" w:rsidP="00A638F5">
            <w:r w:rsidRPr="00A638F5">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A638F5" w:rsidRPr="00A638F5" w:rsidRDefault="00A638F5" w:rsidP="00A638F5">
            <w:r w:rsidRPr="00A638F5">
              <w:t>решать алгебраические уравнения и неравенства и их системы с параметрами алгебраическим и графическим методами;</w:t>
            </w:r>
          </w:p>
          <w:p w:rsidR="00A638F5" w:rsidRPr="00A638F5" w:rsidRDefault="00A638F5" w:rsidP="00A638F5">
            <w:r w:rsidRPr="00A638F5">
              <w:t>владеть разными методами доказательства неравенств;</w:t>
            </w:r>
          </w:p>
          <w:p w:rsidR="00A638F5" w:rsidRPr="00A638F5" w:rsidRDefault="00A638F5" w:rsidP="00A638F5">
            <w:r w:rsidRPr="00A638F5">
              <w:t>решать уравнения в целых числах;</w:t>
            </w:r>
          </w:p>
          <w:p w:rsidR="00A638F5" w:rsidRPr="00A638F5" w:rsidRDefault="00A638F5" w:rsidP="00A638F5">
            <w:r w:rsidRPr="00A638F5">
              <w:t>изображать множества на плоскости, задаваемые уравнениями, неравенствами и их системами;</w:t>
            </w:r>
          </w:p>
          <w:p w:rsidR="00A638F5" w:rsidRPr="00A638F5" w:rsidRDefault="00A638F5" w:rsidP="00A638F5">
            <w:r w:rsidRPr="00A638F5">
              <w:t>свободно использовать тождественные преобразования при решении уравнений и систем уравнений</w:t>
            </w:r>
          </w:p>
          <w:p w:rsidR="00A638F5" w:rsidRPr="00A638F5" w:rsidRDefault="00A638F5" w:rsidP="00A638F5"/>
          <w:p w:rsidR="00A638F5" w:rsidRPr="00A638F5" w:rsidRDefault="00A638F5" w:rsidP="00A638F5">
            <w:r w:rsidRPr="00A638F5">
              <w:lastRenderedPageBreak/>
              <w:t>В повседневной жизни и при изучении других предметов:</w:t>
            </w:r>
          </w:p>
          <w:p w:rsidR="00A638F5" w:rsidRPr="00A638F5" w:rsidRDefault="00A638F5" w:rsidP="00A638F5">
            <w:r w:rsidRPr="00A638F5">
              <w:t>составлять и решать уравнения, неравенства, их системы при решении задач других учебных предметов;</w:t>
            </w:r>
          </w:p>
          <w:p w:rsidR="00A638F5" w:rsidRPr="00A638F5" w:rsidRDefault="00A638F5" w:rsidP="00A638F5">
            <w:r w:rsidRPr="00A638F5">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638F5" w:rsidRPr="00A638F5" w:rsidRDefault="00A638F5" w:rsidP="00A638F5">
            <w:r w:rsidRPr="00A638F5">
              <w:t>составлять и решать уравнения и неравенства с параметрами при решении задач других учебных предметов;</w:t>
            </w:r>
          </w:p>
          <w:p w:rsidR="00A638F5" w:rsidRPr="00A638F5" w:rsidRDefault="00A638F5" w:rsidP="00A638F5">
            <w:r w:rsidRPr="00A638F5">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638F5" w:rsidRPr="00A638F5" w:rsidRDefault="00A638F5" w:rsidP="00A638F5">
            <w:r w:rsidRPr="00A638F5">
              <w:t xml:space="preserve"> использовать программные </w:t>
            </w:r>
            <w:r w:rsidRPr="00A638F5">
              <w:lastRenderedPageBreak/>
              <w:t>средства при решении отдельных классов уравнений и неравенств</w:t>
            </w:r>
          </w:p>
        </w:tc>
        <w:tc>
          <w:tcPr>
            <w:tcW w:w="3288" w:type="dxa"/>
          </w:tcPr>
          <w:p w:rsidR="00A638F5" w:rsidRPr="00A638F5" w:rsidRDefault="00A638F5" w:rsidP="00A638F5">
            <w:r w:rsidRPr="00A638F5">
              <w:lastRenderedPageBreak/>
              <w:t>Достижение результатов раздела II;</w:t>
            </w:r>
          </w:p>
          <w:p w:rsidR="00A638F5" w:rsidRPr="00A638F5" w:rsidRDefault="00A638F5" w:rsidP="00A638F5">
            <w:r w:rsidRPr="00A638F5">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A638F5" w:rsidRPr="00A638F5" w:rsidRDefault="00A638F5" w:rsidP="00A638F5">
            <w:r w:rsidRPr="00A638F5">
              <w:t xml:space="preserve">свободно решать системы линейных уравнений; </w:t>
            </w:r>
          </w:p>
          <w:p w:rsidR="00A638F5" w:rsidRPr="00A638F5" w:rsidRDefault="00A638F5" w:rsidP="00A638F5">
            <w:r w:rsidRPr="00A638F5">
              <w:t xml:space="preserve">решать основные типы </w:t>
            </w:r>
            <w:r w:rsidRPr="00A638F5">
              <w:lastRenderedPageBreak/>
              <w:t>уравнений и неравенств с параметрами;</w:t>
            </w:r>
          </w:p>
          <w:p w:rsidR="00A638F5" w:rsidRPr="00A638F5" w:rsidRDefault="00A638F5" w:rsidP="00A638F5">
            <w:r w:rsidRPr="00A638F5">
              <w:t xml:space="preserve">применять при решении задач неравенства Коши — </w:t>
            </w:r>
            <w:proofErr w:type="spellStart"/>
            <w:r w:rsidRPr="00A638F5">
              <w:t>Буняковского</w:t>
            </w:r>
            <w:proofErr w:type="spellEnd"/>
            <w:r w:rsidRPr="00A638F5">
              <w:t>, Бернулли;</w:t>
            </w:r>
          </w:p>
          <w:p w:rsidR="00A638F5" w:rsidRPr="00A638F5" w:rsidRDefault="00A638F5" w:rsidP="00A638F5">
            <w:r w:rsidRPr="00A638F5">
              <w:t xml:space="preserve">иметь представление о неравенствах между </w:t>
            </w:r>
            <w:proofErr w:type="gramStart"/>
            <w:r w:rsidRPr="00A638F5">
              <w:t>средними</w:t>
            </w:r>
            <w:proofErr w:type="gramEnd"/>
            <w:r w:rsidRPr="00A638F5">
              <w:t xml:space="preserve"> степенными</w:t>
            </w:r>
          </w:p>
          <w:p w:rsidR="00A638F5" w:rsidRPr="00A638F5" w:rsidRDefault="00A638F5" w:rsidP="00A638F5"/>
          <w:p w:rsidR="00A638F5" w:rsidRPr="00A638F5" w:rsidRDefault="00A638F5" w:rsidP="00A638F5"/>
        </w:tc>
      </w:tr>
      <w:tr w:rsidR="00A638F5" w:rsidRPr="00A638F5" w:rsidTr="00952361">
        <w:trPr>
          <w:gridBefore w:val="1"/>
          <w:wBefore w:w="6" w:type="dxa"/>
        </w:trPr>
        <w:tc>
          <w:tcPr>
            <w:tcW w:w="1520" w:type="dxa"/>
          </w:tcPr>
          <w:p w:rsidR="00A638F5" w:rsidRPr="00A638F5" w:rsidRDefault="00A638F5" w:rsidP="00A638F5">
            <w:r w:rsidRPr="00A638F5">
              <w:lastRenderedPageBreak/>
              <w:t>Функции</w:t>
            </w:r>
          </w:p>
        </w:tc>
        <w:tc>
          <w:tcPr>
            <w:tcW w:w="3260" w:type="dxa"/>
          </w:tcPr>
          <w:p w:rsidR="00A638F5" w:rsidRPr="00A638F5" w:rsidRDefault="00A638F5" w:rsidP="00A638F5">
            <w:r w:rsidRPr="00A638F5">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A638F5">
              <w:t>знакопостоянства</w:t>
            </w:r>
            <w:proofErr w:type="spellEnd"/>
            <w:r w:rsidRPr="00A638F5">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A638F5" w:rsidRPr="00A638F5" w:rsidRDefault="00A638F5" w:rsidP="00A638F5">
            <w:r w:rsidRPr="00A638F5">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w:t>
            </w:r>
            <w:r w:rsidRPr="00A638F5">
              <w:lastRenderedPageBreak/>
              <w:t xml:space="preserve">тригонометрические функции; </w:t>
            </w:r>
          </w:p>
          <w:p w:rsidR="00A638F5" w:rsidRPr="00A638F5" w:rsidRDefault="00A638F5" w:rsidP="00A638F5">
            <w:r w:rsidRPr="00A638F5">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A638F5" w:rsidRPr="00A638F5" w:rsidRDefault="00A638F5" w:rsidP="00A638F5">
            <w:r w:rsidRPr="00A638F5">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A638F5" w:rsidRPr="00A638F5" w:rsidRDefault="00A638F5" w:rsidP="00A638F5">
            <w:r w:rsidRPr="00A638F5">
              <w:t>находить по графику приближённо значения функции в заданных точках;</w:t>
            </w:r>
          </w:p>
          <w:p w:rsidR="00A638F5" w:rsidRPr="00A638F5" w:rsidRDefault="00A638F5" w:rsidP="00A638F5">
            <w:r w:rsidRPr="00A638F5">
              <w:t xml:space="preserve">определять по графику свойства функции (нули, промежутки </w:t>
            </w:r>
            <w:proofErr w:type="spellStart"/>
            <w:r w:rsidRPr="00A638F5">
              <w:t>знакопостоянства</w:t>
            </w:r>
            <w:proofErr w:type="spellEnd"/>
            <w:r w:rsidRPr="00A638F5">
              <w:t xml:space="preserve">, </w:t>
            </w:r>
            <w:r w:rsidRPr="00A638F5">
              <w:lastRenderedPageBreak/>
              <w:t>промежутки монотонности, наибольшие и наименьшие значения и т.п.);</w:t>
            </w:r>
          </w:p>
          <w:p w:rsidR="00A638F5" w:rsidRPr="00A638F5" w:rsidRDefault="00A638F5" w:rsidP="00A638F5">
            <w:r w:rsidRPr="00A638F5">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A638F5" w:rsidRPr="00A638F5" w:rsidRDefault="00A638F5" w:rsidP="00A638F5"/>
          <w:p w:rsidR="00A638F5" w:rsidRPr="00A638F5" w:rsidRDefault="00A638F5" w:rsidP="00A638F5">
            <w:r w:rsidRPr="00A638F5">
              <w:t>В повседневной жизни и при изучении других предметов:</w:t>
            </w:r>
          </w:p>
          <w:p w:rsidR="00A638F5" w:rsidRPr="00A638F5" w:rsidRDefault="00A638F5" w:rsidP="00A638F5">
            <w:r w:rsidRPr="00A638F5">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A638F5">
              <w:t>знакопостоянства</w:t>
            </w:r>
            <w:proofErr w:type="spellEnd"/>
            <w:r w:rsidRPr="00A638F5">
              <w:t xml:space="preserve"> и т.п.); </w:t>
            </w:r>
          </w:p>
          <w:p w:rsidR="00A638F5" w:rsidRPr="00A638F5" w:rsidRDefault="00A638F5" w:rsidP="00A638F5">
            <w:r w:rsidRPr="00A638F5">
              <w:t>интерпретировать свойства в контексте конкретной практической ситуации</w:t>
            </w:r>
          </w:p>
        </w:tc>
        <w:tc>
          <w:tcPr>
            <w:tcW w:w="3605" w:type="dxa"/>
            <w:gridSpan w:val="2"/>
          </w:tcPr>
          <w:p w:rsidR="00A638F5" w:rsidRPr="00A638F5" w:rsidRDefault="00A638F5" w:rsidP="00A638F5">
            <w:r w:rsidRPr="00A638F5">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A638F5">
              <w:t>знакопостоянства</w:t>
            </w:r>
            <w:proofErr w:type="spellEnd"/>
            <w:r w:rsidRPr="00A638F5">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A638F5" w:rsidRPr="00A638F5" w:rsidRDefault="00A638F5" w:rsidP="00A638F5">
            <w:r w:rsidRPr="00A638F5">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A638F5" w:rsidRPr="00A638F5" w:rsidRDefault="00A638F5" w:rsidP="00A638F5">
            <w:r w:rsidRPr="00A638F5">
              <w:t xml:space="preserve">определять значение функции по </w:t>
            </w:r>
            <w:r w:rsidRPr="00A638F5">
              <w:lastRenderedPageBreak/>
              <w:t xml:space="preserve">значению аргумента при различных способах задания функции; </w:t>
            </w:r>
          </w:p>
          <w:p w:rsidR="00A638F5" w:rsidRPr="00A638F5" w:rsidRDefault="00A638F5" w:rsidP="00A638F5">
            <w:r w:rsidRPr="00A638F5">
              <w:t>строить графики изученных функций;</w:t>
            </w:r>
          </w:p>
          <w:p w:rsidR="00A638F5" w:rsidRPr="00A638F5" w:rsidRDefault="00A638F5" w:rsidP="00A638F5">
            <w:r w:rsidRPr="00A638F5">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A638F5" w:rsidRPr="00A638F5" w:rsidRDefault="00A638F5" w:rsidP="00A638F5">
            <w:r w:rsidRPr="00A638F5">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A638F5" w:rsidRPr="00A638F5" w:rsidRDefault="00A638F5" w:rsidP="00A638F5">
            <w:r w:rsidRPr="00A638F5">
              <w:t>решать уравнения, простейшие системы уравнений, используя свойства функций и их графиков.</w:t>
            </w:r>
          </w:p>
          <w:p w:rsidR="00A638F5" w:rsidRPr="00A638F5" w:rsidRDefault="00A638F5" w:rsidP="00A638F5"/>
          <w:p w:rsidR="00A638F5" w:rsidRPr="00A638F5" w:rsidRDefault="00A638F5" w:rsidP="00A638F5">
            <w:r w:rsidRPr="00A638F5">
              <w:t xml:space="preserve">В повседневной жизни и при изучении других учебных </w:t>
            </w:r>
            <w:r w:rsidRPr="00A638F5">
              <w:lastRenderedPageBreak/>
              <w:t>предметов:</w:t>
            </w:r>
          </w:p>
          <w:p w:rsidR="00A638F5" w:rsidRPr="00A638F5" w:rsidRDefault="00A638F5" w:rsidP="00A638F5">
            <w:r w:rsidRPr="00A638F5">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A638F5">
              <w:t>знакопостоянства</w:t>
            </w:r>
            <w:proofErr w:type="spellEnd"/>
            <w:r w:rsidRPr="00A638F5">
              <w:t xml:space="preserve">, асимптоты, период и т.п.); </w:t>
            </w:r>
          </w:p>
          <w:p w:rsidR="00A638F5" w:rsidRPr="00A638F5" w:rsidRDefault="00A638F5" w:rsidP="00A638F5">
            <w:r w:rsidRPr="00A638F5">
              <w:t>интерпретировать свойства в контексте конкретной практической ситуации;</w:t>
            </w:r>
            <w:r w:rsidRPr="00A638F5">
              <w:rPr>
                <w:highlight w:val="red"/>
              </w:rPr>
              <w:t xml:space="preserve"> </w:t>
            </w:r>
          </w:p>
          <w:p w:rsidR="00A638F5" w:rsidRPr="00A638F5" w:rsidRDefault="00A638F5" w:rsidP="00A638F5">
            <w:r w:rsidRPr="00A638F5">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A638F5" w:rsidRPr="00A638F5" w:rsidRDefault="00A638F5" w:rsidP="00A638F5">
            <w:proofErr w:type="gramStart"/>
            <w:r w:rsidRPr="00A638F5">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A638F5">
              <w:t>знакопостоянства</w:t>
            </w:r>
            <w:proofErr w:type="spellEnd"/>
            <w:r w:rsidRPr="00A638F5">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A638F5" w:rsidRPr="00A638F5" w:rsidRDefault="00A638F5" w:rsidP="00A638F5">
            <w:r w:rsidRPr="00A638F5">
              <w:t xml:space="preserve">владеть понятием степенная функция; строить ее график и уметь применять свойства степенной функции при </w:t>
            </w:r>
            <w:r w:rsidRPr="00A638F5">
              <w:lastRenderedPageBreak/>
              <w:t>решении задач;</w:t>
            </w:r>
          </w:p>
          <w:p w:rsidR="00A638F5" w:rsidRPr="00A638F5" w:rsidRDefault="00A638F5" w:rsidP="00A638F5">
            <w:r w:rsidRPr="00A638F5">
              <w:t>владеть понятиями показательная функция, экспонента; строить их графики и уметь применять свойства показательной функции при решении задач;</w:t>
            </w:r>
          </w:p>
          <w:p w:rsidR="00A638F5" w:rsidRPr="00A638F5" w:rsidRDefault="00A638F5" w:rsidP="00A638F5">
            <w:r w:rsidRPr="00A638F5">
              <w:t>владеть понятием логарифмическая функция; строить ее график и уметь применять свойства логарифмической функции при решении задач;</w:t>
            </w:r>
          </w:p>
          <w:p w:rsidR="00A638F5" w:rsidRPr="00A638F5" w:rsidRDefault="00A638F5" w:rsidP="00A638F5">
            <w:r w:rsidRPr="00A638F5">
              <w:t>владеть понятиями тригонометрические функции; строить их графики и уметь применять свойства тригонометрических функций при решении задач;</w:t>
            </w:r>
          </w:p>
          <w:p w:rsidR="00A638F5" w:rsidRPr="00A638F5" w:rsidRDefault="00A638F5" w:rsidP="00A638F5">
            <w:r w:rsidRPr="00A638F5">
              <w:t>владеть понятием обратная функция; применять это понятие при решении задач;</w:t>
            </w:r>
          </w:p>
          <w:p w:rsidR="00A638F5" w:rsidRPr="00A638F5" w:rsidRDefault="00A638F5" w:rsidP="00A638F5">
            <w:r w:rsidRPr="00A638F5">
              <w:t xml:space="preserve">применять при решении задач свойства функций: четность, </w:t>
            </w:r>
            <w:r w:rsidRPr="00A638F5">
              <w:lastRenderedPageBreak/>
              <w:t>периодичность, ограниченность;</w:t>
            </w:r>
          </w:p>
          <w:p w:rsidR="00A638F5" w:rsidRPr="00A638F5" w:rsidRDefault="00A638F5" w:rsidP="00A638F5">
            <w:r w:rsidRPr="00A638F5">
              <w:t>применять при решении задач преобразования графиков функций;</w:t>
            </w:r>
          </w:p>
          <w:p w:rsidR="00A638F5" w:rsidRPr="00A638F5" w:rsidRDefault="00A638F5" w:rsidP="00A638F5">
            <w:r w:rsidRPr="00A638F5">
              <w:t>владеть понятиями числовая последовательность, арифметическая и геометрическая прогрессия;</w:t>
            </w:r>
          </w:p>
          <w:p w:rsidR="00A638F5" w:rsidRPr="00A638F5" w:rsidRDefault="00A638F5" w:rsidP="00A638F5">
            <w:r w:rsidRPr="00A638F5">
              <w:t xml:space="preserve">применять при решении задач свойства и признаки арифметической и геометрической прогрессий. </w:t>
            </w:r>
          </w:p>
          <w:p w:rsidR="00A638F5" w:rsidRPr="00A638F5" w:rsidRDefault="00A638F5" w:rsidP="00A638F5">
            <w:r w:rsidRPr="00A638F5">
              <w:t>В повседневной жизни и при изучении других учебных предметов:</w:t>
            </w:r>
          </w:p>
          <w:p w:rsidR="00A638F5" w:rsidRPr="00A638F5" w:rsidRDefault="00A638F5" w:rsidP="00A638F5">
            <w:r w:rsidRPr="00A638F5">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A638F5">
              <w:lastRenderedPageBreak/>
              <w:t>знакопостоянства</w:t>
            </w:r>
            <w:proofErr w:type="spellEnd"/>
            <w:r w:rsidRPr="00A638F5">
              <w:t xml:space="preserve">, асимптоты, точки перегиба, период и т.п.); </w:t>
            </w:r>
          </w:p>
          <w:p w:rsidR="00A638F5" w:rsidRPr="00A638F5" w:rsidRDefault="00A638F5" w:rsidP="00A638F5">
            <w:r w:rsidRPr="00A638F5">
              <w:t>интерпретировать свойства в контексте конкретной практической ситуации</w:t>
            </w:r>
            <w:proofErr w:type="gramStart"/>
            <w:r w:rsidRPr="00A638F5">
              <w:t xml:space="preserve">;. </w:t>
            </w:r>
            <w:proofErr w:type="gramEnd"/>
          </w:p>
          <w:p w:rsidR="00A638F5" w:rsidRPr="00A638F5" w:rsidRDefault="00A638F5" w:rsidP="00A638F5">
            <w:r w:rsidRPr="00A638F5">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A638F5" w:rsidRPr="00A638F5" w:rsidRDefault="00A638F5" w:rsidP="00A638F5">
            <w:r w:rsidRPr="00A638F5">
              <w:lastRenderedPageBreak/>
              <w:t>Достижение результатов раздела II;</w:t>
            </w:r>
          </w:p>
          <w:p w:rsidR="00A638F5" w:rsidRPr="00A638F5" w:rsidRDefault="00A638F5" w:rsidP="00A638F5">
            <w:r w:rsidRPr="00A638F5">
              <w:t>владеть понятием асимптоты и уметь его применять при решении задач;</w:t>
            </w:r>
          </w:p>
          <w:p w:rsidR="00A638F5" w:rsidRPr="00A638F5" w:rsidRDefault="00A638F5" w:rsidP="00A638F5">
            <w:r w:rsidRPr="00A638F5">
              <w:t>применять методы решения простейших дифференциальных уравнений первого и второго порядков</w:t>
            </w:r>
          </w:p>
          <w:p w:rsidR="00A638F5" w:rsidRPr="00A638F5" w:rsidRDefault="00A638F5" w:rsidP="00A638F5"/>
          <w:p w:rsidR="00A638F5" w:rsidRPr="00A638F5" w:rsidRDefault="00A638F5" w:rsidP="00A638F5"/>
        </w:tc>
      </w:tr>
      <w:tr w:rsidR="00A638F5" w:rsidRPr="00A638F5" w:rsidTr="00952361">
        <w:trPr>
          <w:gridBefore w:val="1"/>
          <w:wBefore w:w="6" w:type="dxa"/>
        </w:trPr>
        <w:tc>
          <w:tcPr>
            <w:tcW w:w="1520" w:type="dxa"/>
          </w:tcPr>
          <w:p w:rsidR="00A638F5" w:rsidRPr="00A638F5" w:rsidRDefault="00A638F5" w:rsidP="00A638F5">
            <w:r w:rsidRPr="00A638F5">
              <w:lastRenderedPageBreak/>
              <w:t>Элементы математического анализа</w:t>
            </w:r>
          </w:p>
        </w:tc>
        <w:tc>
          <w:tcPr>
            <w:tcW w:w="3260" w:type="dxa"/>
          </w:tcPr>
          <w:p w:rsidR="00A638F5" w:rsidRPr="00A638F5" w:rsidRDefault="00A638F5" w:rsidP="00A638F5">
            <w:r w:rsidRPr="00A638F5">
              <w:t xml:space="preserve">Оперировать на базовом уровне понятиями: производная функции в точке, касательная к графику функции, производная функции; </w:t>
            </w:r>
          </w:p>
          <w:p w:rsidR="00A638F5" w:rsidRPr="00A638F5" w:rsidRDefault="00A638F5" w:rsidP="00A638F5">
            <w:r w:rsidRPr="00A638F5">
              <w:t>определять значение производной функции в точке по изображению касательной к графику, проведенной в этой точке;</w:t>
            </w:r>
          </w:p>
          <w:p w:rsidR="00A638F5" w:rsidRPr="00A638F5" w:rsidRDefault="00A638F5" w:rsidP="00A638F5">
            <w:r w:rsidRPr="00A638F5">
              <w:t xml:space="preserve">решать несложные задачи на применение связи между промежутками монотонности и </w:t>
            </w:r>
            <w:r w:rsidRPr="00A638F5">
              <w:lastRenderedPageBreak/>
              <w:t xml:space="preserve">точками экстремума функции, с одной стороны, и промежутками </w:t>
            </w:r>
            <w:proofErr w:type="spellStart"/>
            <w:r w:rsidRPr="00A638F5">
              <w:t>знакопостоянства</w:t>
            </w:r>
            <w:proofErr w:type="spellEnd"/>
            <w:r w:rsidRPr="00A638F5">
              <w:t xml:space="preserve"> и нулями производной этой функции – с другой.</w:t>
            </w:r>
          </w:p>
          <w:p w:rsidR="00A638F5" w:rsidRPr="00A638F5" w:rsidRDefault="00A638F5" w:rsidP="00A638F5"/>
          <w:p w:rsidR="00A638F5" w:rsidRPr="00A638F5" w:rsidRDefault="00A638F5" w:rsidP="00A638F5">
            <w:r w:rsidRPr="00A638F5">
              <w:t>В повседневной жизни и при изучении других предметов:</w:t>
            </w:r>
          </w:p>
          <w:p w:rsidR="00A638F5" w:rsidRPr="00A638F5" w:rsidRDefault="00A638F5" w:rsidP="00A638F5">
            <w:proofErr w:type="gramStart"/>
            <w:r w:rsidRPr="00A638F5">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A638F5" w:rsidRPr="00A638F5" w:rsidRDefault="00A638F5" w:rsidP="00A638F5">
            <w:r w:rsidRPr="00A638F5">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A638F5" w:rsidRPr="00A638F5" w:rsidRDefault="00A638F5" w:rsidP="00A638F5">
            <w:r w:rsidRPr="00A638F5">
              <w:t xml:space="preserve">использовать графики </w:t>
            </w:r>
            <w:r w:rsidRPr="00A638F5">
              <w:lastRenderedPageBreak/>
              <w:t>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A638F5" w:rsidRPr="00A638F5" w:rsidRDefault="00A638F5" w:rsidP="00A638F5">
            <w:r w:rsidRPr="00A638F5">
              <w:lastRenderedPageBreak/>
              <w:t>Оперировать понятиями: производная функции в точке, касательная к графику функции, производная функции;</w:t>
            </w:r>
          </w:p>
          <w:p w:rsidR="00A638F5" w:rsidRPr="00A638F5" w:rsidRDefault="00A638F5" w:rsidP="00A638F5">
            <w:r w:rsidRPr="00A638F5">
              <w:t>вычислять производную одночлена, многочлена, квадратного корня, производную суммы функций;</w:t>
            </w:r>
          </w:p>
          <w:p w:rsidR="00A638F5" w:rsidRPr="00A638F5" w:rsidRDefault="00A638F5" w:rsidP="00A638F5">
            <w:r w:rsidRPr="00A638F5">
              <w:t xml:space="preserve">вычислять производные элементарных функций и их комбинаций, используя справочные материалы; </w:t>
            </w:r>
          </w:p>
          <w:p w:rsidR="00A638F5" w:rsidRPr="00A638F5" w:rsidRDefault="00A638F5" w:rsidP="00A638F5">
            <w:r w:rsidRPr="00A638F5">
              <w:t xml:space="preserve">исследовать в простейших случаях </w:t>
            </w:r>
            <w:r w:rsidRPr="00A638F5">
              <w:lastRenderedPageBreak/>
              <w:t>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A638F5" w:rsidRPr="00A638F5" w:rsidRDefault="00A638F5" w:rsidP="00A638F5"/>
          <w:p w:rsidR="00A638F5" w:rsidRPr="00A638F5" w:rsidRDefault="00A638F5" w:rsidP="00A638F5">
            <w:r w:rsidRPr="00A638F5">
              <w:t>В повседневной жизни и при изучении других учебных предметов:</w:t>
            </w:r>
          </w:p>
          <w:p w:rsidR="00A638F5" w:rsidRPr="00A638F5" w:rsidRDefault="00A638F5" w:rsidP="00A638F5">
            <w:r w:rsidRPr="00A638F5">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A638F5" w:rsidRPr="00A638F5" w:rsidRDefault="00A638F5" w:rsidP="00A638F5">
            <w:r w:rsidRPr="00A638F5">
              <w:t xml:space="preserve"> интерпретировать полученные результаты</w:t>
            </w:r>
          </w:p>
        </w:tc>
        <w:tc>
          <w:tcPr>
            <w:tcW w:w="3288" w:type="dxa"/>
          </w:tcPr>
          <w:p w:rsidR="00A638F5" w:rsidRPr="00A638F5" w:rsidRDefault="00A638F5" w:rsidP="00A638F5">
            <w:r w:rsidRPr="00A638F5">
              <w:lastRenderedPageBreak/>
              <w:t>Владеть понятием бесконечно убывающая геометрическая прогрессия и уметь применять его при решении задач;</w:t>
            </w:r>
          </w:p>
          <w:p w:rsidR="00A638F5" w:rsidRPr="00A638F5" w:rsidRDefault="00A638F5" w:rsidP="00A638F5">
            <w:r w:rsidRPr="00A638F5">
              <w:t>применять для решения задач теорию пределов;</w:t>
            </w:r>
          </w:p>
          <w:p w:rsidR="00A638F5" w:rsidRPr="00A638F5" w:rsidRDefault="00A638F5" w:rsidP="00A638F5">
            <w:r w:rsidRPr="00A638F5">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A638F5" w:rsidRPr="00A638F5" w:rsidRDefault="00A638F5" w:rsidP="00A638F5">
            <w:r w:rsidRPr="00A638F5">
              <w:t xml:space="preserve">владеть понятиями: </w:t>
            </w:r>
            <w:r w:rsidRPr="00A638F5">
              <w:lastRenderedPageBreak/>
              <w:t>производная функции в точке, производная функции;</w:t>
            </w:r>
          </w:p>
          <w:p w:rsidR="00A638F5" w:rsidRPr="00A638F5" w:rsidRDefault="00A638F5" w:rsidP="00A638F5">
            <w:r w:rsidRPr="00A638F5">
              <w:t xml:space="preserve">вычислять производные элементарных функций и их комбинаций; </w:t>
            </w:r>
          </w:p>
          <w:p w:rsidR="00A638F5" w:rsidRPr="00A638F5" w:rsidRDefault="00A638F5" w:rsidP="00A638F5">
            <w:r w:rsidRPr="00A638F5">
              <w:t>исследовать функции на монотонность и экстремумы;</w:t>
            </w:r>
          </w:p>
          <w:p w:rsidR="00A638F5" w:rsidRPr="00A638F5" w:rsidRDefault="00A638F5" w:rsidP="00A638F5">
            <w:r w:rsidRPr="00A638F5">
              <w:t>строить графики и применять к решению задач, в том числе с параметром;</w:t>
            </w:r>
          </w:p>
          <w:p w:rsidR="00A638F5" w:rsidRPr="00A638F5" w:rsidRDefault="00A638F5" w:rsidP="00A638F5">
            <w:r w:rsidRPr="00A638F5">
              <w:t>владеть понятием касательная к графику функции и уметь применять его при решении задач;</w:t>
            </w:r>
          </w:p>
          <w:p w:rsidR="00A638F5" w:rsidRPr="00A638F5" w:rsidRDefault="00A638F5" w:rsidP="00A638F5">
            <w:r w:rsidRPr="00A638F5">
              <w:t xml:space="preserve">владеть понятиями первообразная функция, определенный интеграл; </w:t>
            </w:r>
          </w:p>
          <w:p w:rsidR="00A638F5" w:rsidRPr="00A638F5" w:rsidRDefault="00A638F5" w:rsidP="00A638F5">
            <w:r w:rsidRPr="00A638F5">
              <w:t>применять теорему Ньютона–Лейбница и ее следствия для решения задач.</w:t>
            </w:r>
          </w:p>
          <w:p w:rsidR="00A638F5" w:rsidRPr="00A638F5" w:rsidRDefault="00A638F5" w:rsidP="00A638F5"/>
          <w:p w:rsidR="00A638F5" w:rsidRPr="00A638F5" w:rsidRDefault="00A638F5" w:rsidP="00A638F5">
            <w:r w:rsidRPr="00A638F5">
              <w:t xml:space="preserve">В повседневной жизни и при </w:t>
            </w:r>
            <w:r w:rsidRPr="00A638F5">
              <w:lastRenderedPageBreak/>
              <w:t>изучении других учебных предметов:</w:t>
            </w:r>
          </w:p>
          <w:p w:rsidR="00A638F5" w:rsidRPr="00A638F5" w:rsidRDefault="00A638F5" w:rsidP="00A638F5">
            <w:r w:rsidRPr="00A638F5">
              <w:t>решать прикладные задачи из биологии, физики, химии, экономики и других предметов, связанные с исследованием характеристик процессов;</w:t>
            </w:r>
          </w:p>
          <w:p w:rsidR="00A638F5" w:rsidRPr="00A638F5" w:rsidRDefault="00A638F5" w:rsidP="00A638F5">
            <w:r w:rsidRPr="00A638F5">
              <w:t xml:space="preserve"> интерпретировать полученные результаты</w:t>
            </w:r>
          </w:p>
        </w:tc>
        <w:tc>
          <w:tcPr>
            <w:tcW w:w="3288" w:type="dxa"/>
          </w:tcPr>
          <w:p w:rsidR="00A638F5" w:rsidRPr="00A638F5" w:rsidRDefault="00A638F5" w:rsidP="00A638F5">
            <w:r w:rsidRPr="00A638F5">
              <w:lastRenderedPageBreak/>
              <w:t>Достижение результатов раздела II;</w:t>
            </w:r>
          </w:p>
          <w:p w:rsidR="00A638F5" w:rsidRPr="00A638F5" w:rsidRDefault="00A638F5" w:rsidP="00A638F5">
            <w:r w:rsidRPr="00A638F5">
              <w:t>свободно владеть стандартным аппаратом математического анализа для вычисления производных функции одной переменной;</w:t>
            </w:r>
          </w:p>
          <w:p w:rsidR="00A638F5" w:rsidRPr="00A638F5" w:rsidRDefault="00A638F5" w:rsidP="00A638F5">
            <w:r w:rsidRPr="00A638F5">
              <w:t>свободно применять аппарат математического анализа для исследования функций и построения графиков, в том числе исследования на выпуклость;</w:t>
            </w:r>
          </w:p>
          <w:p w:rsidR="00A638F5" w:rsidRPr="00A638F5" w:rsidRDefault="00A638F5" w:rsidP="00A638F5">
            <w:r w:rsidRPr="00A638F5">
              <w:lastRenderedPageBreak/>
              <w:t>оперировать понятием первообразной функции для решения задач;</w:t>
            </w:r>
          </w:p>
          <w:p w:rsidR="00A638F5" w:rsidRPr="00A638F5" w:rsidRDefault="00A638F5" w:rsidP="00A638F5">
            <w:r w:rsidRPr="00A638F5">
              <w:t>овладеть основными сведениями об интеграле Ньютона–Лейбница и его простейших применениях;</w:t>
            </w:r>
          </w:p>
          <w:p w:rsidR="00A638F5" w:rsidRPr="00A638F5" w:rsidRDefault="00A638F5" w:rsidP="00A638F5">
            <w:r w:rsidRPr="00A638F5">
              <w:t>оперировать в стандартных ситуациях производными высших порядков;</w:t>
            </w:r>
          </w:p>
          <w:p w:rsidR="00A638F5" w:rsidRPr="00A638F5" w:rsidRDefault="00A638F5" w:rsidP="00A638F5">
            <w:r w:rsidRPr="00A638F5">
              <w:t>уметь применять при решении задач свойства непрерывных функций;</w:t>
            </w:r>
          </w:p>
          <w:p w:rsidR="00A638F5" w:rsidRPr="00A638F5" w:rsidRDefault="00A638F5" w:rsidP="00A638F5">
            <w:r w:rsidRPr="00A638F5">
              <w:t xml:space="preserve">уметь применять при решении задач теоремы Вейерштрасса; </w:t>
            </w:r>
          </w:p>
          <w:p w:rsidR="00A638F5" w:rsidRPr="00A638F5" w:rsidRDefault="00A638F5" w:rsidP="00A638F5">
            <w:r w:rsidRPr="00A638F5">
              <w:t>уметь выполнять приближенные вычисления (методы решения уравнений, вычисления определенного интеграла);</w:t>
            </w:r>
          </w:p>
          <w:p w:rsidR="00A638F5" w:rsidRPr="00A638F5" w:rsidRDefault="00A638F5" w:rsidP="00A638F5">
            <w:r w:rsidRPr="00A638F5">
              <w:t xml:space="preserve">уметь применять приложение производной и определенного интеграла к решению задач </w:t>
            </w:r>
            <w:r w:rsidRPr="00A638F5">
              <w:lastRenderedPageBreak/>
              <w:t>естествознания;</w:t>
            </w:r>
          </w:p>
          <w:p w:rsidR="00A638F5" w:rsidRPr="00A638F5" w:rsidRDefault="00A638F5" w:rsidP="00A638F5">
            <w:r w:rsidRPr="00A638F5">
              <w:t>владеть понятиями вторая производная, выпуклость графика функции и уметь исследовать функцию на выпуклость</w:t>
            </w:r>
          </w:p>
        </w:tc>
      </w:tr>
      <w:tr w:rsidR="00A638F5" w:rsidRPr="00A638F5" w:rsidTr="00952361">
        <w:trPr>
          <w:gridBefore w:val="1"/>
          <w:wBefore w:w="6" w:type="dxa"/>
        </w:trPr>
        <w:tc>
          <w:tcPr>
            <w:tcW w:w="1520" w:type="dxa"/>
          </w:tcPr>
          <w:p w:rsidR="00A638F5" w:rsidRPr="00A638F5" w:rsidRDefault="00A638F5" w:rsidP="00A638F5">
            <w:r w:rsidRPr="00A638F5">
              <w:lastRenderedPageBreak/>
              <w:t>Статистика и теория вероятностей, логика и комбинаторика</w:t>
            </w:r>
          </w:p>
          <w:p w:rsidR="00A638F5" w:rsidRPr="00A638F5" w:rsidRDefault="00A638F5" w:rsidP="00A638F5"/>
        </w:tc>
        <w:tc>
          <w:tcPr>
            <w:tcW w:w="3260" w:type="dxa"/>
          </w:tcPr>
          <w:p w:rsidR="00A638F5" w:rsidRPr="00A638F5" w:rsidRDefault="00A638F5" w:rsidP="00A638F5">
            <w:r w:rsidRPr="00A638F5">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A638F5" w:rsidRPr="00A638F5" w:rsidRDefault="00A638F5" w:rsidP="00A638F5">
            <w:r w:rsidRPr="00A638F5">
              <w:t>оперировать на базовом уровне понятиями: частота и вероятность события, случайный выбор, опыты с равновозможными элементарными событиями;</w:t>
            </w:r>
          </w:p>
          <w:p w:rsidR="00A638F5" w:rsidRPr="00A638F5" w:rsidRDefault="00A638F5" w:rsidP="00A638F5">
            <w:r w:rsidRPr="00A638F5">
              <w:t xml:space="preserve">вычислять вероятности событий </w:t>
            </w:r>
            <w:r w:rsidRPr="00A638F5">
              <w:lastRenderedPageBreak/>
              <w:t xml:space="preserve">на основе подсчета числа исходов. </w:t>
            </w:r>
          </w:p>
          <w:p w:rsidR="00A638F5" w:rsidRPr="00A638F5" w:rsidRDefault="00A638F5" w:rsidP="00A638F5"/>
          <w:p w:rsidR="00A638F5" w:rsidRPr="00A638F5" w:rsidRDefault="00A638F5" w:rsidP="00A638F5">
            <w:r w:rsidRPr="00A638F5">
              <w:t>В повседневной жизни и при изучении других предметов:</w:t>
            </w:r>
          </w:p>
          <w:p w:rsidR="00A638F5" w:rsidRPr="00A638F5" w:rsidRDefault="00A638F5" w:rsidP="00A638F5">
            <w:r w:rsidRPr="00A638F5">
              <w:t>оценивать и сравнивать в простых случаях вероятности событий в реальной жизни;</w:t>
            </w:r>
          </w:p>
          <w:p w:rsidR="00A638F5" w:rsidRPr="00A638F5" w:rsidRDefault="00A638F5" w:rsidP="00A638F5">
            <w:r w:rsidRPr="00A638F5">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A638F5" w:rsidRPr="00A638F5" w:rsidRDefault="00A638F5" w:rsidP="00A638F5">
            <w:r w:rsidRPr="00A638F5">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A638F5" w:rsidRPr="00A638F5" w:rsidRDefault="00A638F5" w:rsidP="00A638F5">
            <w:r w:rsidRPr="00A638F5">
              <w:t>иметь представление о математическом ожидании и дисперсии случайных величин;</w:t>
            </w:r>
          </w:p>
          <w:p w:rsidR="00A638F5" w:rsidRPr="00A638F5" w:rsidRDefault="00A638F5" w:rsidP="00A638F5">
            <w:r w:rsidRPr="00A638F5">
              <w:t>иметь представление о нормальном распределении и примерах нормально распределенных случайных величин;</w:t>
            </w:r>
          </w:p>
          <w:p w:rsidR="00A638F5" w:rsidRPr="00A638F5" w:rsidRDefault="00A638F5" w:rsidP="00A638F5">
            <w:r w:rsidRPr="00A638F5">
              <w:t xml:space="preserve">понимать суть закона больших чисел и выборочного метода </w:t>
            </w:r>
            <w:r w:rsidRPr="00A638F5">
              <w:lastRenderedPageBreak/>
              <w:t>измерения вероятностей;</w:t>
            </w:r>
          </w:p>
          <w:p w:rsidR="00A638F5" w:rsidRPr="00A638F5" w:rsidRDefault="00A638F5" w:rsidP="00A638F5">
            <w:r w:rsidRPr="00A638F5">
              <w:t>иметь представление об условной вероятности и о полной вероятности, применять их в решении задач;</w:t>
            </w:r>
          </w:p>
          <w:p w:rsidR="00A638F5" w:rsidRPr="00A638F5" w:rsidRDefault="00A638F5" w:rsidP="00A638F5">
            <w:r w:rsidRPr="00A638F5">
              <w:t xml:space="preserve">иметь представление о важных частных видах распределений и применять их в решении задач; </w:t>
            </w:r>
          </w:p>
          <w:p w:rsidR="00A638F5" w:rsidRPr="00A638F5" w:rsidRDefault="00A638F5" w:rsidP="00A638F5">
            <w:r w:rsidRPr="00A638F5">
              <w:t>иметь представление о корреляции случайных величин, о линейной регрессии.</w:t>
            </w:r>
          </w:p>
          <w:p w:rsidR="00A638F5" w:rsidRPr="00A638F5" w:rsidRDefault="00A638F5" w:rsidP="00A638F5"/>
          <w:p w:rsidR="00A638F5" w:rsidRPr="00A638F5" w:rsidRDefault="00A638F5" w:rsidP="00A638F5">
            <w:r w:rsidRPr="00A638F5">
              <w:t>В повседневной жизни и при изучении других предметов:</w:t>
            </w:r>
          </w:p>
          <w:p w:rsidR="00A638F5" w:rsidRPr="00A638F5" w:rsidRDefault="00A638F5" w:rsidP="00A638F5">
            <w:r w:rsidRPr="00A638F5">
              <w:t>вычислять или оценивать вероятности событий в реальной жизни;</w:t>
            </w:r>
          </w:p>
          <w:p w:rsidR="00A638F5" w:rsidRPr="00A638F5" w:rsidRDefault="00A638F5" w:rsidP="00A638F5">
            <w:r w:rsidRPr="00A638F5">
              <w:t>выбирать подходящие методы представления и обработки данных;</w:t>
            </w:r>
          </w:p>
          <w:p w:rsidR="00A638F5" w:rsidRPr="00A638F5" w:rsidRDefault="00A638F5" w:rsidP="00A638F5">
            <w:r w:rsidRPr="00A638F5">
              <w:t xml:space="preserve">уметь решать несложные задачи на применение закона больших чисел </w:t>
            </w:r>
            <w:r w:rsidRPr="00A638F5">
              <w:lastRenderedPageBreak/>
              <w:t>в социологии, страховании, здравоохранении, обеспечении безопасности населения в чрезвычайных ситуациях</w:t>
            </w:r>
          </w:p>
        </w:tc>
        <w:tc>
          <w:tcPr>
            <w:tcW w:w="3288" w:type="dxa"/>
          </w:tcPr>
          <w:p w:rsidR="00A638F5" w:rsidRPr="00A638F5" w:rsidRDefault="00A638F5" w:rsidP="00A638F5">
            <w:r w:rsidRPr="00A638F5">
              <w:lastRenderedPageBreak/>
              <w:t>Оперировать основными описательными характеристиками числового набора, понятием генеральная совокупность и выборкой из нее;</w:t>
            </w:r>
          </w:p>
          <w:p w:rsidR="00A638F5" w:rsidRPr="00A638F5" w:rsidRDefault="00A638F5" w:rsidP="00A638F5">
            <w:r w:rsidRPr="00A638F5">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38F5" w:rsidRPr="00A638F5" w:rsidRDefault="00A638F5" w:rsidP="00A638F5">
            <w:r w:rsidRPr="00A638F5">
              <w:t>владеть основными понятиями комбинаторики и уметь их применять при решении задач;</w:t>
            </w:r>
          </w:p>
          <w:p w:rsidR="00A638F5" w:rsidRPr="00A638F5" w:rsidRDefault="00A638F5" w:rsidP="00A638F5">
            <w:r w:rsidRPr="00A638F5">
              <w:lastRenderedPageBreak/>
              <w:t>иметь представление об основах теории вероятностей;</w:t>
            </w:r>
          </w:p>
          <w:p w:rsidR="00A638F5" w:rsidRPr="00A638F5" w:rsidRDefault="00A638F5" w:rsidP="00A638F5">
            <w:r w:rsidRPr="00A638F5">
              <w:t>иметь представление о дискретных и непрерывных случайных величинах и распределениях, о независимости случайных величин;</w:t>
            </w:r>
          </w:p>
          <w:p w:rsidR="00A638F5" w:rsidRPr="00A638F5" w:rsidRDefault="00A638F5" w:rsidP="00A638F5">
            <w:r w:rsidRPr="00A638F5">
              <w:t>иметь представление о математическом ожидании и дисперсии случайных величин;</w:t>
            </w:r>
          </w:p>
          <w:p w:rsidR="00A638F5" w:rsidRPr="00A638F5" w:rsidRDefault="00A638F5" w:rsidP="00A638F5">
            <w:r w:rsidRPr="00A638F5">
              <w:t>иметь представление о совместных распределениях случайных величин;</w:t>
            </w:r>
          </w:p>
          <w:p w:rsidR="00A638F5" w:rsidRPr="00A638F5" w:rsidRDefault="00A638F5" w:rsidP="00A638F5">
            <w:r w:rsidRPr="00A638F5">
              <w:t>понимать суть закона больших чисел и выборочного метода измерения вероятностей;</w:t>
            </w:r>
          </w:p>
          <w:p w:rsidR="00A638F5" w:rsidRPr="00A638F5" w:rsidRDefault="00A638F5" w:rsidP="00A638F5">
            <w:r w:rsidRPr="00A638F5">
              <w:t>иметь представление о нормальном распределении и примерах нормально распределенных случайных величин;</w:t>
            </w:r>
          </w:p>
          <w:p w:rsidR="00A638F5" w:rsidRPr="00A638F5" w:rsidRDefault="00A638F5" w:rsidP="00A638F5">
            <w:r w:rsidRPr="00A638F5">
              <w:t xml:space="preserve">иметь представление о </w:t>
            </w:r>
            <w:r w:rsidRPr="00A638F5">
              <w:lastRenderedPageBreak/>
              <w:t xml:space="preserve">корреляции случайных величин. </w:t>
            </w:r>
          </w:p>
          <w:p w:rsidR="00A638F5" w:rsidRPr="00A638F5" w:rsidRDefault="00A638F5" w:rsidP="00A638F5"/>
          <w:p w:rsidR="00A638F5" w:rsidRPr="00A638F5" w:rsidRDefault="00A638F5" w:rsidP="00A638F5">
            <w:r w:rsidRPr="00A638F5">
              <w:t>В повседневной жизни и при изучении других предметов:</w:t>
            </w:r>
          </w:p>
          <w:p w:rsidR="00A638F5" w:rsidRPr="00A638F5" w:rsidRDefault="00A638F5" w:rsidP="00A638F5">
            <w:r w:rsidRPr="00A638F5">
              <w:t>вычислять или оценивать вероятности событий в реальной жизни;</w:t>
            </w:r>
          </w:p>
          <w:p w:rsidR="00A638F5" w:rsidRPr="00A638F5" w:rsidRDefault="00A638F5" w:rsidP="00A638F5">
            <w:r w:rsidRPr="00A638F5">
              <w:t>выбирать методы подходящего представления и обработки данных</w:t>
            </w:r>
          </w:p>
        </w:tc>
        <w:tc>
          <w:tcPr>
            <w:tcW w:w="3288" w:type="dxa"/>
          </w:tcPr>
          <w:p w:rsidR="00A638F5" w:rsidRPr="00A638F5" w:rsidRDefault="00A638F5" w:rsidP="00A638F5">
            <w:r w:rsidRPr="00A638F5">
              <w:lastRenderedPageBreak/>
              <w:t>Достижение результатов раздела II;</w:t>
            </w:r>
          </w:p>
          <w:p w:rsidR="00A638F5" w:rsidRPr="00A638F5" w:rsidRDefault="00A638F5" w:rsidP="00A638F5">
            <w:r w:rsidRPr="00A638F5">
              <w:t>иметь представление о центральной предельной теореме;</w:t>
            </w:r>
          </w:p>
          <w:p w:rsidR="00A638F5" w:rsidRPr="00A638F5" w:rsidRDefault="00A638F5" w:rsidP="00A638F5">
            <w:r w:rsidRPr="00A638F5">
              <w:t>иметь представление о выборочном коэффициенте корреляции и линейной регрессии;</w:t>
            </w:r>
          </w:p>
          <w:p w:rsidR="00A638F5" w:rsidRPr="00A638F5" w:rsidRDefault="00A638F5" w:rsidP="00A638F5">
            <w:r w:rsidRPr="00A638F5">
              <w:t>иметь представление о статистических гипотезах и проверке статистической гипотезы, о статистике критерия и ее уровне значимости;</w:t>
            </w:r>
          </w:p>
          <w:p w:rsidR="00A638F5" w:rsidRPr="00A638F5" w:rsidRDefault="00A638F5" w:rsidP="00A638F5">
            <w:r w:rsidRPr="00A638F5">
              <w:lastRenderedPageBreak/>
              <w:t>иметь представление о связи эмпирических и теоретических распределений;</w:t>
            </w:r>
          </w:p>
          <w:p w:rsidR="00A638F5" w:rsidRPr="00A638F5" w:rsidRDefault="00A638F5" w:rsidP="00A638F5">
            <w:r w:rsidRPr="00A638F5">
              <w:t>иметь представление о кодировании, двоичной записи, двоичном дереве;</w:t>
            </w:r>
          </w:p>
          <w:p w:rsidR="00A638F5" w:rsidRPr="00A638F5" w:rsidRDefault="00A638F5" w:rsidP="00A638F5">
            <w:r w:rsidRPr="00A638F5">
              <w:t>владеть основными понятиями  теории графов (граф, вершина, ребро, степень вершины, путь в графе) и уметь применять их при решении задач;</w:t>
            </w:r>
          </w:p>
          <w:p w:rsidR="00A638F5" w:rsidRPr="00A638F5" w:rsidRDefault="00A638F5" w:rsidP="00A638F5">
            <w:r w:rsidRPr="00A638F5">
              <w:t>иметь представление о деревьях и уметь применять при решении задач;</w:t>
            </w:r>
          </w:p>
          <w:p w:rsidR="00A638F5" w:rsidRPr="00A638F5" w:rsidRDefault="00A638F5" w:rsidP="00A638F5">
            <w:r w:rsidRPr="00A638F5">
              <w:t>владеть понятием связность и уметь применять компоненты связности при решении задач;</w:t>
            </w:r>
          </w:p>
          <w:p w:rsidR="00A638F5" w:rsidRPr="00A638F5" w:rsidRDefault="00A638F5" w:rsidP="00A638F5">
            <w:r w:rsidRPr="00A638F5">
              <w:t>уметь осуществлять пути по ребрам, обходы ребер и вершин графа;</w:t>
            </w:r>
          </w:p>
          <w:p w:rsidR="00A638F5" w:rsidRPr="00A638F5" w:rsidRDefault="00A638F5" w:rsidP="00A638F5">
            <w:r w:rsidRPr="00A638F5">
              <w:t xml:space="preserve">иметь представление об </w:t>
            </w:r>
            <w:proofErr w:type="spellStart"/>
            <w:r w:rsidRPr="00A638F5">
              <w:t>эйлеровом</w:t>
            </w:r>
            <w:proofErr w:type="spellEnd"/>
            <w:r w:rsidRPr="00A638F5">
              <w:t xml:space="preserve"> и гамильтоновом пути, иметь представление о трудности задачи нахождения </w:t>
            </w:r>
            <w:r w:rsidRPr="00A638F5">
              <w:lastRenderedPageBreak/>
              <w:t>гамильтонова пути;</w:t>
            </w:r>
          </w:p>
          <w:p w:rsidR="00A638F5" w:rsidRPr="00A638F5" w:rsidRDefault="00A638F5" w:rsidP="00A638F5">
            <w:r w:rsidRPr="00A638F5">
              <w:t xml:space="preserve">владеть понятиями конечные и счетные множества и уметь их применять при решении задач; </w:t>
            </w:r>
          </w:p>
          <w:p w:rsidR="00A638F5" w:rsidRPr="00A638F5" w:rsidRDefault="00A638F5" w:rsidP="00A638F5">
            <w:r w:rsidRPr="00A638F5">
              <w:t>уметь применять метод математической индукции;</w:t>
            </w:r>
          </w:p>
          <w:p w:rsidR="00A638F5" w:rsidRPr="00A638F5" w:rsidRDefault="00A638F5" w:rsidP="00A638F5">
            <w:r w:rsidRPr="00A638F5">
              <w:t>уметь применять принцип Дирихле при решении задач</w:t>
            </w:r>
          </w:p>
        </w:tc>
      </w:tr>
      <w:tr w:rsidR="00A638F5" w:rsidRPr="00A638F5" w:rsidTr="00952361">
        <w:trPr>
          <w:gridBefore w:val="1"/>
          <w:wBefore w:w="6" w:type="dxa"/>
        </w:trPr>
        <w:tc>
          <w:tcPr>
            <w:tcW w:w="1520" w:type="dxa"/>
          </w:tcPr>
          <w:p w:rsidR="00A638F5" w:rsidRPr="00A638F5" w:rsidRDefault="00A638F5" w:rsidP="00A638F5">
            <w:r w:rsidRPr="00A638F5">
              <w:lastRenderedPageBreak/>
              <w:t>Текстовые задачи</w:t>
            </w:r>
          </w:p>
        </w:tc>
        <w:tc>
          <w:tcPr>
            <w:tcW w:w="3260" w:type="dxa"/>
          </w:tcPr>
          <w:p w:rsidR="00A638F5" w:rsidRPr="00A638F5" w:rsidRDefault="00A638F5" w:rsidP="00A638F5">
            <w:r w:rsidRPr="00A638F5">
              <w:t>Решать несложные текстовые задачи разных типов;</w:t>
            </w:r>
          </w:p>
          <w:p w:rsidR="00A638F5" w:rsidRPr="00A638F5" w:rsidRDefault="00A638F5" w:rsidP="00A638F5">
            <w:r w:rsidRPr="00A638F5">
              <w:t xml:space="preserve">анализировать условие задачи, при необходимости строить для ее решения математическую модель; </w:t>
            </w:r>
          </w:p>
          <w:p w:rsidR="00A638F5" w:rsidRPr="00A638F5" w:rsidRDefault="00A638F5" w:rsidP="00A638F5">
            <w:r w:rsidRPr="00A638F5">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38F5" w:rsidRPr="00A638F5" w:rsidRDefault="00A638F5" w:rsidP="00A638F5">
            <w:r w:rsidRPr="00A638F5">
              <w:lastRenderedPageBreak/>
              <w:t>действовать по алгоритму, содержащемуся в условии задачи;</w:t>
            </w:r>
          </w:p>
          <w:p w:rsidR="00A638F5" w:rsidRPr="00A638F5" w:rsidRDefault="00A638F5" w:rsidP="00A638F5">
            <w:r w:rsidRPr="00A638F5">
              <w:t xml:space="preserve">использовать </w:t>
            </w:r>
            <w:proofErr w:type="gramStart"/>
            <w:r w:rsidRPr="00A638F5">
              <w:t>логические рассуждения</w:t>
            </w:r>
            <w:proofErr w:type="gramEnd"/>
            <w:r w:rsidRPr="00A638F5">
              <w:t xml:space="preserve"> при решении задачи;</w:t>
            </w:r>
          </w:p>
          <w:p w:rsidR="00A638F5" w:rsidRPr="00A638F5" w:rsidRDefault="00A638F5" w:rsidP="00A638F5">
            <w:r w:rsidRPr="00A638F5">
              <w:t>работать с избыточными условиями, выбирая из всей информации, данные, необходимые для решения задачи;</w:t>
            </w:r>
          </w:p>
          <w:p w:rsidR="00A638F5" w:rsidRPr="00A638F5" w:rsidRDefault="00A638F5" w:rsidP="00A638F5">
            <w:r w:rsidRPr="00A638F5">
              <w:t xml:space="preserve">осуществлять несложный перебор возможных решений, выбирая из них </w:t>
            </w:r>
            <w:proofErr w:type="gramStart"/>
            <w:r w:rsidRPr="00A638F5">
              <w:t>оптимальное</w:t>
            </w:r>
            <w:proofErr w:type="gramEnd"/>
            <w:r w:rsidRPr="00A638F5">
              <w:t xml:space="preserve"> по критериям, сформулированным в условии;</w:t>
            </w:r>
          </w:p>
          <w:p w:rsidR="00A638F5" w:rsidRPr="00A638F5" w:rsidRDefault="00A638F5" w:rsidP="00A638F5">
            <w:r w:rsidRPr="00A638F5">
              <w:t>анализировать и интерпретировать полученные решения в контексте условия задачи, выбирать решения, не противоречащие контексту;</w:t>
            </w:r>
          </w:p>
          <w:p w:rsidR="00A638F5" w:rsidRPr="00A638F5" w:rsidRDefault="00A638F5" w:rsidP="00A638F5">
            <w:r w:rsidRPr="00A638F5">
              <w:t>решать задачи на расчет стоимости покупок, услуг, поездок и т.п.;</w:t>
            </w:r>
          </w:p>
          <w:p w:rsidR="00A638F5" w:rsidRPr="00A638F5" w:rsidRDefault="00A638F5" w:rsidP="00A638F5">
            <w:r w:rsidRPr="00A638F5">
              <w:lastRenderedPageBreak/>
              <w:t>решать несложные задачи, связанные с долевым участием во владении фирмой, предприятием, недвижимостью;</w:t>
            </w:r>
          </w:p>
          <w:p w:rsidR="00A638F5" w:rsidRPr="00A638F5" w:rsidRDefault="00A638F5" w:rsidP="00A638F5">
            <w:r w:rsidRPr="00A638F5">
              <w:t>решать задачи на простые проценты (системы скидок, комиссии) и на вычисление сложных процентов в различных схемах вкладов, кредитов и ипотек;</w:t>
            </w:r>
          </w:p>
          <w:p w:rsidR="00A638F5" w:rsidRPr="00A638F5" w:rsidRDefault="00A638F5" w:rsidP="00A638F5">
            <w:r w:rsidRPr="00A638F5">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A638F5">
              <w:t>временнóй</w:t>
            </w:r>
            <w:proofErr w:type="spellEnd"/>
            <w:r w:rsidRPr="00A638F5">
              <w:t xml:space="preserve"> оси (до нашей эры и после), на движение денежных средств (приход/расход), на определение глубины/высоты и т.п.;</w:t>
            </w:r>
          </w:p>
          <w:p w:rsidR="00A638F5" w:rsidRPr="00A638F5" w:rsidRDefault="00A638F5" w:rsidP="00A638F5">
            <w:r w:rsidRPr="00A638F5">
              <w:t xml:space="preserve">использовать понятие масштаба для нахождения расстояний и длин на картах, планах местности, планах </w:t>
            </w:r>
            <w:r w:rsidRPr="00A638F5">
              <w:lastRenderedPageBreak/>
              <w:t xml:space="preserve">помещений, выкройках, при работе на компьютере и т.п. </w:t>
            </w:r>
          </w:p>
          <w:p w:rsidR="00A638F5" w:rsidRPr="00A638F5" w:rsidRDefault="00A638F5" w:rsidP="00A638F5">
            <w:r w:rsidRPr="00A638F5">
              <w:t>В повседневной жизни и при изучении других предметов:</w:t>
            </w:r>
          </w:p>
          <w:p w:rsidR="00A638F5" w:rsidRPr="00A638F5" w:rsidRDefault="00A638F5" w:rsidP="00A638F5">
            <w:r w:rsidRPr="00A638F5">
              <w:t>решать несложные практические задачи, возникающие в ситуациях повседневной жизни</w:t>
            </w:r>
          </w:p>
        </w:tc>
        <w:tc>
          <w:tcPr>
            <w:tcW w:w="3605" w:type="dxa"/>
            <w:gridSpan w:val="2"/>
          </w:tcPr>
          <w:p w:rsidR="00A638F5" w:rsidRPr="00A638F5" w:rsidRDefault="00A638F5" w:rsidP="00A638F5">
            <w:r w:rsidRPr="00A638F5">
              <w:lastRenderedPageBreak/>
              <w:t>Решать задачи разных типов, в том числе задачи повышенной трудности;</w:t>
            </w:r>
          </w:p>
          <w:p w:rsidR="00A638F5" w:rsidRPr="00A638F5" w:rsidRDefault="00A638F5" w:rsidP="00A638F5">
            <w:r w:rsidRPr="00A638F5">
              <w:t>выбирать оптимальный метод решения задачи, рассматривая различные методы;</w:t>
            </w:r>
          </w:p>
          <w:p w:rsidR="00A638F5" w:rsidRPr="00A638F5" w:rsidRDefault="00A638F5" w:rsidP="00A638F5">
            <w:r w:rsidRPr="00A638F5">
              <w:t>строить модель решения задачи, проводить доказательные рассуждения;</w:t>
            </w:r>
          </w:p>
          <w:p w:rsidR="00A638F5" w:rsidRPr="00A638F5" w:rsidRDefault="00A638F5" w:rsidP="00A638F5">
            <w:r w:rsidRPr="00A638F5">
              <w:t xml:space="preserve">решать задачи, требующие перебора вариантов, проверки условий, выбора оптимального </w:t>
            </w:r>
            <w:r w:rsidRPr="00A638F5">
              <w:lastRenderedPageBreak/>
              <w:t>результата;</w:t>
            </w:r>
          </w:p>
          <w:p w:rsidR="00A638F5" w:rsidRPr="00A638F5" w:rsidRDefault="00A638F5" w:rsidP="00A638F5">
            <w:r w:rsidRPr="00A638F5">
              <w:t xml:space="preserve">анализировать и интерпретировать результаты в контексте условия задачи, выбирать решения, не противоречащие контексту;  </w:t>
            </w:r>
          </w:p>
          <w:p w:rsidR="00A638F5" w:rsidRPr="00A638F5" w:rsidRDefault="00A638F5" w:rsidP="00A638F5">
            <w:r w:rsidRPr="00A638F5">
              <w:t>переводить при решении задачи информацию из одной формы в другую, используя при необходимости схемы, таблицы, графики, диаграммы;</w:t>
            </w:r>
          </w:p>
          <w:p w:rsidR="00A638F5" w:rsidRPr="00A638F5" w:rsidRDefault="00A638F5" w:rsidP="00A638F5"/>
          <w:p w:rsidR="00A638F5" w:rsidRPr="00A638F5" w:rsidRDefault="00A638F5" w:rsidP="00A638F5">
            <w:r w:rsidRPr="00A638F5">
              <w:t>В повседневной жизни и при изучении других предметов:</w:t>
            </w:r>
          </w:p>
          <w:p w:rsidR="00A638F5" w:rsidRPr="00A638F5" w:rsidRDefault="00A638F5" w:rsidP="00A638F5">
            <w:r w:rsidRPr="00A638F5">
              <w:t>решать практические задачи и задачи из других предметов</w:t>
            </w:r>
          </w:p>
        </w:tc>
        <w:tc>
          <w:tcPr>
            <w:tcW w:w="3288" w:type="dxa"/>
          </w:tcPr>
          <w:p w:rsidR="00A638F5" w:rsidRPr="00A638F5" w:rsidRDefault="00A638F5" w:rsidP="00A638F5">
            <w:r w:rsidRPr="00A638F5">
              <w:lastRenderedPageBreak/>
              <w:t>Решать разные задачи повышенной трудности;</w:t>
            </w:r>
          </w:p>
          <w:p w:rsidR="00A638F5" w:rsidRPr="00A638F5" w:rsidRDefault="00A638F5" w:rsidP="00A638F5">
            <w:r w:rsidRPr="00A638F5">
              <w:t>анализировать условие задачи, выбирать оптимальный метод решения задачи, рассматривая различные методы;</w:t>
            </w:r>
          </w:p>
          <w:p w:rsidR="00A638F5" w:rsidRPr="00A638F5" w:rsidRDefault="00A638F5" w:rsidP="00A638F5">
            <w:r w:rsidRPr="00A638F5">
              <w:t>строить модель решения задачи, проводить доказательные рассуждения при решении задачи;</w:t>
            </w:r>
          </w:p>
          <w:p w:rsidR="00A638F5" w:rsidRPr="00A638F5" w:rsidRDefault="00A638F5" w:rsidP="00A638F5">
            <w:r w:rsidRPr="00A638F5">
              <w:t xml:space="preserve">решать задачи, требующие перебора вариантов, проверки </w:t>
            </w:r>
            <w:r w:rsidRPr="00A638F5">
              <w:lastRenderedPageBreak/>
              <w:t>условий, выбора оптимального результата;</w:t>
            </w:r>
          </w:p>
          <w:p w:rsidR="00A638F5" w:rsidRPr="00A638F5" w:rsidRDefault="00A638F5" w:rsidP="00A638F5">
            <w:r w:rsidRPr="00A638F5">
              <w:t xml:space="preserve">анализировать и интерпретировать полученные решения в контексте условия задачи, выбирать решения, не противоречащие контексту;  </w:t>
            </w:r>
          </w:p>
          <w:p w:rsidR="00A638F5" w:rsidRPr="00A638F5" w:rsidRDefault="00A638F5" w:rsidP="00A638F5">
            <w:r w:rsidRPr="00A638F5">
              <w:t>переводить при решении задачи информацию из одной формы записи в другую, используя при необходимости схемы, таблицы, графики, диаграммы.</w:t>
            </w:r>
          </w:p>
          <w:p w:rsidR="00A638F5" w:rsidRPr="00A638F5" w:rsidRDefault="00A638F5" w:rsidP="00A638F5"/>
          <w:p w:rsidR="00A638F5" w:rsidRPr="00A638F5" w:rsidRDefault="00A638F5" w:rsidP="00A638F5">
            <w:r w:rsidRPr="00A638F5">
              <w:t>В повседневной жизни и при изучении других предметов:</w:t>
            </w:r>
          </w:p>
          <w:p w:rsidR="00A638F5" w:rsidRPr="00A638F5" w:rsidRDefault="00A638F5" w:rsidP="00A638F5">
            <w:r w:rsidRPr="00A638F5">
              <w:t>решать практические задачи и задачи из других предметов</w:t>
            </w:r>
          </w:p>
        </w:tc>
        <w:tc>
          <w:tcPr>
            <w:tcW w:w="3288" w:type="dxa"/>
          </w:tcPr>
          <w:p w:rsidR="00A638F5" w:rsidRPr="00A638F5" w:rsidRDefault="00A638F5" w:rsidP="00A638F5">
            <w:r w:rsidRPr="00A638F5">
              <w:lastRenderedPageBreak/>
              <w:t>Достижение результатов раздела II</w:t>
            </w:r>
          </w:p>
          <w:p w:rsidR="00A638F5" w:rsidRPr="00A638F5" w:rsidRDefault="00A638F5" w:rsidP="00A638F5"/>
        </w:tc>
      </w:tr>
      <w:tr w:rsidR="00A638F5" w:rsidRPr="00A638F5" w:rsidTr="00952361">
        <w:trPr>
          <w:gridBefore w:val="1"/>
          <w:wBefore w:w="6" w:type="dxa"/>
        </w:trPr>
        <w:tc>
          <w:tcPr>
            <w:tcW w:w="1520" w:type="dxa"/>
          </w:tcPr>
          <w:p w:rsidR="00A638F5" w:rsidRPr="00A638F5" w:rsidRDefault="00A638F5" w:rsidP="00A638F5">
            <w:r w:rsidRPr="00A638F5">
              <w:lastRenderedPageBreak/>
              <w:t>Геометрия</w:t>
            </w:r>
          </w:p>
        </w:tc>
        <w:tc>
          <w:tcPr>
            <w:tcW w:w="3260" w:type="dxa"/>
          </w:tcPr>
          <w:p w:rsidR="00A638F5" w:rsidRPr="00A638F5" w:rsidRDefault="00A638F5" w:rsidP="00A638F5">
            <w:r w:rsidRPr="00A638F5">
              <w:t>Оперировать на базовом уровне понятиями: точка, прямая, плоскость в пространстве, параллельность и перпендикулярность прямых и плоскостей;</w:t>
            </w:r>
          </w:p>
          <w:p w:rsidR="00A638F5" w:rsidRPr="00A638F5" w:rsidRDefault="00A638F5" w:rsidP="00A638F5">
            <w:r w:rsidRPr="00A638F5">
              <w:t>распознавать основные виды многогранников (призма, пирамида, прямоугольный параллелепипед, куб);</w:t>
            </w:r>
          </w:p>
          <w:p w:rsidR="00A638F5" w:rsidRPr="00A638F5" w:rsidRDefault="00A638F5" w:rsidP="00A638F5">
            <w:r w:rsidRPr="00A638F5">
              <w:t>изображать изучаемые фигуры от руки и с применением простых чертежных инструментов;</w:t>
            </w:r>
          </w:p>
          <w:p w:rsidR="00A638F5" w:rsidRPr="00A638F5" w:rsidRDefault="00A638F5" w:rsidP="00A638F5">
            <w:r w:rsidRPr="00A638F5">
              <w:t xml:space="preserve">делать (выносные) плоские чертежи из рисунков простых </w:t>
            </w:r>
            <w:r w:rsidRPr="00A638F5">
              <w:lastRenderedPageBreak/>
              <w:t>объемных фигур: вид сверху, сбоку, снизу;</w:t>
            </w:r>
          </w:p>
          <w:p w:rsidR="00A638F5" w:rsidRPr="00A638F5" w:rsidRDefault="00A638F5" w:rsidP="00A638F5">
            <w:r w:rsidRPr="00A638F5">
              <w:t>извлекать информацию о пространственных геометрических фигурах, представленную на чертежах и рисунках;</w:t>
            </w:r>
          </w:p>
          <w:p w:rsidR="00A638F5" w:rsidRPr="00A638F5" w:rsidRDefault="00A638F5" w:rsidP="00A638F5">
            <w:r w:rsidRPr="00A638F5">
              <w:t>применять теорему Пифагора при вычислении элементов стереометрических фигур;</w:t>
            </w:r>
          </w:p>
          <w:p w:rsidR="00A638F5" w:rsidRPr="00A638F5" w:rsidRDefault="00A638F5" w:rsidP="00A638F5">
            <w:r w:rsidRPr="00A638F5">
              <w:t>находить объемы и площади поверхностей простейших многогранников с применением формул;</w:t>
            </w:r>
          </w:p>
          <w:p w:rsidR="00A638F5" w:rsidRPr="00A638F5" w:rsidRDefault="00A638F5" w:rsidP="00A638F5">
            <w:r w:rsidRPr="00A638F5">
              <w:t>распознавать основные виды тел вращения (конус, цилиндр, сфера и шар);</w:t>
            </w:r>
          </w:p>
          <w:p w:rsidR="00A638F5" w:rsidRPr="00A638F5" w:rsidRDefault="00A638F5" w:rsidP="00A638F5">
            <w:r w:rsidRPr="00A638F5">
              <w:t>находить объемы и площади поверхностей простейших многогранников и тел вращения с применением формул.</w:t>
            </w:r>
          </w:p>
          <w:p w:rsidR="00A638F5" w:rsidRPr="00A638F5" w:rsidRDefault="00A638F5" w:rsidP="00A638F5"/>
          <w:p w:rsidR="00A638F5" w:rsidRPr="00A638F5" w:rsidRDefault="00A638F5" w:rsidP="00A638F5">
            <w:r w:rsidRPr="00A638F5">
              <w:lastRenderedPageBreak/>
              <w:t>В повседневной жизни и при изучении других предметов:</w:t>
            </w:r>
          </w:p>
          <w:p w:rsidR="00A638F5" w:rsidRPr="00A638F5" w:rsidRDefault="00A638F5" w:rsidP="00A638F5">
            <w:r w:rsidRPr="00A638F5">
              <w:t>соотносить абстрактные геометрические понятия и факты с реальными жизненными объектами и ситуациями;</w:t>
            </w:r>
          </w:p>
          <w:p w:rsidR="00A638F5" w:rsidRPr="00A638F5" w:rsidRDefault="00A638F5" w:rsidP="00A638F5">
            <w:r w:rsidRPr="00A638F5">
              <w:t>использовать свойства пространственных геометрических фигур для решения типовых задач практического содержания;</w:t>
            </w:r>
          </w:p>
          <w:p w:rsidR="00A638F5" w:rsidRPr="00A638F5" w:rsidRDefault="00A638F5" w:rsidP="00A638F5">
            <w:r w:rsidRPr="00A638F5">
              <w:t>соотносить площади поверхностей тел одинаковой формы различного размера;</w:t>
            </w:r>
          </w:p>
          <w:p w:rsidR="00A638F5" w:rsidRPr="00A638F5" w:rsidRDefault="00A638F5" w:rsidP="00A638F5">
            <w:r w:rsidRPr="00A638F5">
              <w:t>соотносить объемы сосудов одинаковой формы различного размера;</w:t>
            </w:r>
          </w:p>
          <w:p w:rsidR="00A638F5" w:rsidRPr="00A638F5" w:rsidRDefault="00A638F5" w:rsidP="00A638F5">
            <w:r w:rsidRPr="00A638F5">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A638F5" w:rsidRPr="00A638F5" w:rsidRDefault="00A638F5" w:rsidP="00A638F5">
            <w:r w:rsidRPr="00A638F5">
              <w:lastRenderedPageBreak/>
              <w:t>Оперировать понятиями: точка, прямая, плоскость в пространстве, параллельность и перпендикулярность прямых и плоскостей;</w:t>
            </w:r>
          </w:p>
          <w:p w:rsidR="00A638F5" w:rsidRPr="00A638F5" w:rsidRDefault="00A638F5" w:rsidP="00A638F5">
            <w:r w:rsidRPr="00A638F5">
              <w:t>применять для решения задач геометрические факты, если условия применения заданы в явной форме;</w:t>
            </w:r>
          </w:p>
          <w:p w:rsidR="00A638F5" w:rsidRPr="00A638F5" w:rsidRDefault="00A638F5" w:rsidP="00A638F5">
            <w:r w:rsidRPr="00A638F5">
              <w:t>решать задачи на нахождение геометрических величин по образцам или алгоритмам;</w:t>
            </w:r>
          </w:p>
          <w:p w:rsidR="00A638F5" w:rsidRPr="00A638F5" w:rsidRDefault="00A638F5" w:rsidP="00A638F5">
            <w:r w:rsidRPr="00A638F5">
              <w:t xml:space="preserve">делать (выносные) плоские чертежи из рисунков объемных фигур, в том числе рисовать вид сверху, сбоку, строить сечения </w:t>
            </w:r>
            <w:r w:rsidRPr="00A638F5">
              <w:lastRenderedPageBreak/>
              <w:t>многогранников;</w:t>
            </w:r>
          </w:p>
          <w:p w:rsidR="00A638F5" w:rsidRPr="00A638F5" w:rsidRDefault="00A638F5" w:rsidP="00A638F5">
            <w:r w:rsidRPr="00A638F5">
              <w:t>извлекать, интерпретировать и преобразовывать информацию о геометрических фигурах, представленную на чертежах;</w:t>
            </w:r>
          </w:p>
          <w:p w:rsidR="00A638F5" w:rsidRPr="00A638F5" w:rsidRDefault="00A638F5" w:rsidP="00A638F5">
            <w:r w:rsidRPr="00A638F5">
              <w:t xml:space="preserve">применять геометрические факты для решения задач, в том числе предполагающих несколько шагов решения; </w:t>
            </w:r>
          </w:p>
          <w:p w:rsidR="00A638F5" w:rsidRPr="00A638F5" w:rsidRDefault="00A638F5" w:rsidP="00A638F5">
            <w:r w:rsidRPr="00A638F5">
              <w:t>описывать взаимное расположение прямых и плоскостей в пространстве;</w:t>
            </w:r>
          </w:p>
          <w:p w:rsidR="00A638F5" w:rsidRPr="00A638F5" w:rsidRDefault="00A638F5" w:rsidP="00A638F5">
            <w:r w:rsidRPr="00A638F5">
              <w:t>формулировать свойства и признаки фигур;</w:t>
            </w:r>
          </w:p>
          <w:p w:rsidR="00A638F5" w:rsidRPr="00A638F5" w:rsidRDefault="00A638F5" w:rsidP="00A638F5">
            <w:r w:rsidRPr="00A638F5">
              <w:t>доказывать геометрические утверждения;</w:t>
            </w:r>
          </w:p>
          <w:p w:rsidR="00A638F5" w:rsidRPr="00A638F5" w:rsidRDefault="00A638F5" w:rsidP="00A638F5">
            <w:r w:rsidRPr="00A638F5">
              <w:t xml:space="preserve">владеть стандартной классификацией пространственных фигур (пирамиды, призмы, параллелепипеды); </w:t>
            </w:r>
          </w:p>
          <w:p w:rsidR="00A638F5" w:rsidRPr="00A638F5" w:rsidRDefault="00A638F5" w:rsidP="00A638F5">
            <w:r w:rsidRPr="00A638F5">
              <w:t xml:space="preserve">находить объемы и площади поверхностей геометрических тел с </w:t>
            </w:r>
            <w:r w:rsidRPr="00A638F5">
              <w:lastRenderedPageBreak/>
              <w:t>применением формул;</w:t>
            </w:r>
          </w:p>
          <w:p w:rsidR="00A638F5" w:rsidRPr="00A638F5" w:rsidRDefault="00A638F5" w:rsidP="00A638F5">
            <w:r w:rsidRPr="00A638F5">
              <w:t>вычислять расстояния и углы в пространстве.</w:t>
            </w:r>
          </w:p>
          <w:p w:rsidR="00A638F5" w:rsidRPr="00A638F5" w:rsidRDefault="00A638F5" w:rsidP="00A638F5"/>
          <w:p w:rsidR="00A638F5" w:rsidRPr="00A638F5" w:rsidRDefault="00A638F5" w:rsidP="00A638F5">
            <w:r w:rsidRPr="00A638F5">
              <w:t>В повседневной жизни и при изучении других предметов:</w:t>
            </w:r>
          </w:p>
          <w:p w:rsidR="00A638F5" w:rsidRPr="00A638F5" w:rsidRDefault="00A638F5" w:rsidP="00A638F5">
            <w:r w:rsidRPr="00A638F5">
              <w:t xml:space="preserve">использовать свойства геометрических фигур для решения задач практического характера и задач из других областей знаний </w:t>
            </w:r>
          </w:p>
        </w:tc>
        <w:tc>
          <w:tcPr>
            <w:tcW w:w="3288" w:type="dxa"/>
            <w:shd w:val="clear" w:color="auto" w:fill="auto"/>
          </w:tcPr>
          <w:p w:rsidR="00A638F5" w:rsidRPr="00A638F5" w:rsidRDefault="00A638F5" w:rsidP="00A638F5">
            <w:r w:rsidRPr="00A638F5">
              <w:lastRenderedPageBreak/>
              <w:t>Владеть геометрическими понятиями при решении задач и проведении математических рассуждений;</w:t>
            </w:r>
          </w:p>
          <w:p w:rsidR="00A638F5" w:rsidRPr="00A638F5" w:rsidRDefault="00A638F5" w:rsidP="00A638F5">
            <w:r w:rsidRPr="00A638F5">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A638F5" w:rsidRPr="00A638F5" w:rsidRDefault="00A638F5" w:rsidP="00A638F5">
            <w:r w:rsidRPr="00A638F5">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A638F5" w:rsidRPr="00A638F5" w:rsidRDefault="00A638F5" w:rsidP="00A638F5">
            <w:r w:rsidRPr="00A638F5">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38F5" w:rsidRPr="00A638F5" w:rsidRDefault="00A638F5" w:rsidP="00A638F5">
            <w:r w:rsidRPr="00A638F5">
              <w:t>уметь формулировать и доказывать геометрические утверждения;</w:t>
            </w:r>
          </w:p>
          <w:p w:rsidR="00A638F5" w:rsidRPr="00A638F5" w:rsidRDefault="00A638F5" w:rsidP="00A638F5">
            <w:r w:rsidRPr="00A638F5">
              <w:t>владеть понятиями стереометрии: призма, параллелепипед, пирамида, тетраэдр;</w:t>
            </w:r>
          </w:p>
          <w:p w:rsidR="00A638F5" w:rsidRPr="00A638F5" w:rsidRDefault="00A638F5" w:rsidP="00A638F5">
            <w:r w:rsidRPr="00A638F5">
              <w:t xml:space="preserve">иметь представления об аксиомах стереометрии и </w:t>
            </w:r>
            <w:r w:rsidRPr="00A638F5">
              <w:lastRenderedPageBreak/>
              <w:t>следствиях из них и уметь применять их при решении задач;</w:t>
            </w:r>
          </w:p>
          <w:p w:rsidR="00A638F5" w:rsidRPr="00A638F5" w:rsidRDefault="00A638F5" w:rsidP="00A638F5">
            <w:r w:rsidRPr="00A638F5">
              <w:t>уметь строить сечения многогранников с использованием различных методов, в том числе и метода следов;</w:t>
            </w:r>
          </w:p>
          <w:p w:rsidR="00A638F5" w:rsidRPr="00A638F5" w:rsidRDefault="00A638F5" w:rsidP="00A638F5">
            <w:r w:rsidRPr="00A638F5">
              <w:t xml:space="preserve">иметь представление о </w:t>
            </w:r>
            <w:proofErr w:type="gramStart"/>
            <w:r w:rsidRPr="00A638F5">
              <w:t>скрещивающихся</w:t>
            </w:r>
            <w:proofErr w:type="gramEnd"/>
            <w:r w:rsidRPr="00A638F5">
              <w:t xml:space="preserve"> прямых в пространстве и уметь находить угол и расстояние между ними;</w:t>
            </w:r>
          </w:p>
          <w:p w:rsidR="00A638F5" w:rsidRPr="00A638F5" w:rsidRDefault="00A638F5" w:rsidP="00A638F5">
            <w:r w:rsidRPr="00A638F5">
              <w:t>применять теоремы о параллельности прямых и плоскостей в пространстве при решении задач;</w:t>
            </w:r>
          </w:p>
          <w:p w:rsidR="00A638F5" w:rsidRPr="00A638F5" w:rsidRDefault="00A638F5" w:rsidP="00A638F5">
            <w:r w:rsidRPr="00A638F5">
              <w:t>уметь применять параллельное проектирование для изображения фигур;</w:t>
            </w:r>
          </w:p>
          <w:p w:rsidR="00A638F5" w:rsidRPr="00A638F5" w:rsidRDefault="00A638F5" w:rsidP="00A638F5">
            <w:r w:rsidRPr="00A638F5">
              <w:t>уметь применять перпендикулярности прямой и плоскости при решении задач;</w:t>
            </w:r>
          </w:p>
          <w:p w:rsidR="00A638F5" w:rsidRPr="00A638F5" w:rsidRDefault="00A638F5" w:rsidP="00A638F5">
            <w:r w:rsidRPr="00A638F5">
              <w:t xml:space="preserve">владеть понятиями ортогональное проектирование, </w:t>
            </w:r>
            <w:r w:rsidRPr="00A638F5">
              <w:lastRenderedPageBreak/>
              <w:t>наклонные и их проекции, уметь применять теорему о трех перпендикулярах при решении задач;</w:t>
            </w:r>
          </w:p>
          <w:p w:rsidR="00A638F5" w:rsidRPr="00A638F5" w:rsidRDefault="00A638F5" w:rsidP="00A638F5">
            <w:r w:rsidRPr="00A638F5">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38F5" w:rsidRPr="00A638F5" w:rsidRDefault="00A638F5" w:rsidP="00A638F5">
            <w:r w:rsidRPr="00A638F5">
              <w:t>владеть понятием угол между прямой и плоскостью и уметь применять его при решении задач;</w:t>
            </w:r>
          </w:p>
          <w:p w:rsidR="00A638F5" w:rsidRPr="00A638F5" w:rsidRDefault="00A638F5" w:rsidP="00A638F5">
            <w:r w:rsidRPr="00A638F5">
              <w:t>владеть понятиями двугранный угол, угол между плоскостями, перпендикулярные плоскости и уметь применять их при решении задач;</w:t>
            </w:r>
          </w:p>
          <w:p w:rsidR="00A638F5" w:rsidRPr="00A638F5" w:rsidRDefault="00A638F5" w:rsidP="00A638F5">
            <w:r w:rsidRPr="00A638F5">
              <w:t>владеть понятиями призма, параллелепипед и применять свойства параллелепипеда при решении задач;</w:t>
            </w:r>
          </w:p>
          <w:p w:rsidR="00A638F5" w:rsidRPr="00A638F5" w:rsidRDefault="00A638F5" w:rsidP="00A638F5">
            <w:r w:rsidRPr="00A638F5">
              <w:lastRenderedPageBreak/>
              <w:t>владеть понятием прямоугольный параллелепипед и применять его при решении задач;</w:t>
            </w:r>
          </w:p>
          <w:p w:rsidR="00A638F5" w:rsidRPr="00A638F5" w:rsidRDefault="00A638F5" w:rsidP="00A638F5">
            <w:r w:rsidRPr="00A638F5">
              <w:t>владеть понятиями пирамида, виды пирамид, элементы правильной пирамиды и уметь применять их при решении задач;</w:t>
            </w:r>
          </w:p>
          <w:p w:rsidR="00A638F5" w:rsidRPr="00A638F5" w:rsidRDefault="00A638F5" w:rsidP="00A638F5">
            <w:r w:rsidRPr="00A638F5">
              <w:t xml:space="preserve">иметь представление о теореме Эйлера, правильных многогранниках; </w:t>
            </w:r>
          </w:p>
          <w:p w:rsidR="00A638F5" w:rsidRPr="00A638F5" w:rsidRDefault="00A638F5" w:rsidP="00A638F5">
            <w:r w:rsidRPr="00A638F5">
              <w:t>владеть понятием площади поверхностей многогранников и уметь применять его при решении задач;</w:t>
            </w:r>
          </w:p>
          <w:p w:rsidR="00A638F5" w:rsidRPr="00A638F5" w:rsidRDefault="00A638F5" w:rsidP="00A638F5">
            <w:r w:rsidRPr="00A638F5">
              <w:t>владеть понятиями тела вращения (цилиндр, конус, шар и сфера), их сечения и уметь применять их при решении задач;</w:t>
            </w:r>
          </w:p>
          <w:p w:rsidR="00A638F5" w:rsidRPr="00A638F5" w:rsidRDefault="00A638F5" w:rsidP="00A638F5">
            <w:r w:rsidRPr="00A638F5">
              <w:t xml:space="preserve">владеть понятиями касательные прямые и плоскости и уметь применять </w:t>
            </w:r>
            <w:proofErr w:type="gramStart"/>
            <w:r w:rsidRPr="00A638F5">
              <w:t>из</w:t>
            </w:r>
            <w:proofErr w:type="gramEnd"/>
            <w:r w:rsidRPr="00A638F5">
              <w:t xml:space="preserve"> </w:t>
            </w:r>
            <w:proofErr w:type="gramStart"/>
            <w:r w:rsidRPr="00A638F5">
              <w:t>при</w:t>
            </w:r>
            <w:proofErr w:type="gramEnd"/>
            <w:r w:rsidRPr="00A638F5">
              <w:t xml:space="preserve"> решении </w:t>
            </w:r>
            <w:r w:rsidRPr="00A638F5">
              <w:lastRenderedPageBreak/>
              <w:t>задач;</w:t>
            </w:r>
          </w:p>
          <w:p w:rsidR="00A638F5" w:rsidRPr="00A638F5" w:rsidRDefault="00A638F5" w:rsidP="00A638F5">
            <w:r w:rsidRPr="00A638F5">
              <w:t>иметь представления о вписанных и описанных сферах и уметь применять их при решении задач;</w:t>
            </w:r>
          </w:p>
          <w:p w:rsidR="00A638F5" w:rsidRPr="00A638F5" w:rsidRDefault="00A638F5" w:rsidP="00A638F5">
            <w:r w:rsidRPr="00A638F5">
              <w:t>владеть понятиями объем, объемы многогранников, тел вращения и применять их при решении задач;</w:t>
            </w:r>
          </w:p>
          <w:p w:rsidR="00A638F5" w:rsidRPr="00A638F5" w:rsidRDefault="00A638F5" w:rsidP="00A638F5">
            <w:r w:rsidRPr="00A638F5">
              <w:t>иметь представление о развертке цилиндра и конуса, площади поверхности цилиндра и конуса, уметь применять их при решении задач;</w:t>
            </w:r>
          </w:p>
          <w:p w:rsidR="00A638F5" w:rsidRPr="00A638F5" w:rsidRDefault="00A638F5" w:rsidP="00A638F5">
            <w:r w:rsidRPr="00A638F5">
              <w:t>иметь представление о площади сферы и уметь применять его при решении задач;</w:t>
            </w:r>
          </w:p>
          <w:p w:rsidR="00A638F5" w:rsidRPr="00A638F5" w:rsidRDefault="00A638F5" w:rsidP="00A638F5">
            <w:r w:rsidRPr="00A638F5">
              <w:t>уметь решать задачи на комбинации многогранников и тел вращения;</w:t>
            </w:r>
          </w:p>
          <w:p w:rsidR="00A638F5" w:rsidRPr="00A638F5" w:rsidRDefault="00A638F5" w:rsidP="00A638F5">
            <w:r w:rsidRPr="00A638F5">
              <w:t xml:space="preserve">иметь представление о подобии в пространстве и уметь решать задачи на отношение </w:t>
            </w:r>
            <w:r w:rsidRPr="00A638F5">
              <w:lastRenderedPageBreak/>
              <w:t>объемов и площадей поверхностей подобных фигур.</w:t>
            </w:r>
          </w:p>
          <w:p w:rsidR="00A638F5" w:rsidRPr="00A638F5" w:rsidRDefault="00A638F5" w:rsidP="00A638F5">
            <w:r w:rsidRPr="00A638F5">
              <w:t>В повседневной жизни и при изучении других предметов:</w:t>
            </w:r>
          </w:p>
          <w:p w:rsidR="00A638F5" w:rsidRPr="00A638F5" w:rsidRDefault="00A638F5" w:rsidP="00A638F5">
            <w:r w:rsidRPr="00A638F5">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tcPr>
          <w:p w:rsidR="00A638F5" w:rsidRPr="00A638F5" w:rsidRDefault="00A638F5" w:rsidP="00A638F5">
            <w:r w:rsidRPr="00A638F5">
              <w:lastRenderedPageBreak/>
              <w:t>Иметь представление об аксиоматическом методе;</w:t>
            </w:r>
          </w:p>
          <w:p w:rsidR="00A638F5" w:rsidRPr="00A638F5" w:rsidRDefault="00A638F5" w:rsidP="00A638F5">
            <w:r w:rsidRPr="00A638F5">
              <w:t>владеть понятием геометрические места точек в пространстве и уметь применять их для решения задач;</w:t>
            </w:r>
          </w:p>
          <w:p w:rsidR="00A638F5" w:rsidRPr="00A638F5" w:rsidRDefault="00A638F5" w:rsidP="00A638F5">
            <w:r w:rsidRPr="00A638F5">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A638F5" w:rsidRPr="00A638F5" w:rsidRDefault="00A638F5" w:rsidP="00A638F5">
            <w:r w:rsidRPr="00A638F5">
              <w:t xml:space="preserve">владеть понятием перпендикулярное сечение призмы и уметь применять его </w:t>
            </w:r>
            <w:r w:rsidRPr="00A638F5">
              <w:lastRenderedPageBreak/>
              <w:t xml:space="preserve">при решении задач; </w:t>
            </w:r>
          </w:p>
          <w:p w:rsidR="00A638F5" w:rsidRPr="00A638F5" w:rsidRDefault="00A638F5" w:rsidP="00A638F5">
            <w:r w:rsidRPr="00A638F5">
              <w:t xml:space="preserve">иметь представление о двойственности правильных многогранников; </w:t>
            </w:r>
          </w:p>
          <w:p w:rsidR="00A638F5" w:rsidRPr="00A638F5" w:rsidRDefault="00A638F5" w:rsidP="00A638F5">
            <w:r w:rsidRPr="00A638F5">
              <w:t>владеть понятиями центральное и параллельное проектирование и применять их при построении сечений многогранников методом проекций;</w:t>
            </w:r>
          </w:p>
          <w:p w:rsidR="00A638F5" w:rsidRPr="00A638F5" w:rsidRDefault="00A638F5" w:rsidP="00A638F5">
            <w:r w:rsidRPr="00A638F5">
              <w:t>иметь представление о развертке многогранника и кратчайшем пути на поверхности многогранника;</w:t>
            </w:r>
          </w:p>
          <w:p w:rsidR="00A638F5" w:rsidRPr="00A638F5" w:rsidRDefault="00A638F5" w:rsidP="00A638F5">
            <w:r w:rsidRPr="00A638F5">
              <w:t xml:space="preserve">иметь представление о конических сечениях; </w:t>
            </w:r>
          </w:p>
          <w:p w:rsidR="00A638F5" w:rsidRPr="00A638F5" w:rsidRDefault="00A638F5" w:rsidP="00A638F5">
            <w:r w:rsidRPr="00A638F5">
              <w:t>иметь представление о касающихся сферах и комбинации тел вращения и уметь применять их при решении задач;</w:t>
            </w:r>
          </w:p>
          <w:p w:rsidR="00A638F5" w:rsidRPr="00A638F5" w:rsidRDefault="00A638F5" w:rsidP="00A638F5">
            <w:r w:rsidRPr="00A638F5">
              <w:t xml:space="preserve">применять при решении задач формулу расстояния от точки до </w:t>
            </w:r>
            <w:r w:rsidRPr="00A638F5">
              <w:lastRenderedPageBreak/>
              <w:t>плоскости;</w:t>
            </w:r>
          </w:p>
          <w:p w:rsidR="00A638F5" w:rsidRPr="00A638F5" w:rsidRDefault="00A638F5" w:rsidP="00A638F5">
            <w:r w:rsidRPr="00A638F5">
              <w:t xml:space="preserve">владеть разными способами задания </w:t>
            </w:r>
            <w:proofErr w:type="gramStart"/>
            <w:r w:rsidRPr="00A638F5">
              <w:t>прямой</w:t>
            </w:r>
            <w:proofErr w:type="gramEnd"/>
            <w:r w:rsidRPr="00A638F5">
              <w:t xml:space="preserve"> уравнениями и уметь применять при решении задач;</w:t>
            </w:r>
          </w:p>
          <w:p w:rsidR="00A638F5" w:rsidRPr="00A638F5" w:rsidRDefault="00A638F5" w:rsidP="00A638F5">
            <w:r w:rsidRPr="00A638F5">
              <w:t xml:space="preserve">применять при решении задач и доказательстве теорем векторный метод и метод координат; </w:t>
            </w:r>
          </w:p>
          <w:p w:rsidR="00A638F5" w:rsidRPr="00A638F5" w:rsidRDefault="00A638F5" w:rsidP="00A638F5">
            <w:r w:rsidRPr="00A638F5">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A638F5" w:rsidRPr="00A638F5" w:rsidRDefault="00A638F5" w:rsidP="00A638F5">
            <w:r w:rsidRPr="00A638F5">
              <w:t>применять теоремы об отношениях объемов при решении задач;</w:t>
            </w:r>
          </w:p>
          <w:p w:rsidR="00A638F5" w:rsidRPr="00A638F5" w:rsidRDefault="00A638F5" w:rsidP="00A638F5">
            <w:r w:rsidRPr="00A638F5">
              <w:t xml:space="preserve">применять интеграл для вычисления объемов и поверхностей тел вращения, вычисления площади сферического пояса и объема </w:t>
            </w:r>
            <w:r w:rsidRPr="00A638F5">
              <w:lastRenderedPageBreak/>
              <w:t xml:space="preserve">шарового слоя; </w:t>
            </w:r>
          </w:p>
          <w:p w:rsidR="00A638F5" w:rsidRPr="00A638F5" w:rsidRDefault="00A638F5" w:rsidP="00A638F5">
            <w:r w:rsidRPr="00A638F5">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A638F5" w:rsidRPr="00A638F5" w:rsidRDefault="00A638F5" w:rsidP="00A638F5">
            <w:r w:rsidRPr="00A638F5">
              <w:t>иметь представление о площади ортогональной проекции;</w:t>
            </w:r>
          </w:p>
          <w:p w:rsidR="00A638F5" w:rsidRPr="00A638F5" w:rsidRDefault="00A638F5" w:rsidP="00A638F5">
            <w:r w:rsidRPr="00A638F5">
              <w:t>иметь представление о трехгранном и многогранном угле и применять свойства плоских углов многогранного угла при решении задач;</w:t>
            </w:r>
          </w:p>
          <w:p w:rsidR="00A638F5" w:rsidRPr="00A638F5" w:rsidRDefault="00A638F5" w:rsidP="00A638F5">
            <w:r w:rsidRPr="00A638F5">
              <w:t>иметь представления о преобразовании подобия, гомотетии и уметь применять их при решении задач;</w:t>
            </w:r>
          </w:p>
          <w:p w:rsidR="00A638F5" w:rsidRPr="00A638F5" w:rsidRDefault="00A638F5" w:rsidP="00A638F5">
            <w:r w:rsidRPr="00A638F5">
              <w:t xml:space="preserve"> уметь решать задачи на плоскости методами </w:t>
            </w:r>
            <w:r w:rsidRPr="00A638F5">
              <w:lastRenderedPageBreak/>
              <w:t>стереометрии;</w:t>
            </w:r>
          </w:p>
          <w:p w:rsidR="00A638F5" w:rsidRPr="00A638F5" w:rsidRDefault="00A638F5" w:rsidP="00A638F5">
            <w:r w:rsidRPr="00A638F5">
              <w:t>уметь применять формулы объемов при решении задач</w:t>
            </w:r>
          </w:p>
        </w:tc>
      </w:tr>
      <w:tr w:rsidR="00A638F5" w:rsidRPr="00A638F5" w:rsidTr="00952361">
        <w:trPr>
          <w:gridBefore w:val="1"/>
          <w:wBefore w:w="6" w:type="dxa"/>
        </w:trPr>
        <w:tc>
          <w:tcPr>
            <w:tcW w:w="1520" w:type="dxa"/>
          </w:tcPr>
          <w:p w:rsidR="00A638F5" w:rsidRPr="00A638F5" w:rsidRDefault="00A638F5" w:rsidP="00A638F5">
            <w:r w:rsidRPr="00A638F5">
              <w:lastRenderedPageBreak/>
              <w:t>Векторы и координаты в пространстве</w:t>
            </w:r>
          </w:p>
        </w:tc>
        <w:tc>
          <w:tcPr>
            <w:tcW w:w="3260" w:type="dxa"/>
          </w:tcPr>
          <w:p w:rsidR="00A638F5" w:rsidRPr="00A638F5" w:rsidRDefault="00A638F5" w:rsidP="00A638F5">
            <w:proofErr w:type="gramStart"/>
            <w:r w:rsidRPr="00A638F5">
              <w:t>Оперировать на базовом уровне понятием декартовы</w:t>
            </w:r>
            <w:proofErr w:type="gramEnd"/>
            <w:r w:rsidRPr="00A638F5">
              <w:t xml:space="preserve"> координаты в пространстве; </w:t>
            </w:r>
          </w:p>
          <w:p w:rsidR="00A638F5" w:rsidRPr="00A638F5" w:rsidRDefault="00A638F5" w:rsidP="00A638F5">
            <w:r w:rsidRPr="00A638F5">
              <w:t>находить координаты вершин куба и прямоугольного параллелепипеда</w:t>
            </w:r>
          </w:p>
        </w:tc>
        <w:tc>
          <w:tcPr>
            <w:tcW w:w="3605" w:type="dxa"/>
            <w:gridSpan w:val="2"/>
          </w:tcPr>
          <w:p w:rsidR="00A638F5" w:rsidRPr="00A638F5" w:rsidRDefault="00A638F5" w:rsidP="00A638F5">
            <w:proofErr w:type="gramStart"/>
            <w:r w:rsidRPr="00A638F5">
              <w:t>Оперировать понятиями декартовы</w:t>
            </w:r>
            <w:proofErr w:type="gramEnd"/>
            <w:r w:rsidRPr="00A638F5">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38F5" w:rsidRPr="00A638F5" w:rsidRDefault="00A638F5" w:rsidP="00A638F5">
            <w:r w:rsidRPr="00A638F5">
              <w:t xml:space="preserve">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w:t>
            </w:r>
            <w:r w:rsidRPr="00A638F5">
              <w:lastRenderedPageBreak/>
              <w:t>векторам;</w:t>
            </w:r>
          </w:p>
          <w:p w:rsidR="00A638F5" w:rsidRPr="00A638F5" w:rsidRDefault="00A638F5" w:rsidP="00A638F5">
            <w:r w:rsidRPr="00A638F5">
              <w:t>задавать плоскость уравнением в декартовой системе координат;</w:t>
            </w:r>
          </w:p>
          <w:p w:rsidR="00A638F5" w:rsidRPr="00A638F5" w:rsidRDefault="00A638F5" w:rsidP="00A638F5">
            <w:r w:rsidRPr="00A638F5">
              <w:t>решать простейшие задачи введением векторного базиса</w:t>
            </w:r>
          </w:p>
        </w:tc>
        <w:tc>
          <w:tcPr>
            <w:tcW w:w="3288" w:type="dxa"/>
          </w:tcPr>
          <w:p w:rsidR="00A638F5" w:rsidRPr="00A638F5" w:rsidRDefault="00A638F5" w:rsidP="00A638F5">
            <w:r w:rsidRPr="00A638F5">
              <w:lastRenderedPageBreak/>
              <w:t>Владеть понятиями векторы и их координаты;</w:t>
            </w:r>
          </w:p>
          <w:p w:rsidR="00A638F5" w:rsidRPr="00A638F5" w:rsidRDefault="00A638F5" w:rsidP="00A638F5">
            <w:r w:rsidRPr="00A638F5">
              <w:t>уметь выполнять операции над векторами;</w:t>
            </w:r>
          </w:p>
          <w:p w:rsidR="00A638F5" w:rsidRPr="00A638F5" w:rsidRDefault="00A638F5" w:rsidP="00A638F5">
            <w:r w:rsidRPr="00A638F5">
              <w:t>использовать скалярное произведение векторов при решении задач;</w:t>
            </w:r>
          </w:p>
          <w:p w:rsidR="00A638F5" w:rsidRPr="00A638F5" w:rsidRDefault="00A638F5" w:rsidP="00A638F5">
            <w:r w:rsidRPr="00A638F5">
              <w:t>применять уравнение плоскости, формулу расстояния между точками, уравнение сферы при решении задач;</w:t>
            </w:r>
          </w:p>
          <w:p w:rsidR="00A638F5" w:rsidRPr="00A638F5" w:rsidRDefault="00A638F5" w:rsidP="00A638F5">
            <w:r w:rsidRPr="00A638F5">
              <w:lastRenderedPageBreak/>
              <w:t xml:space="preserve">применять векторы и метод координат в пространстве при решении задач </w:t>
            </w:r>
          </w:p>
          <w:p w:rsidR="00A638F5" w:rsidRPr="00A638F5" w:rsidRDefault="00A638F5" w:rsidP="00A638F5"/>
        </w:tc>
        <w:tc>
          <w:tcPr>
            <w:tcW w:w="3288" w:type="dxa"/>
          </w:tcPr>
          <w:p w:rsidR="00A638F5" w:rsidRPr="00A638F5" w:rsidRDefault="00A638F5" w:rsidP="00A638F5">
            <w:r w:rsidRPr="00A638F5">
              <w:lastRenderedPageBreak/>
              <w:t>Достижение результатов раздела II;</w:t>
            </w:r>
          </w:p>
          <w:p w:rsidR="00A638F5" w:rsidRPr="00A638F5" w:rsidRDefault="00A638F5" w:rsidP="00A638F5">
            <w:r w:rsidRPr="00A638F5">
              <w:t>находить объем параллелепипеда и тетраэдра, заданных координатами своих вершин;</w:t>
            </w:r>
          </w:p>
          <w:p w:rsidR="00A638F5" w:rsidRPr="00A638F5" w:rsidRDefault="00A638F5" w:rsidP="00A638F5">
            <w:r w:rsidRPr="00A638F5">
              <w:t xml:space="preserve">задавать </w:t>
            </w:r>
            <w:proofErr w:type="gramStart"/>
            <w:r w:rsidRPr="00A638F5">
              <w:t>прямую</w:t>
            </w:r>
            <w:proofErr w:type="gramEnd"/>
            <w:r w:rsidRPr="00A638F5">
              <w:t xml:space="preserve"> в пространстве;</w:t>
            </w:r>
          </w:p>
          <w:p w:rsidR="00A638F5" w:rsidRPr="00A638F5" w:rsidRDefault="00A638F5" w:rsidP="00A638F5">
            <w:r w:rsidRPr="00A638F5">
              <w:t>находить расстояние от точки до плоскости в системе координат;</w:t>
            </w:r>
          </w:p>
          <w:p w:rsidR="00A638F5" w:rsidRPr="00A638F5" w:rsidRDefault="00A638F5" w:rsidP="00A638F5">
            <w:proofErr w:type="gramStart"/>
            <w:r w:rsidRPr="00A638F5">
              <w:lastRenderedPageBreak/>
              <w:t>находить расстояние между скрещивающимися прямыми, заданными в системе координат</w:t>
            </w:r>
            <w:proofErr w:type="gramEnd"/>
          </w:p>
        </w:tc>
      </w:tr>
      <w:tr w:rsidR="00A638F5" w:rsidRPr="00A638F5" w:rsidTr="00952361">
        <w:trPr>
          <w:gridBefore w:val="1"/>
          <w:wBefore w:w="6" w:type="dxa"/>
        </w:trPr>
        <w:tc>
          <w:tcPr>
            <w:tcW w:w="1520" w:type="dxa"/>
          </w:tcPr>
          <w:p w:rsidR="00A638F5" w:rsidRPr="00A638F5" w:rsidRDefault="00A638F5" w:rsidP="00A638F5">
            <w:r w:rsidRPr="00A638F5">
              <w:lastRenderedPageBreak/>
              <w:t>История математики</w:t>
            </w:r>
          </w:p>
          <w:p w:rsidR="00A638F5" w:rsidRPr="00A638F5" w:rsidRDefault="00A638F5" w:rsidP="00A638F5"/>
        </w:tc>
        <w:tc>
          <w:tcPr>
            <w:tcW w:w="3260" w:type="dxa"/>
          </w:tcPr>
          <w:p w:rsidR="00A638F5" w:rsidRPr="00A638F5" w:rsidRDefault="00A638F5" w:rsidP="00A638F5">
            <w:r w:rsidRPr="00A638F5">
              <w:t>Описывать отдельные выдающиеся результаты, полученные в ходе развития математики как науки;</w:t>
            </w:r>
          </w:p>
          <w:p w:rsidR="00A638F5" w:rsidRPr="00A638F5" w:rsidRDefault="00A638F5" w:rsidP="00A638F5">
            <w:r w:rsidRPr="00A638F5">
              <w:t>знать примеры математических открытий и их авторов в связи с отечественной и всемирной историей;</w:t>
            </w:r>
          </w:p>
          <w:p w:rsidR="00A638F5" w:rsidRPr="00A638F5" w:rsidRDefault="00A638F5" w:rsidP="00A638F5">
            <w:r w:rsidRPr="00A638F5">
              <w:t>понимать роль математики в развитии России</w:t>
            </w:r>
          </w:p>
        </w:tc>
        <w:tc>
          <w:tcPr>
            <w:tcW w:w="3605" w:type="dxa"/>
            <w:gridSpan w:val="2"/>
          </w:tcPr>
          <w:p w:rsidR="00A638F5" w:rsidRPr="00A638F5" w:rsidRDefault="00A638F5" w:rsidP="00A638F5">
            <w:r w:rsidRPr="00A638F5">
              <w:t>Представлять вклад выдающихся математиков в развитие математики и иных научных областей;</w:t>
            </w:r>
          </w:p>
          <w:p w:rsidR="00A638F5" w:rsidRPr="00A638F5" w:rsidRDefault="00A638F5" w:rsidP="00A638F5">
            <w:r w:rsidRPr="00A638F5">
              <w:t>понимать роль математики в развитии России</w:t>
            </w:r>
          </w:p>
        </w:tc>
        <w:tc>
          <w:tcPr>
            <w:tcW w:w="3288" w:type="dxa"/>
          </w:tcPr>
          <w:p w:rsidR="00A638F5" w:rsidRPr="00A638F5" w:rsidRDefault="00A638F5" w:rsidP="00A638F5">
            <w:r w:rsidRPr="00A638F5">
              <w:t>Иметь представление о вкладе выдающихся математиков в развитие науки;</w:t>
            </w:r>
          </w:p>
          <w:p w:rsidR="00A638F5" w:rsidRPr="00A638F5" w:rsidRDefault="00A638F5" w:rsidP="00A638F5">
            <w:r w:rsidRPr="00A638F5">
              <w:t>понимать роль математики в развитии России</w:t>
            </w:r>
          </w:p>
        </w:tc>
        <w:tc>
          <w:tcPr>
            <w:tcW w:w="3288" w:type="dxa"/>
          </w:tcPr>
          <w:p w:rsidR="00A638F5" w:rsidRPr="00A638F5" w:rsidRDefault="00A638F5" w:rsidP="00A638F5">
            <w:r w:rsidRPr="00A638F5">
              <w:t>Достижение результатов раздела II</w:t>
            </w:r>
          </w:p>
        </w:tc>
      </w:tr>
      <w:tr w:rsidR="00A638F5" w:rsidRPr="00A638F5" w:rsidTr="00952361">
        <w:trPr>
          <w:gridBefore w:val="1"/>
          <w:wBefore w:w="6" w:type="dxa"/>
        </w:trPr>
        <w:tc>
          <w:tcPr>
            <w:tcW w:w="1520" w:type="dxa"/>
          </w:tcPr>
          <w:p w:rsidR="00A638F5" w:rsidRPr="00A638F5" w:rsidRDefault="00A638F5" w:rsidP="00A638F5">
            <w:r w:rsidRPr="00A638F5">
              <w:t>Методы математики</w:t>
            </w:r>
          </w:p>
        </w:tc>
        <w:tc>
          <w:tcPr>
            <w:tcW w:w="3260" w:type="dxa"/>
          </w:tcPr>
          <w:p w:rsidR="00A638F5" w:rsidRPr="00A638F5" w:rsidRDefault="00A638F5" w:rsidP="00A638F5">
            <w:r w:rsidRPr="00A638F5">
              <w:t>Применять известные методы при решении стандартных математических задач;</w:t>
            </w:r>
          </w:p>
          <w:p w:rsidR="00A638F5" w:rsidRPr="00A638F5" w:rsidRDefault="00A638F5" w:rsidP="00A638F5">
            <w:r w:rsidRPr="00A638F5">
              <w:t>замечать и характеризовать математические закономерности в окружающей действительности;</w:t>
            </w:r>
          </w:p>
          <w:p w:rsidR="00A638F5" w:rsidRPr="00A638F5" w:rsidRDefault="00A638F5" w:rsidP="00A638F5">
            <w:r w:rsidRPr="00A638F5">
              <w:lastRenderedPageBreak/>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38F5" w:rsidRPr="00A638F5" w:rsidRDefault="00A638F5" w:rsidP="00A638F5">
            <w:r w:rsidRPr="00A638F5">
              <w:lastRenderedPageBreak/>
              <w:t>Использовать основные методы доказательства, проводить доказательство и выполнять опровержение;</w:t>
            </w:r>
          </w:p>
          <w:p w:rsidR="00A638F5" w:rsidRPr="00A638F5" w:rsidRDefault="00A638F5" w:rsidP="00A638F5">
            <w:r w:rsidRPr="00A638F5">
              <w:t>применять основные методы решения математических задач;</w:t>
            </w:r>
          </w:p>
          <w:p w:rsidR="00A638F5" w:rsidRPr="00A638F5" w:rsidRDefault="00A638F5" w:rsidP="00A638F5">
            <w:r w:rsidRPr="00A638F5">
              <w:t xml:space="preserve">на основе математических </w:t>
            </w:r>
            <w:r w:rsidRPr="00A638F5">
              <w:lastRenderedPageBreak/>
              <w:t>закономерностей в природе характеризовать красоту и совершенство окружающего мира и произведений искусства;</w:t>
            </w:r>
          </w:p>
          <w:p w:rsidR="00A638F5" w:rsidRPr="00A638F5" w:rsidRDefault="00A638F5" w:rsidP="00A638F5">
            <w:r w:rsidRPr="00A638F5">
              <w:t>применять простейшие программные средства и электронно-коммуникационные системы при решении математических задач</w:t>
            </w:r>
          </w:p>
        </w:tc>
        <w:tc>
          <w:tcPr>
            <w:tcW w:w="3288" w:type="dxa"/>
          </w:tcPr>
          <w:p w:rsidR="00A638F5" w:rsidRPr="00A638F5" w:rsidRDefault="00A638F5" w:rsidP="00A638F5">
            <w:r w:rsidRPr="00A638F5">
              <w:lastRenderedPageBreak/>
              <w:t>Использовать основные методы доказательства, проводить доказательство и выполнять опровержение;</w:t>
            </w:r>
          </w:p>
          <w:p w:rsidR="00A638F5" w:rsidRPr="00A638F5" w:rsidRDefault="00A638F5" w:rsidP="00A638F5">
            <w:r w:rsidRPr="00A638F5">
              <w:t>применять основные методы решения математических задач;</w:t>
            </w:r>
          </w:p>
          <w:p w:rsidR="00A638F5" w:rsidRPr="00A638F5" w:rsidRDefault="00A638F5" w:rsidP="00A638F5">
            <w:r w:rsidRPr="00A638F5">
              <w:t xml:space="preserve">на основе математических </w:t>
            </w:r>
            <w:r w:rsidRPr="00A638F5">
              <w:lastRenderedPageBreak/>
              <w:t>закономерностей в природе характеризовать красоту и совершенство окружающего мира и произведений искусства;</w:t>
            </w:r>
          </w:p>
          <w:p w:rsidR="00A638F5" w:rsidRPr="00A638F5" w:rsidRDefault="00A638F5" w:rsidP="00A638F5">
            <w:r w:rsidRPr="00A638F5">
              <w:t>применять простейшие программные средства и электронно-коммуникационные системы при решении математических задач;</w:t>
            </w:r>
          </w:p>
          <w:p w:rsidR="00A638F5" w:rsidRPr="00A638F5" w:rsidRDefault="00A638F5" w:rsidP="00A638F5">
            <w:r w:rsidRPr="00A638F5">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A638F5" w:rsidRPr="00A638F5" w:rsidRDefault="00A638F5" w:rsidP="00A638F5">
            <w:r w:rsidRPr="00A638F5">
              <w:lastRenderedPageBreak/>
              <w:t>Достижение результатов раздела II;</w:t>
            </w:r>
          </w:p>
          <w:p w:rsidR="00A638F5" w:rsidRPr="00A638F5" w:rsidRDefault="00A638F5" w:rsidP="00A638F5">
            <w:r w:rsidRPr="00A638F5">
              <w:t>применять математические знания к исследованию окружающего мира (моделирование физических процессов, задачи экономики)</w:t>
            </w:r>
          </w:p>
          <w:p w:rsidR="00A638F5" w:rsidRPr="00A638F5" w:rsidRDefault="00A638F5" w:rsidP="00A638F5"/>
        </w:tc>
      </w:tr>
    </w:tbl>
    <w:p w:rsidR="00A638F5" w:rsidRPr="00A638F5" w:rsidRDefault="00A638F5" w:rsidP="00A638F5"/>
    <w:p w:rsidR="00A638F5" w:rsidRPr="00A638F5" w:rsidRDefault="00A638F5" w:rsidP="00A638F5">
      <w:pPr>
        <w:sectPr w:rsidR="00A638F5" w:rsidRPr="00A638F5" w:rsidSect="00952361">
          <w:pgSz w:w="16838" w:h="11906" w:orient="landscape"/>
          <w:pgMar w:top="1701" w:right="1134" w:bottom="567" w:left="1134" w:header="708" w:footer="545" w:gutter="0"/>
          <w:cols w:space="708"/>
          <w:titlePg/>
          <w:docGrid w:linePitch="381"/>
        </w:sectPr>
      </w:pPr>
    </w:p>
    <w:p w:rsidR="00A638F5" w:rsidRPr="00A638F5" w:rsidRDefault="00A638F5" w:rsidP="00A638F5">
      <w:bookmarkStart w:id="39" w:name="_Toc453968158"/>
      <w:bookmarkEnd w:id="37"/>
      <w:bookmarkEnd w:id="38"/>
      <w:r w:rsidRPr="00A638F5">
        <w:lastRenderedPageBreak/>
        <w:t>Информатика</w:t>
      </w:r>
      <w:bookmarkEnd w:id="39"/>
      <w:r w:rsidRPr="00A638F5">
        <w:t xml:space="preserve"> (отсутствует в учебном плане СОО МБОУ Школы № 1</w:t>
      </w:r>
      <w:r w:rsidR="00985743">
        <w:t>8</w:t>
      </w:r>
      <w:r w:rsidRPr="00A638F5">
        <w:t xml:space="preserve"> г.о. Самара)</w:t>
      </w:r>
    </w:p>
    <w:p w:rsidR="00A638F5" w:rsidRPr="00A638F5" w:rsidRDefault="00A638F5" w:rsidP="00A638F5"/>
    <w:p w:rsidR="00A638F5" w:rsidRPr="00A638F5" w:rsidRDefault="00A638F5" w:rsidP="00A638F5">
      <w:bookmarkStart w:id="40" w:name="_Toc434850682"/>
      <w:bookmarkStart w:id="41" w:name="_Toc435412686"/>
      <w:bookmarkStart w:id="42" w:name="_Toc453968159"/>
      <w:r w:rsidRPr="00A638F5">
        <w:t xml:space="preserve"> Физика</w:t>
      </w:r>
      <w:bookmarkEnd w:id="40"/>
      <w:bookmarkEnd w:id="41"/>
      <w:bookmarkEnd w:id="42"/>
      <w:r w:rsidRPr="00A638F5">
        <w:t xml:space="preserve"> </w:t>
      </w:r>
      <w:r w:rsidR="00985743">
        <w:t>(учебный план МБОУ Школы № 18</w:t>
      </w:r>
      <w:r w:rsidRPr="00A638F5">
        <w:t xml:space="preserve"> г.</w:t>
      </w:r>
      <w:r w:rsidR="00985743">
        <w:t>о. Самара предполагает  углубленный  уровень</w:t>
      </w:r>
      <w:r w:rsidRPr="00A638F5">
        <w:t>)</w:t>
      </w:r>
    </w:p>
    <w:p w:rsidR="00A638F5" w:rsidRPr="00A638F5" w:rsidRDefault="00A638F5" w:rsidP="00A638F5">
      <w:r w:rsidRPr="00A638F5">
        <w:t>Выпускник на углубленном уровне научится:</w:t>
      </w:r>
    </w:p>
    <w:p w:rsidR="00A638F5" w:rsidRPr="00A638F5" w:rsidRDefault="00A638F5" w:rsidP="00A638F5">
      <w:r w:rsidRPr="00A638F5">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A638F5" w:rsidRPr="00A638F5" w:rsidRDefault="00A638F5" w:rsidP="00A638F5">
      <w:r w:rsidRPr="00A638F5">
        <w:t>характеризовать взаимосвязь между физикой и другими естественными науками;</w:t>
      </w:r>
    </w:p>
    <w:p w:rsidR="00A638F5" w:rsidRPr="00A638F5" w:rsidRDefault="00A638F5" w:rsidP="00A638F5">
      <w:proofErr w:type="gramStart"/>
      <w:r w:rsidRPr="00A638F5">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A638F5" w:rsidRPr="00A638F5" w:rsidRDefault="00A638F5" w:rsidP="00A638F5">
      <w:r w:rsidRPr="00A638F5">
        <w:t>понимать и объяснять целостность физической теории, различать границы ее применимости и место в ряду других физических теорий;</w:t>
      </w:r>
    </w:p>
    <w:p w:rsidR="00A638F5" w:rsidRPr="00A638F5" w:rsidRDefault="00A638F5" w:rsidP="00A638F5">
      <w:r w:rsidRPr="00A638F5">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A638F5" w:rsidRPr="00A638F5" w:rsidRDefault="00A638F5" w:rsidP="00A638F5">
      <w:r w:rsidRPr="00A638F5">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A638F5" w:rsidRPr="00A638F5" w:rsidRDefault="00A638F5" w:rsidP="00A638F5">
      <w:r w:rsidRPr="00A638F5">
        <w:t>самостоятельно планировать и проводить физические эксперименты;</w:t>
      </w:r>
    </w:p>
    <w:p w:rsidR="00A638F5" w:rsidRPr="00A638F5" w:rsidRDefault="00A638F5" w:rsidP="00A638F5">
      <w:r w:rsidRPr="00A638F5">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A638F5" w:rsidRPr="00A638F5" w:rsidRDefault="00A638F5" w:rsidP="00A638F5">
      <w:r w:rsidRPr="00A638F5">
        <w:t xml:space="preserve">объяснять границы применения изученных физических моделей при решении физических и </w:t>
      </w:r>
      <w:proofErr w:type="spellStart"/>
      <w:r w:rsidRPr="00A638F5">
        <w:t>межпредметных</w:t>
      </w:r>
      <w:proofErr w:type="spellEnd"/>
      <w:r w:rsidRPr="00A638F5">
        <w:t xml:space="preserve"> задач;</w:t>
      </w:r>
    </w:p>
    <w:p w:rsidR="00A638F5" w:rsidRPr="00A638F5" w:rsidRDefault="00A638F5" w:rsidP="00A638F5">
      <w:r w:rsidRPr="00A638F5">
        <w:t>выдвигать гипотезы на основе знания основополагающих физических закономерностей и законов;</w:t>
      </w:r>
    </w:p>
    <w:p w:rsidR="00A638F5" w:rsidRPr="00A638F5" w:rsidRDefault="00A638F5" w:rsidP="00A638F5">
      <w:r w:rsidRPr="00A638F5">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A638F5" w:rsidRPr="00A638F5" w:rsidRDefault="00A638F5" w:rsidP="00A638F5">
      <w:r w:rsidRPr="00A638F5">
        <w:t>объяснять принципы работы и характеристики изученных машин, приборов и технических устройств;</w:t>
      </w:r>
    </w:p>
    <w:p w:rsidR="00A638F5" w:rsidRPr="00A638F5" w:rsidRDefault="00A638F5" w:rsidP="00A638F5">
      <w:r w:rsidRPr="00A638F5">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A638F5">
        <w:t>проблему</w:t>
      </w:r>
      <w:proofErr w:type="gramEnd"/>
      <w:r w:rsidRPr="00A638F5">
        <w:t xml:space="preserve"> как на основе имеющихся знаний, так и при помощи методов оценки.</w:t>
      </w:r>
    </w:p>
    <w:p w:rsidR="00A638F5" w:rsidRPr="00A638F5" w:rsidRDefault="00A638F5" w:rsidP="00A638F5">
      <w:r w:rsidRPr="00A638F5">
        <w:t>Выпускник на углубленном уровне получит возможность научиться:</w:t>
      </w:r>
    </w:p>
    <w:p w:rsidR="00A638F5" w:rsidRPr="00A638F5" w:rsidRDefault="00A638F5" w:rsidP="00A638F5">
      <w:r w:rsidRPr="00A638F5">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A638F5" w:rsidRPr="00A638F5" w:rsidRDefault="00A638F5" w:rsidP="00A638F5">
      <w:r w:rsidRPr="00A638F5">
        <w:t>описывать и анализировать полученную в результате проведенных физических экспериментов информацию, определять ее достоверность;</w:t>
      </w:r>
    </w:p>
    <w:p w:rsidR="00A638F5" w:rsidRPr="00A638F5" w:rsidRDefault="00A638F5" w:rsidP="00A638F5">
      <w:proofErr w:type="gramStart"/>
      <w:r w:rsidRPr="00A638F5">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A638F5" w:rsidRPr="00A638F5" w:rsidRDefault="00A638F5" w:rsidP="00A638F5">
      <w:r w:rsidRPr="00A638F5">
        <w:lastRenderedPageBreak/>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A638F5" w:rsidRPr="00A638F5" w:rsidRDefault="00A638F5" w:rsidP="00A638F5">
      <w:r w:rsidRPr="00A638F5">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A638F5" w:rsidRPr="00A638F5" w:rsidRDefault="00A638F5" w:rsidP="00A638F5">
      <w:r w:rsidRPr="00A638F5">
        <w:t>формулировать и решать новые задачи, возникающие в ходе учебно-исследовательской и проектной деятельности;</w:t>
      </w:r>
    </w:p>
    <w:p w:rsidR="00A638F5" w:rsidRPr="00A638F5" w:rsidRDefault="00A638F5" w:rsidP="00A638F5">
      <w:r w:rsidRPr="00A638F5">
        <w:t>усовершенствовать приборы и методы исследования в соответствии с поставленной задачей;</w:t>
      </w:r>
    </w:p>
    <w:p w:rsidR="00A638F5" w:rsidRPr="00A638F5" w:rsidRDefault="00A638F5" w:rsidP="00A638F5">
      <w:r w:rsidRPr="00A638F5">
        <w:t>использовать методы математического моделирования, в том числе простейшие статистические методы для обработки результатов эксперимента.</w:t>
      </w:r>
    </w:p>
    <w:p w:rsidR="00A638F5" w:rsidRPr="00A638F5" w:rsidRDefault="00A638F5" w:rsidP="00A638F5">
      <w:bookmarkStart w:id="43" w:name="_Toc434850685"/>
      <w:bookmarkStart w:id="44" w:name="_Toc435412687"/>
      <w:bookmarkStart w:id="45" w:name="_Toc453968160"/>
    </w:p>
    <w:p w:rsidR="00A638F5" w:rsidRDefault="00A638F5" w:rsidP="00A638F5">
      <w:r w:rsidRPr="00A638F5">
        <w:t>Химия</w:t>
      </w:r>
      <w:bookmarkEnd w:id="43"/>
      <w:bookmarkEnd w:id="44"/>
      <w:bookmarkEnd w:id="45"/>
      <w:r w:rsidRPr="00A638F5">
        <w:t xml:space="preserve"> (</w:t>
      </w:r>
      <w:r w:rsidR="00DA3D92" w:rsidRPr="00A638F5">
        <w:t>учебный план МБОУ Школы</w:t>
      </w:r>
      <w:r w:rsidR="00DA3D92">
        <w:t xml:space="preserve"> № 18</w:t>
      </w:r>
      <w:r w:rsidR="00DA3D92" w:rsidRPr="00A638F5">
        <w:t xml:space="preserve"> г.о. Самара предполагает базовый уровень</w:t>
      </w:r>
      <w:r w:rsidR="00DA3D92">
        <w:t>)</w:t>
      </w:r>
    </w:p>
    <w:p w:rsidR="002B43BE" w:rsidRDefault="002B43BE" w:rsidP="00A638F5">
      <w:r>
        <w:t xml:space="preserve">Выпускник на базовом уровне научится: </w:t>
      </w:r>
    </w:p>
    <w:p w:rsidR="002B43BE" w:rsidRDefault="002B43BE" w:rsidP="00A638F5">
      <w:r>
        <w:t xml:space="preserve">– раскрывать на примерах роль химии в формировании современной научной картины мира и в практической деятельности человека; </w:t>
      </w:r>
    </w:p>
    <w:p w:rsidR="002B43BE" w:rsidRDefault="002B43BE" w:rsidP="00A638F5">
      <w:r>
        <w:t>– демонстрировать на примерах взаимосвязь между химией и другими естественными науками;</w:t>
      </w:r>
    </w:p>
    <w:p w:rsidR="002B43BE" w:rsidRDefault="002B43BE" w:rsidP="00A638F5">
      <w:r>
        <w:t xml:space="preserve">– раскрывать на примерах положения теории химического строения А.М. Бутлерова; </w:t>
      </w:r>
    </w:p>
    <w:p w:rsidR="002B43BE" w:rsidRDefault="002B43BE" w:rsidP="00A638F5">
      <w:r>
        <w:t xml:space="preserve">– 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 </w:t>
      </w:r>
    </w:p>
    <w:p w:rsidR="002B43BE" w:rsidRDefault="002B43BE" w:rsidP="00A638F5">
      <w:r>
        <w:t xml:space="preserve"> объяснять причины многообразия веществ на основе общих представлений об их составе и строении; </w:t>
      </w:r>
    </w:p>
    <w:p w:rsidR="002B43BE" w:rsidRDefault="002B43BE" w:rsidP="00A638F5">
      <w:r>
        <w:t>– применять правила систематической международной номенклатуры как средства различения и идентификации веществ по их составу и строению;</w:t>
      </w:r>
    </w:p>
    <w:p w:rsidR="002B43BE" w:rsidRDefault="002B43BE" w:rsidP="00A638F5">
      <w:r>
        <w:t xml:space="preserve"> – 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 </w:t>
      </w:r>
    </w:p>
    <w:p w:rsidR="002B43BE" w:rsidRDefault="002B43BE" w:rsidP="00A638F5">
      <w:r>
        <w:t xml:space="preserve">– 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 </w:t>
      </w:r>
    </w:p>
    <w:p w:rsidR="002B43BE" w:rsidRDefault="002B43BE" w:rsidP="00A638F5">
      <w:r>
        <w:t>– 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 – 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148</w:t>
      </w:r>
    </w:p>
    <w:p w:rsidR="002B43BE" w:rsidRDefault="002B43BE" w:rsidP="00A638F5">
      <w:r>
        <w:t xml:space="preserve"> – использовать знания о составе, строении и химических свойствах веще</w:t>
      </w:r>
      <w:proofErr w:type="gramStart"/>
      <w:r>
        <w:t>ств дл</w:t>
      </w:r>
      <w:proofErr w:type="gramEnd"/>
      <w:r>
        <w:t xml:space="preserve">я безопасного применения в практической деятельности; </w:t>
      </w:r>
    </w:p>
    <w:p w:rsidR="002B43BE" w:rsidRDefault="002B43BE" w:rsidP="00A638F5">
      <w:r>
        <w:t xml:space="preserve">– 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2B43BE" w:rsidRDefault="002B43BE" w:rsidP="00A638F5">
      <w:r>
        <w:t xml:space="preserve">- 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 </w:t>
      </w:r>
    </w:p>
    <w:p w:rsidR="002B43BE" w:rsidRDefault="002B43BE" w:rsidP="00A638F5">
      <w:r>
        <w:lastRenderedPageBreak/>
        <w:t xml:space="preserve">– владеть правилами и приемами безопасной работы с химическими веществами и лабораторным оборудованием; </w:t>
      </w:r>
    </w:p>
    <w:p w:rsidR="002B43BE" w:rsidRDefault="002B43BE" w:rsidP="00A638F5">
      <w:r>
        <w:t>– 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 – приводить примеры гидролиза солей в повседневной жизни человека;</w:t>
      </w:r>
    </w:p>
    <w:p w:rsidR="002B43BE" w:rsidRDefault="002B43BE" w:rsidP="00A638F5">
      <w:r>
        <w:t xml:space="preserve"> – приводить примеры окислительно-восстановительных реакций в природе, производственных процессах и жизнедеятельности организмов; </w:t>
      </w:r>
    </w:p>
    <w:p w:rsidR="002B43BE" w:rsidRDefault="002B43BE" w:rsidP="00A638F5">
      <w:r>
        <w:t>– приводить примеры химических реакций, раскрывающих общие химические свойства простых веществ – металлов и неметаллов;</w:t>
      </w:r>
    </w:p>
    <w:p w:rsidR="002B43BE" w:rsidRDefault="002B43BE" w:rsidP="00A638F5">
      <w:r>
        <w:t xml:space="preserve"> – 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 </w:t>
      </w:r>
    </w:p>
    <w:p w:rsidR="002B43BE" w:rsidRDefault="002B43BE" w:rsidP="00A638F5">
      <w:r>
        <w:t xml:space="preserve">– владеть правилами безопасного обращения с едкими, горючими и токсичными веществами, средствами бытовой химии; </w:t>
      </w:r>
    </w:p>
    <w:p w:rsidR="002B43BE" w:rsidRDefault="002B43BE" w:rsidP="00A638F5">
      <w:r>
        <w:t xml:space="preserve">– осуществлять поиск химической информации по названиям, идентификаторам, структурным формулам веществ; </w:t>
      </w:r>
    </w:p>
    <w:p w:rsidR="002B43BE" w:rsidRDefault="002B43BE" w:rsidP="00A638F5">
      <w:r>
        <w:t xml:space="preserve">– 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spellStart"/>
      <w:proofErr w:type="gramStart"/>
      <w:r>
        <w:t>естественно-научной</w:t>
      </w:r>
      <w:proofErr w:type="spellEnd"/>
      <w:proofErr w:type="gramEnd"/>
      <w:r>
        <w:t xml:space="preserve"> корректности в целях выявления ошибочных суждений и формирования собственной позиции; </w:t>
      </w:r>
    </w:p>
    <w:p w:rsidR="002B43BE" w:rsidRDefault="002B43BE" w:rsidP="00A638F5">
      <w:r>
        <w:t>– представлять пути решения глобальных проблем, стоящих перед человечеством: экологических, энергетических, сырьевых, и роль химии в решении этих проблем. Выпускник на базовом уровне получит возможность научиться: – иллюстрировать на примерах становление и эволюцию органической химии как науки на различных исторических этапах ее развития;</w:t>
      </w:r>
    </w:p>
    <w:p w:rsidR="002B43BE" w:rsidRDefault="002B43BE" w:rsidP="00A638F5">
      <w:r>
        <w:t xml:space="preserve"> – 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 </w:t>
      </w:r>
    </w:p>
    <w:p w:rsidR="002B43BE" w:rsidRDefault="002B43BE" w:rsidP="00A638F5">
      <w:r>
        <w:t xml:space="preserve">– 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2B43BE" w:rsidRDefault="002B43BE" w:rsidP="00A638F5">
      <w:r>
        <w:t>– устанавливать генетическую связь между классами органических веще</w:t>
      </w:r>
      <w:proofErr w:type="gramStart"/>
      <w:r>
        <w:t>ств дл</w:t>
      </w:r>
      <w:proofErr w:type="gramEnd"/>
      <w:r>
        <w:t xml:space="preserve">я обоснования принципиальной возможности получения органических соединений заданного состава и строения; </w:t>
      </w:r>
    </w:p>
    <w:p w:rsidR="002B43BE" w:rsidRPr="00A638F5" w:rsidRDefault="002B43BE" w:rsidP="00A638F5">
      <w:r>
        <w:t>– 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A638F5" w:rsidRPr="00A638F5" w:rsidRDefault="00A638F5" w:rsidP="00A638F5">
      <w:bookmarkStart w:id="46" w:name="_Toc434850688"/>
      <w:bookmarkStart w:id="47" w:name="_Toc435412688"/>
      <w:r w:rsidRPr="00A638F5">
        <w:t xml:space="preserve"> </w:t>
      </w:r>
    </w:p>
    <w:p w:rsidR="00A638F5" w:rsidRPr="00A638F5" w:rsidRDefault="00A638F5" w:rsidP="00A638F5">
      <w:bookmarkStart w:id="48" w:name="_Toc453968161"/>
      <w:r w:rsidRPr="00A638F5">
        <w:t>Биология</w:t>
      </w:r>
      <w:bookmarkEnd w:id="46"/>
      <w:bookmarkEnd w:id="47"/>
      <w:bookmarkEnd w:id="48"/>
      <w:r w:rsidRPr="00A638F5">
        <w:t xml:space="preserve"> (учебный план МБОУ Школы № 1</w:t>
      </w:r>
      <w:r w:rsidR="002B43BE">
        <w:t>8</w:t>
      </w:r>
      <w:r w:rsidRPr="00A638F5">
        <w:t>г.о. Самара предполагает базовый уровень)</w:t>
      </w:r>
    </w:p>
    <w:p w:rsidR="00A638F5" w:rsidRPr="00A638F5" w:rsidRDefault="00A638F5" w:rsidP="00A638F5">
      <w:r w:rsidRPr="00A638F5">
        <w:t>Выпускник на базовом уровне научится:</w:t>
      </w:r>
    </w:p>
    <w:p w:rsidR="00A638F5" w:rsidRPr="00A638F5" w:rsidRDefault="00A638F5" w:rsidP="00A638F5">
      <w:r w:rsidRPr="00A638F5">
        <w:t>раскрывать на примерах роль биологии в формировании современной научной картины мира и в практической деятельности людей;</w:t>
      </w:r>
    </w:p>
    <w:p w:rsidR="00A638F5" w:rsidRPr="00A638F5" w:rsidRDefault="00A638F5" w:rsidP="00A638F5">
      <w:r w:rsidRPr="00A638F5">
        <w:t>понимать и описывать взаимосвязь между естественными науками: биологией, физикой, химией; устанавливать взаимосвязь природных явлений;</w:t>
      </w:r>
    </w:p>
    <w:p w:rsidR="00A638F5" w:rsidRPr="00A638F5" w:rsidRDefault="00A638F5" w:rsidP="00A638F5">
      <w:r w:rsidRPr="00A638F5">
        <w:lastRenderedPageBreak/>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A638F5" w:rsidRPr="00A638F5" w:rsidRDefault="00A638F5" w:rsidP="00A638F5">
      <w:r w:rsidRPr="00A638F5">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A638F5" w:rsidRPr="00A638F5" w:rsidRDefault="00A638F5" w:rsidP="00A638F5">
      <w:r w:rsidRPr="00A638F5">
        <w:t>формулировать гипотезы на основании предложенной биологической информации и предлагать варианты проверки гипотез;</w:t>
      </w:r>
    </w:p>
    <w:p w:rsidR="00A638F5" w:rsidRPr="00A638F5" w:rsidRDefault="00A638F5" w:rsidP="00A638F5">
      <w:r w:rsidRPr="00A638F5">
        <w:t>сравнивать биологические объекты между собой по заданным критериям, делать выводы и умозаключения на основе сравнения;</w:t>
      </w:r>
    </w:p>
    <w:p w:rsidR="00A638F5" w:rsidRPr="00A638F5" w:rsidRDefault="00A638F5" w:rsidP="00A638F5">
      <w:r w:rsidRPr="00A638F5">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A638F5" w:rsidRPr="00A638F5" w:rsidRDefault="00A638F5" w:rsidP="00A638F5">
      <w:r w:rsidRPr="00A638F5">
        <w:t>приводить примеры веществ основных групп органических соединений клетки (белков, жиров, углеводов, нуклеиновых кислот);</w:t>
      </w:r>
    </w:p>
    <w:p w:rsidR="00A638F5" w:rsidRPr="00A638F5" w:rsidRDefault="00A638F5" w:rsidP="00A638F5">
      <w:r w:rsidRPr="00A638F5">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A638F5" w:rsidRPr="00A638F5" w:rsidRDefault="00A638F5" w:rsidP="00A638F5">
      <w:r w:rsidRPr="00A638F5">
        <w:t>распознавать популяцию и биологический вид по основным признакам;</w:t>
      </w:r>
    </w:p>
    <w:p w:rsidR="00A638F5" w:rsidRPr="00A638F5" w:rsidRDefault="00A638F5" w:rsidP="00A638F5">
      <w:r w:rsidRPr="00A638F5">
        <w:t>описывать фенотип многоклеточных растений и животных по морфологическому критерию;</w:t>
      </w:r>
    </w:p>
    <w:p w:rsidR="00A638F5" w:rsidRPr="00A638F5" w:rsidRDefault="00A638F5" w:rsidP="00A638F5">
      <w:r w:rsidRPr="00A638F5">
        <w:t>объяснять многообразие организмов, применяя эволюционную теорию;</w:t>
      </w:r>
    </w:p>
    <w:p w:rsidR="00A638F5" w:rsidRPr="00A638F5" w:rsidRDefault="00A638F5" w:rsidP="00A638F5">
      <w:r w:rsidRPr="00A638F5">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A638F5" w:rsidRPr="00A638F5" w:rsidRDefault="00A638F5" w:rsidP="00A638F5">
      <w:r w:rsidRPr="00A638F5">
        <w:t>объяснять причины наследственных заболеваний;</w:t>
      </w:r>
    </w:p>
    <w:p w:rsidR="00A638F5" w:rsidRPr="00A638F5" w:rsidRDefault="00A638F5" w:rsidP="00A638F5">
      <w:r w:rsidRPr="00A638F5">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A638F5" w:rsidRPr="00A638F5" w:rsidRDefault="00A638F5" w:rsidP="00A638F5">
      <w:r w:rsidRPr="00A638F5">
        <w:t>выявлять морфологические, физиологические, поведенческие адаптации организмов к среде обитания и действию экологических факторов;</w:t>
      </w:r>
    </w:p>
    <w:p w:rsidR="00A638F5" w:rsidRPr="00A638F5" w:rsidRDefault="00A638F5" w:rsidP="00A638F5">
      <w:r w:rsidRPr="00A638F5">
        <w:t>составлять схемы переноса веществ и энергии в экосистеме (цепи питания);</w:t>
      </w:r>
    </w:p>
    <w:p w:rsidR="00A638F5" w:rsidRPr="00A638F5" w:rsidRDefault="00A638F5" w:rsidP="00A638F5">
      <w:r w:rsidRPr="00A638F5">
        <w:t xml:space="preserve">приводить доказательства необходимости сохранения </w:t>
      </w:r>
      <w:proofErr w:type="spellStart"/>
      <w:r w:rsidRPr="00A638F5">
        <w:t>биоразнообразия</w:t>
      </w:r>
      <w:proofErr w:type="spellEnd"/>
      <w:r w:rsidRPr="00A638F5">
        <w:t xml:space="preserve"> для устойчивого развития и охраны окружающей среды;</w:t>
      </w:r>
    </w:p>
    <w:p w:rsidR="00A638F5" w:rsidRPr="00A638F5" w:rsidRDefault="00A638F5" w:rsidP="00A638F5">
      <w:r w:rsidRPr="00A638F5">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A638F5" w:rsidRPr="00A638F5" w:rsidRDefault="00A638F5" w:rsidP="00A638F5">
      <w:r w:rsidRPr="00A638F5">
        <w:t>представлять биологическую информацию в виде текста, таблицы, графика, диаграммы и делать выводы на основании представленных данных;</w:t>
      </w:r>
    </w:p>
    <w:p w:rsidR="00A638F5" w:rsidRPr="00A638F5" w:rsidRDefault="00A638F5" w:rsidP="00A638F5">
      <w:r w:rsidRPr="00A638F5">
        <w:t>оценивать роль достижений генетики, селекции, биотехнологии в практической деятельности человека и в собственной жизни;</w:t>
      </w:r>
    </w:p>
    <w:p w:rsidR="00A638F5" w:rsidRPr="00A638F5" w:rsidRDefault="00A638F5" w:rsidP="00A638F5">
      <w:r w:rsidRPr="00A638F5">
        <w:lastRenderedPageBreak/>
        <w:t>объяснять негативное влияние веществ (алкоголя, никотина, наркотических веществ) на зародышевое развитие человека;</w:t>
      </w:r>
    </w:p>
    <w:p w:rsidR="00A638F5" w:rsidRPr="00A638F5" w:rsidRDefault="00A638F5" w:rsidP="00A638F5">
      <w:r w:rsidRPr="00A638F5">
        <w:t>объяснять последствия влияния мутагенов;</w:t>
      </w:r>
    </w:p>
    <w:p w:rsidR="00A638F5" w:rsidRPr="00A638F5" w:rsidRDefault="00A638F5" w:rsidP="00A638F5">
      <w:r w:rsidRPr="00A638F5">
        <w:t>объяснять возможные причины наследственных заболеваний.</w:t>
      </w:r>
    </w:p>
    <w:p w:rsidR="00A638F5" w:rsidRPr="00A638F5" w:rsidRDefault="00A638F5" w:rsidP="00A638F5">
      <w:r w:rsidRPr="00A638F5">
        <w:t>Выпускник на базовом уровне получит возможность научиться:</w:t>
      </w:r>
    </w:p>
    <w:p w:rsidR="00A638F5" w:rsidRPr="00A638F5" w:rsidRDefault="00A638F5" w:rsidP="00A638F5">
      <w:proofErr w:type="gramStart"/>
      <w:r w:rsidRPr="00A638F5">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A638F5" w:rsidRPr="00A638F5" w:rsidRDefault="00A638F5" w:rsidP="00A638F5">
      <w:r w:rsidRPr="00A638F5">
        <w:t>характеризовать современные направления в развитии биологии; описывать их возможное использование в практической деятельности;</w:t>
      </w:r>
    </w:p>
    <w:p w:rsidR="00A638F5" w:rsidRPr="00A638F5" w:rsidRDefault="00A638F5" w:rsidP="00A638F5">
      <w:r w:rsidRPr="00A638F5">
        <w:t>сравнивать способы деления клетки (митоз и мейоз);</w:t>
      </w:r>
    </w:p>
    <w:p w:rsidR="00A638F5" w:rsidRPr="00A638F5" w:rsidRDefault="00A638F5" w:rsidP="00A638F5">
      <w:r w:rsidRPr="00A638F5">
        <w:t xml:space="preserve">решать задачи на построение фрагмента второй цепи ДНК по предложенному фрагменту первой, </w:t>
      </w:r>
      <w:proofErr w:type="spellStart"/>
      <w:r w:rsidRPr="00A638F5">
        <w:t>иРНК</w:t>
      </w:r>
      <w:proofErr w:type="spellEnd"/>
      <w:r w:rsidRPr="00A638F5">
        <w:t xml:space="preserve"> (</w:t>
      </w:r>
      <w:proofErr w:type="spellStart"/>
      <w:r w:rsidRPr="00A638F5">
        <w:t>мРНК</w:t>
      </w:r>
      <w:proofErr w:type="spellEnd"/>
      <w:r w:rsidRPr="00A638F5">
        <w:t>) по участку ДНК;</w:t>
      </w:r>
    </w:p>
    <w:p w:rsidR="00A638F5" w:rsidRPr="00A638F5" w:rsidRDefault="00A638F5" w:rsidP="00A638F5">
      <w:r w:rsidRPr="00A638F5">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A638F5" w:rsidRPr="00A638F5" w:rsidRDefault="00A638F5" w:rsidP="00A638F5">
      <w:r w:rsidRPr="00A638F5">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A638F5" w:rsidRPr="00A638F5" w:rsidRDefault="00A638F5" w:rsidP="00A638F5">
      <w:r w:rsidRPr="00A638F5">
        <w:t>устанавливать тип наследования и характер проявления признака по заданной схеме родословной, применяя законы наследственности;</w:t>
      </w:r>
    </w:p>
    <w:p w:rsidR="00A638F5" w:rsidRPr="00A638F5" w:rsidRDefault="00A638F5" w:rsidP="00A638F5">
      <w:r w:rsidRPr="00A638F5">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A638F5" w:rsidRPr="00A638F5" w:rsidRDefault="00A638F5" w:rsidP="00A638F5"/>
    <w:p w:rsidR="00A638F5" w:rsidRPr="00A638F5" w:rsidRDefault="00A638F5" w:rsidP="00A638F5">
      <w:bookmarkStart w:id="49" w:name="_Toc434850691"/>
      <w:bookmarkStart w:id="50" w:name="_Toc435412689"/>
      <w:bookmarkStart w:id="51" w:name="_Toc453968162"/>
      <w:r w:rsidRPr="00A638F5">
        <w:t>Естествознание</w:t>
      </w:r>
      <w:bookmarkEnd w:id="49"/>
      <w:bookmarkEnd w:id="50"/>
      <w:bookmarkEnd w:id="51"/>
      <w:r w:rsidRPr="00A638F5">
        <w:t xml:space="preserve">  (учебный предмет отсутствует в у</w:t>
      </w:r>
      <w:r w:rsidR="002B43BE">
        <w:t>чебном плане СОО МБОУ Школы № 18</w:t>
      </w:r>
      <w:r w:rsidRPr="00A638F5">
        <w:t xml:space="preserve"> г.о. Самара)</w:t>
      </w:r>
    </w:p>
    <w:p w:rsidR="00A638F5" w:rsidRPr="00A638F5" w:rsidRDefault="00A638F5" w:rsidP="00A638F5"/>
    <w:p w:rsidR="00A638F5" w:rsidRPr="00A638F5" w:rsidRDefault="00A638F5" w:rsidP="00A638F5">
      <w:bookmarkStart w:id="52" w:name="_Toc434850693"/>
      <w:bookmarkStart w:id="53" w:name="_Toc435412690"/>
      <w:bookmarkStart w:id="54" w:name="_Toc453968163"/>
      <w:r w:rsidRPr="00A638F5">
        <w:t>Физическая культура</w:t>
      </w:r>
      <w:bookmarkEnd w:id="52"/>
      <w:bookmarkEnd w:id="53"/>
      <w:bookmarkEnd w:id="54"/>
      <w:r w:rsidRPr="00A638F5">
        <w:t xml:space="preserve"> (учебный план МБОУ Школы № 1</w:t>
      </w:r>
      <w:r w:rsidR="002B43BE">
        <w:t>8</w:t>
      </w:r>
      <w:r w:rsidRPr="00A638F5">
        <w:t xml:space="preserve"> г.о. Самара предполагает базовый уровень)</w:t>
      </w:r>
    </w:p>
    <w:p w:rsidR="00A638F5" w:rsidRPr="00A638F5" w:rsidRDefault="00A638F5" w:rsidP="00A638F5">
      <w:r w:rsidRPr="00A638F5">
        <w:t>Выпускник на базовом уровне научится:</w:t>
      </w:r>
    </w:p>
    <w:p w:rsidR="00A638F5" w:rsidRPr="00A638F5" w:rsidRDefault="00A638F5" w:rsidP="00A638F5">
      <w:r w:rsidRPr="00A638F5">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A638F5" w:rsidRPr="00A638F5" w:rsidRDefault="00A638F5" w:rsidP="00A638F5">
      <w:r w:rsidRPr="00A638F5">
        <w:t>знать способы контроля и оценки физического развития и физической подготовленности;</w:t>
      </w:r>
    </w:p>
    <w:p w:rsidR="00A638F5" w:rsidRPr="00A638F5" w:rsidRDefault="00A638F5" w:rsidP="00A638F5">
      <w:r w:rsidRPr="00A638F5">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A638F5" w:rsidRPr="00A638F5" w:rsidRDefault="00A638F5" w:rsidP="00A638F5">
      <w:r w:rsidRPr="00A638F5">
        <w:t>характеризовать индивидуальные особенности физического и психического развития;</w:t>
      </w:r>
    </w:p>
    <w:p w:rsidR="00A638F5" w:rsidRPr="00A638F5" w:rsidRDefault="00A638F5" w:rsidP="00A638F5">
      <w:r w:rsidRPr="00A638F5">
        <w:lastRenderedPageBreak/>
        <w:t>характеризовать основные формы организации занятий физической культурой, определять их целевое назначение и знать особенности проведения;</w:t>
      </w:r>
    </w:p>
    <w:p w:rsidR="00A638F5" w:rsidRPr="00A638F5" w:rsidRDefault="00A638F5" w:rsidP="00A638F5">
      <w:r w:rsidRPr="00A638F5">
        <w:t>составлять и выполнять индивидуально ориентированные комплексы оздоровительной и адаптивной физической культуры;</w:t>
      </w:r>
    </w:p>
    <w:p w:rsidR="00A638F5" w:rsidRPr="00A638F5" w:rsidRDefault="00A638F5" w:rsidP="00A638F5">
      <w:r w:rsidRPr="00A638F5">
        <w:t>выполнять комплексы упражнений традиционных и современных оздоровительных систем физического воспитания;</w:t>
      </w:r>
    </w:p>
    <w:p w:rsidR="00A638F5" w:rsidRPr="00A638F5" w:rsidRDefault="00A638F5" w:rsidP="00A638F5">
      <w:r w:rsidRPr="00A638F5">
        <w:t>выполнять технические действия и тактические приемы базовых видов спорта, применять их в игровой и соревновательной деятельности;</w:t>
      </w:r>
    </w:p>
    <w:p w:rsidR="00A638F5" w:rsidRPr="00A638F5" w:rsidRDefault="00A638F5" w:rsidP="00A638F5">
      <w:r w:rsidRPr="00A638F5">
        <w:t xml:space="preserve">практически использовать приемы </w:t>
      </w:r>
      <w:proofErr w:type="spellStart"/>
      <w:r w:rsidRPr="00A638F5">
        <w:t>самомассажа</w:t>
      </w:r>
      <w:proofErr w:type="spellEnd"/>
      <w:r w:rsidRPr="00A638F5">
        <w:t xml:space="preserve"> и релаксации;</w:t>
      </w:r>
    </w:p>
    <w:p w:rsidR="00A638F5" w:rsidRPr="00A638F5" w:rsidRDefault="00A638F5" w:rsidP="00A638F5">
      <w:r w:rsidRPr="00A638F5">
        <w:t>практически использовать приемы защиты и самообороны;</w:t>
      </w:r>
    </w:p>
    <w:p w:rsidR="00A638F5" w:rsidRPr="00A638F5" w:rsidRDefault="00A638F5" w:rsidP="00A638F5">
      <w:r w:rsidRPr="00A638F5">
        <w:t>составлять и проводить комплексы физических упражнений различной направленности;</w:t>
      </w:r>
    </w:p>
    <w:p w:rsidR="00A638F5" w:rsidRPr="00A638F5" w:rsidRDefault="00A638F5" w:rsidP="00A638F5">
      <w:r w:rsidRPr="00A638F5">
        <w:t>определять уровни индивидуального физического развития и развития физических качеств;</w:t>
      </w:r>
    </w:p>
    <w:p w:rsidR="00A638F5" w:rsidRPr="00A638F5" w:rsidRDefault="00A638F5" w:rsidP="00A638F5">
      <w:r w:rsidRPr="00A638F5">
        <w:t>проводить мероприятия по профилактике травматизма во время занятий физическими упражнениями;</w:t>
      </w:r>
    </w:p>
    <w:p w:rsidR="00A638F5" w:rsidRPr="00A638F5" w:rsidRDefault="00A638F5" w:rsidP="00A638F5">
      <w:r w:rsidRPr="00A638F5">
        <w:t>владеть техникой выполнения тестовых испытаний Всероссийского физкультурно-спортивного комплекса «Готов к труду и обороне» (ГТО).</w:t>
      </w:r>
    </w:p>
    <w:p w:rsidR="00A638F5" w:rsidRPr="00A638F5" w:rsidRDefault="00A638F5" w:rsidP="00A638F5">
      <w:r w:rsidRPr="00A638F5">
        <w:t>Выпускник на базовом уровне получит возможность научиться:</w:t>
      </w:r>
    </w:p>
    <w:p w:rsidR="00A638F5" w:rsidRPr="00A638F5" w:rsidRDefault="00A638F5" w:rsidP="00A638F5">
      <w:r w:rsidRPr="00A638F5">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A638F5" w:rsidRPr="00A638F5" w:rsidRDefault="00A638F5" w:rsidP="00A638F5">
      <w:r w:rsidRPr="00A638F5">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A638F5" w:rsidRPr="00A638F5" w:rsidRDefault="00A638F5" w:rsidP="00A638F5">
      <w:r w:rsidRPr="00A638F5">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A638F5" w:rsidRPr="00A638F5" w:rsidRDefault="00A638F5" w:rsidP="00A638F5">
      <w:r w:rsidRPr="00A638F5">
        <w:t>выполнять технические приемы и тактические действия национальных видов спорта;</w:t>
      </w:r>
    </w:p>
    <w:p w:rsidR="00A638F5" w:rsidRPr="00A638F5" w:rsidRDefault="00A638F5" w:rsidP="00A638F5">
      <w:r w:rsidRPr="00A638F5">
        <w:t>выполнять нормативные требования испытаний (тестов) Всероссийского физкультурно-спортивного комплекса «Готов к труду и обороне» (ГТО);</w:t>
      </w:r>
    </w:p>
    <w:p w:rsidR="00A638F5" w:rsidRPr="00A638F5" w:rsidRDefault="00A638F5" w:rsidP="00A638F5">
      <w:r w:rsidRPr="00A638F5">
        <w:t>осуществлять судейство в избранном виде спорта;</w:t>
      </w:r>
    </w:p>
    <w:p w:rsidR="00A638F5" w:rsidRPr="00A638F5" w:rsidRDefault="00A638F5" w:rsidP="00A638F5">
      <w:r w:rsidRPr="00A638F5">
        <w:t>составлять и выполнять комплексы специальной физической подготовки.</w:t>
      </w:r>
    </w:p>
    <w:p w:rsidR="00A638F5" w:rsidRPr="00A638F5" w:rsidRDefault="00A638F5" w:rsidP="00A638F5"/>
    <w:p w:rsidR="00A638F5" w:rsidRPr="00A638F5" w:rsidRDefault="00A638F5" w:rsidP="00A638F5">
      <w:bookmarkStart w:id="55" w:name="_Toc434850695"/>
      <w:bookmarkStart w:id="56" w:name="_Toc435412691"/>
      <w:bookmarkStart w:id="57" w:name="_Toc453968164"/>
      <w:r w:rsidRPr="00A638F5">
        <w:t>Экология</w:t>
      </w:r>
      <w:bookmarkEnd w:id="55"/>
      <w:bookmarkEnd w:id="56"/>
      <w:bookmarkEnd w:id="57"/>
      <w:r w:rsidRPr="00A638F5">
        <w:t xml:space="preserve"> (отсутствует в учебном плане СОО МБОУ Школы № 1</w:t>
      </w:r>
      <w:r w:rsidR="002B43BE">
        <w:t>8</w:t>
      </w:r>
      <w:r w:rsidRPr="00A638F5">
        <w:t>г.о. Самара)</w:t>
      </w:r>
    </w:p>
    <w:p w:rsidR="00A638F5" w:rsidRPr="00A638F5" w:rsidRDefault="00A638F5" w:rsidP="00A638F5"/>
    <w:p w:rsidR="00A638F5" w:rsidRPr="00A638F5" w:rsidRDefault="00A638F5" w:rsidP="00A638F5">
      <w:bookmarkStart w:id="58" w:name="_Toc434850697"/>
      <w:bookmarkStart w:id="59" w:name="_Toc435412692"/>
      <w:bookmarkStart w:id="60" w:name="_Toc453968165"/>
      <w:r w:rsidRPr="00A638F5">
        <w:t>Основы безопасности жизнедеятельности</w:t>
      </w:r>
      <w:bookmarkEnd w:id="58"/>
      <w:bookmarkEnd w:id="59"/>
      <w:bookmarkEnd w:id="60"/>
      <w:r w:rsidRPr="00A638F5">
        <w:t xml:space="preserve"> (учебный план МБОУ Школы № 1</w:t>
      </w:r>
      <w:r w:rsidR="002B43BE">
        <w:t>8</w:t>
      </w:r>
      <w:r w:rsidRPr="00A638F5">
        <w:t xml:space="preserve"> г.о. Самара предполагает базовый уровень)</w:t>
      </w:r>
    </w:p>
    <w:p w:rsidR="00A638F5" w:rsidRPr="00A638F5" w:rsidRDefault="00A638F5" w:rsidP="00A638F5"/>
    <w:p w:rsidR="00A638F5" w:rsidRPr="00A638F5" w:rsidRDefault="00A638F5" w:rsidP="00A638F5">
      <w:r w:rsidRPr="00A638F5">
        <w:lastRenderedPageBreak/>
        <w:t>Выпускник на базовом уровне научится:</w:t>
      </w:r>
    </w:p>
    <w:p w:rsidR="00A638F5" w:rsidRPr="00A638F5" w:rsidRDefault="00A638F5" w:rsidP="00A638F5">
      <w:r w:rsidRPr="00A638F5">
        <w:t>Основы комплексной безопасности</w:t>
      </w:r>
    </w:p>
    <w:p w:rsidR="00A638F5" w:rsidRPr="00A638F5" w:rsidRDefault="00A638F5" w:rsidP="00A638F5">
      <w:r w:rsidRPr="00A638F5">
        <w:t>Комментировать назначение основных нормативных правовых актов, определяющих правила и безопасность дорожного движения;</w:t>
      </w:r>
    </w:p>
    <w:p w:rsidR="00A638F5" w:rsidRPr="00A638F5" w:rsidRDefault="00A638F5" w:rsidP="00A638F5">
      <w:r w:rsidRPr="00A638F5">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A638F5" w:rsidRPr="00A638F5" w:rsidRDefault="00A638F5" w:rsidP="00A638F5">
      <w:r w:rsidRPr="00A638F5">
        <w:t>оперировать основными понятиями в области безопасности дорожного движения;</w:t>
      </w:r>
    </w:p>
    <w:p w:rsidR="00A638F5" w:rsidRPr="00A638F5" w:rsidRDefault="00A638F5" w:rsidP="00A638F5">
      <w:r w:rsidRPr="00A638F5">
        <w:t>объяснять назначение предметов экипировки для обеспечения безопасности при управлении двухколесным транспортным средством;</w:t>
      </w:r>
    </w:p>
    <w:p w:rsidR="00A638F5" w:rsidRPr="00A638F5" w:rsidRDefault="00A638F5" w:rsidP="00A638F5">
      <w:r w:rsidRPr="00A638F5">
        <w:t>действовать согласно указанию на дорожных знаках;</w:t>
      </w:r>
    </w:p>
    <w:p w:rsidR="00A638F5" w:rsidRPr="00A638F5" w:rsidRDefault="00A638F5" w:rsidP="00A638F5">
      <w:r w:rsidRPr="00A638F5">
        <w:t>пользоваться официальными источниками для получения информации в области безопасности дорожного движения;</w:t>
      </w:r>
    </w:p>
    <w:p w:rsidR="00A638F5" w:rsidRPr="00A638F5" w:rsidRDefault="00A638F5" w:rsidP="00A638F5">
      <w:r w:rsidRPr="00A638F5">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A638F5" w:rsidRPr="00A638F5" w:rsidRDefault="00A638F5" w:rsidP="00A638F5">
      <w:r w:rsidRPr="00A638F5">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A638F5" w:rsidRPr="00A638F5" w:rsidRDefault="00A638F5" w:rsidP="00A638F5">
      <w:r w:rsidRPr="00A638F5">
        <w:t>комментировать назначение нормативных правовых актов в области охраны окружающей среды;</w:t>
      </w:r>
    </w:p>
    <w:p w:rsidR="00A638F5" w:rsidRPr="00A638F5" w:rsidRDefault="00A638F5" w:rsidP="00A638F5">
      <w:r w:rsidRPr="00A638F5">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A638F5" w:rsidRPr="00A638F5" w:rsidRDefault="00A638F5" w:rsidP="00A638F5">
      <w:r w:rsidRPr="00A638F5">
        <w:t>оперировать основными понятиями в области охраны окружающей среды;</w:t>
      </w:r>
    </w:p>
    <w:p w:rsidR="00A638F5" w:rsidRPr="00A638F5" w:rsidRDefault="00A638F5" w:rsidP="00A638F5">
      <w:r w:rsidRPr="00A638F5">
        <w:t>распознавать наиболее неблагоприятные территории в районе проживания;</w:t>
      </w:r>
    </w:p>
    <w:p w:rsidR="00A638F5" w:rsidRPr="00A638F5" w:rsidRDefault="00A638F5" w:rsidP="00A638F5">
      <w:r w:rsidRPr="00A638F5">
        <w:t xml:space="preserve">описывать факторы </w:t>
      </w:r>
      <w:proofErr w:type="spellStart"/>
      <w:r w:rsidRPr="00A638F5">
        <w:t>экориска</w:t>
      </w:r>
      <w:proofErr w:type="spellEnd"/>
      <w:r w:rsidRPr="00A638F5">
        <w:t>, объяснять, как снизить последствия их воздействия;</w:t>
      </w:r>
    </w:p>
    <w:p w:rsidR="00A638F5" w:rsidRPr="00A638F5" w:rsidRDefault="00A638F5" w:rsidP="00A638F5">
      <w:r w:rsidRPr="00A638F5">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A638F5" w:rsidRPr="00A638F5" w:rsidRDefault="00A638F5" w:rsidP="00A638F5">
      <w:r w:rsidRPr="00A638F5">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A638F5" w:rsidRPr="00A638F5" w:rsidRDefault="00A638F5" w:rsidP="00A638F5">
      <w:r w:rsidRPr="00A638F5">
        <w:t>опознавать, для чего применяются и используются экологические знаки;</w:t>
      </w:r>
    </w:p>
    <w:p w:rsidR="00A638F5" w:rsidRPr="00A638F5" w:rsidRDefault="00A638F5" w:rsidP="00A638F5">
      <w:r w:rsidRPr="00A638F5">
        <w:t>пользоваться официальными источниками для получения информации об экологической безопасности и охране окружающей среды;</w:t>
      </w:r>
    </w:p>
    <w:p w:rsidR="00A638F5" w:rsidRPr="00A638F5" w:rsidRDefault="00A638F5" w:rsidP="00A638F5">
      <w:r w:rsidRPr="00A638F5">
        <w:t>прогнозировать и оценивать свои действия в области охраны окружающей среды;</w:t>
      </w:r>
    </w:p>
    <w:p w:rsidR="00A638F5" w:rsidRPr="00A638F5" w:rsidRDefault="00A638F5" w:rsidP="00A638F5">
      <w:r w:rsidRPr="00A638F5">
        <w:t>составлять модель личного безопасного поведения в повседневной жизнедеятельности и при ухудшении экологической обстановки;</w:t>
      </w:r>
    </w:p>
    <w:p w:rsidR="00A638F5" w:rsidRPr="00A638F5" w:rsidRDefault="00A638F5" w:rsidP="00A638F5">
      <w:r w:rsidRPr="00A638F5">
        <w:t>распознавать явные и скрытые опасности в современных молодежных хобби;</w:t>
      </w:r>
    </w:p>
    <w:p w:rsidR="00A638F5" w:rsidRPr="00A638F5" w:rsidRDefault="00A638F5" w:rsidP="00A638F5">
      <w:r w:rsidRPr="00A638F5">
        <w:lastRenderedPageBreak/>
        <w:t>соблюдать правила безопасности в увлечениях, не противоречащих законодательству РФ;</w:t>
      </w:r>
    </w:p>
    <w:p w:rsidR="00A638F5" w:rsidRPr="00A638F5" w:rsidRDefault="00A638F5" w:rsidP="00A638F5">
      <w:r w:rsidRPr="00A638F5">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A638F5" w:rsidRPr="00A638F5" w:rsidRDefault="00A638F5" w:rsidP="00A638F5">
      <w:r w:rsidRPr="00A638F5">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A638F5" w:rsidRPr="00A638F5" w:rsidRDefault="00A638F5" w:rsidP="00A638F5">
      <w:r w:rsidRPr="00A638F5">
        <w:t>прогнозировать и оценивать последствия своего поведения во время занятий современными молодежными хобби;</w:t>
      </w:r>
    </w:p>
    <w:p w:rsidR="00A638F5" w:rsidRPr="00A638F5" w:rsidRDefault="00A638F5" w:rsidP="00A638F5">
      <w:r w:rsidRPr="00A638F5">
        <w:t>применять правила и рекомендации для составления модели личного безопасного поведения во время занятий современными молодежными хобби;</w:t>
      </w:r>
    </w:p>
    <w:p w:rsidR="00A638F5" w:rsidRPr="00A638F5" w:rsidRDefault="00A638F5" w:rsidP="00A638F5">
      <w:r w:rsidRPr="00A638F5">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A638F5" w:rsidRPr="00A638F5" w:rsidRDefault="00A638F5" w:rsidP="00A638F5">
      <w:r w:rsidRPr="00A638F5">
        <w:t xml:space="preserve">использовать нормативные правовые акты для определения ответственности за асоциальное поведение на транспорте; </w:t>
      </w:r>
    </w:p>
    <w:p w:rsidR="00A638F5" w:rsidRPr="00A638F5" w:rsidRDefault="00A638F5" w:rsidP="00A638F5">
      <w:r w:rsidRPr="00A638F5">
        <w:t>пользоваться официальными источниками для получения информации о правилах и рекомендациях по обеспечению безопасности на транспорте;</w:t>
      </w:r>
    </w:p>
    <w:p w:rsidR="00A638F5" w:rsidRPr="00A638F5" w:rsidRDefault="00A638F5" w:rsidP="00A638F5">
      <w:r w:rsidRPr="00A638F5">
        <w:t>прогнозировать и оценивать последствия своего поведения на транспорте;</w:t>
      </w:r>
    </w:p>
    <w:p w:rsidR="00A638F5" w:rsidRPr="00A638F5" w:rsidRDefault="00A638F5" w:rsidP="00A638F5">
      <w:r w:rsidRPr="00A638F5">
        <w:t>составлять модель личного безопасного поведения в повседневной жизнедеятельности и в опасных и чрезвычайных ситуациях на транспорте.</w:t>
      </w:r>
    </w:p>
    <w:p w:rsidR="00A638F5" w:rsidRPr="00A638F5" w:rsidRDefault="00A638F5" w:rsidP="00A638F5"/>
    <w:p w:rsidR="00A638F5" w:rsidRPr="00A638F5" w:rsidRDefault="00A638F5" w:rsidP="00A638F5">
      <w:r w:rsidRPr="00A638F5">
        <w:t>Защита населения Российской Федерации от опасных и чрезвычайных ситуаций</w:t>
      </w:r>
    </w:p>
    <w:p w:rsidR="00A638F5" w:rsidRPr="00A638F5" w:rsidRDefault="00A638F5" w:rsidP="00A638F5">
      <w:r w:rsidRPr="00A638F5">
        <w:t>Комментировать назначение основных нормативных правовых актов в области защиты населения и территорий от опасных и чрезвычайных ситуаций;</w:t>
      </w:r>
    </w:p>
    <w:p w:rsidR="00A638F5" w:rsidRPr="00A638F5" w:rsidRDefault="00A638F5" w:rsidP="00A638F5">
      <w:r w:rsidRPr="00A638F5">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A638F5" w:rsidRPr="00A638F5" w:rsidRDefault="00A638F5" w:rsidP="00A638F5">
      <w:r w:rsidRPr="00A638F5">
        <w:t>раскрывать составляющие государственной системы, направленной на защиту населения от опасных и чрезвычайных ситуаций;</w:t>
      </w:r>
    </w:p>
    <w:p w:rsidR="00A638F5" w:rsidRPr="00A638F5" w:rsidRDefault="00A638F5" w:rsidP="00A638F5">
      <w:r w:rsidRPr="00A638F5">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A638F5" w:rsidRPr="00A638F5" w:rsidRDefault="00A638F5" w:rsidP="00A638F5">
      <w:r w:rsidRPr="00A638F5">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A638F5" w:rsidRPr="00A638F5" w:rsidRDefault="00A638F5" w:rsidP="00A638F5">
      <w:r w:rsidRPr="00A638F5">
        <w:t>объяснять причины их возникновения, характеристики, поражающие факторы, особенности и последствия;</w:t>
      </w:r>
    </w:p>
    <w:p w:rsidR="00A638F5" w:rsidRPr="00A638F5" w:rsidRDefault="00A638F5" w:rsidP="00A638F5">
      <w:r w:rsidRPr="00A638F5">
        <w:lastRenderedPageBreak/>
        <w:t>использовать средства индивидуальной, коллективной защиты и приборы индивидуального дозиметрического контроля;</w:t>
      </w:r>
    </w:p>
    <w:p w:rsidR="00A638F5" w:rsidRPr="00A638F5" w:rsidRDefault="00A638F5" w:rsidP="00A638F5">
      <w:r w:rsidRPr="00A638F5">
        <w:t xml:space="preserve">действовать согласно обозначению на знаках безопасности и плане эвакуации; </w:t>
      </w:r>
    </w:p>
    <w:p w:rsidR="00A638F5" w:rsidRPr="00A638F5" w:rsidRDefault="00A638F5" w:rsidP="00A638F5">
      <w:r w:rsidRPr="00A638F5">
        <w:t>вызывать в случае необходимости службы экстренной помощи;</w:t>
      </w:r>
    </w:p>
    <w:p w:rsidR="00A638F5" w:rsidRPr="00A638F5" w:rsidRDefault="00A638F5" w:rsidP="00A638F5">
      <w:r w:rsidRPr="00A638F5">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A638F5" w:rsidRPr="00A638F5" w:rsidRDefault="00A638F5" w:rsidP="00A638F5">
      <w:r w:rsidRPr="00A638F5">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A638F5" w:rsidRPr="00A638F5" w:rsidRDefault="00A638F5" w:rsidP="00A638F5">
      <w:r w:rsidRPr="00A638F5">
        <w:t>составлять модель личного безопасного поведения в условиях опасных и чрезвычайных ситуаций мирного и военного времени.</w:t>
      </w:r>
    </w:p>
    <w:p w:rsidR="00A638F5" w:rsidRPr="00A638F5" w:rsidRDefault="00A638F5" w:rsidP="00A638F5"/>
    <w:p w:rsidR="00A638F5" w:rsidRPr="00A638F5" w:rsidRDefault="00A638F5" w:rsidP="00A638F5">
      <w:r w:rsidRPr="00A638F5">
        <w:t xml:space="preserve">Основы противодействия экстремизму, терроризму и </w:t>
      </w:r>
      <w:proofErr w:type="spellStart"/>
      <w:r w:rsidRPr="00A638F5">
        <w:t>наркотизму</w:t>
      </w:r>
      <w:proofErr w:type="spellEnd"/>
      <w:r w:rsidRPr="00A638F5">
        <w:t xml:space="preserve"> в Российской Федерации</w:t>
      </w:r>
    </w:p>
    <w:p w:rsidR="00A638F5" w:rsidRPr="00A638F5" w:rsidRDefault="00A638F5" w:rsidP="00A638F5">
      <w:r w:rsidRPr="00A638F5">
        <w:t xml:space="preserve">Характеризовать особенности экстремизма, терроризма и </w:t>
      </w:r>
      <w:proofErr w:type="spellStart"/>
      <w:r w:rsidRPr="00A638F5">
        <w:t>наркотизма</w:t>
      </w:r>
      <w:proofErr w:type="spellEnd"/>
      <w:r w:rsidRPr="00A638F5">
        <w:t xml:space="preserve"> в Российской Федерации;</w:t>
      </w:r>
    </w:p>
    <w:p w:rsidR="00A638F5" w:rsidRPr="00A638F5" w:rsidRDefault="00A638F5" w:rsidP="00A638F5">
      <w:r w:rsidRPr="00A638F5">
        <w:t xml:space="preserve">объяснять взаимосвязь экстремизма, терроризма и </w:t>
      </w:r>
      <w:proofErr w:type="spellStart"/>
      <w:r w:rsidRPr="00A638F5">
        <w:t>наркотизма</w:t>
      </w:r>
      <w:proofErr w:type="spellEnd"/>
      <w:r w:rsidRPr="00A638F5">
        <w:t>;</w:t>
      </w:r>
    </w:p>
    <w:p w:rsidR="00A638F5" w:rsidRPr="00A638F5" w:rsidRDefault="00A638F5" w:rsidP="00A638F5">
      <w:r w:rsidRPr="00A638F5">
        <w:t xml:space="preserve">оперировать основными понятиями в области противодействия экстремизму, терроризму и </w:t>
      </w:r>
      <w:proofErr w:type="spellStart"/>
      <w:r w:rsidRPr="00A638F5">
        <w:t>наркотизму</w:t>
      </w:r>
      <w:proofErr w:type="spellEnd"/>
      <w:r w:rsidRPr="00A638F5">
        <w:t xml:space="preserve"> в Российской Федерации;</w:t>
      </w:r>
    </w:p>
    <w:p w:rsidR="00A638F5" w:rsidRPr="00A638F5" w:rsidRDefault="00A638F5" w:rsidP="00A638F5">
      <w:r w:rsidRPr="00A638F5">
        <w:t xml:space="preserve">раскрывать предназначение общегосударственной системы противодействия экстремизму, терроризму и </w:t>
      </w:r>
      <w:proofErr w:type="spellStart"/>
      <w:r w:rsidRPr="00A638F5">
        <w:t>наркотизму</w:t>
      </w:r>
      <w:proofErr w:type="spellEnd"/>
      <w:r w:rsidRPr="00A638F5">
        <w:t>;</w:t>
      </w:r>
    </w:p>
    <w:p w:rsidR="00A638F5" w:rsidRPr="00A638F5" w:rsidRDefault="00A638F5" w:rsidP="00A638F5">
      <w:r w:rsidRPr="00A638F5">
        <w:t xml:space="preserve">объяснять основные принципы и направления противодействия экстремистской, террористической деятельности и </w:t>
      </w:r>
      <w:proofErr w:type="spellStart"/>
      <w:r w:rsidRPr="00A638F5">
        <w:t>наркотизму</w:t>
      </w:r>
      <w:proofErr w:type="spellEnd"/>
      <w:r w:rsidRPr="00A638F5">
        <w:t>;</w:t>
      </w:r>
    </w:p>
    <w:p w:rsidR="00A638F5" w:rsidRPr="00A638F5" w:rsidRDefault="00A638F5" w:rsidP="00A638F5">
      <w:r w:rsidRPr="00A638F5">
        <w:t xml:space="preserve">комментировать назначение основных нормативных правовых актов, составляющих правовую основу противодействия экстремизму, терроризму и </w:t>
      </w:r>
      <w:proofErr w:type="spellStart"/>
      <w:r w:rsidRPr="00A638F5">
        <w:t>наркотизму</w:t>
      </w:r>
      <w:proofErr w:type="spellEnd"/>
      <w:r w:rsidRPr="00A638F5">
        <w:t xml:space="preserve"> в Российской Федерации;</w:t>
      </w:r>
    </w:p>
    <w:p w:rsidR="00A638F5" w:rsidRPr="00A638F5" w:rsidRDefault="00A638F5" w:rsidP="00A638F5">
      <w:r w:rsidRPr="00A638F5">
        <w:t xml:space="preserve">описывать органы исполнительной власти, осуществляющие противодействие экстремизму, терроризму и </w:t>
      </w:r>
      <w:proofErr w:type="spellStart"/>
      <w:r w:rsidRPr="00A638F5">
        <w:t>наркотизму</w:t>
      </w:r>
      <w:proofErr w:type="spellEnd"/>
      <w:r w:rsidRPr="00A638F5">
        <w:t xml:space="preserve"> в Российской Федерации;</w:t>
      </w:r>
    </w:p>
    <w:p w:rsidR="00A638F5" w:rsidRPr="00A638F5" w:rsidRDefault="00A638F5" w:rsidP="00A638F5">
      <w:r w:rsidRPr="00A638F5">
        <w:t xml:space="preserve">пользоваться официальными сайтами и изданиями органов исполнительной власти, осуществляющих противодействие экстремизму, терроризму и </w:t>
      </w:r>
      <w:proofErr w:type="spellStart"/>
      <w:r w:rsidRPr="00A638F5">
        <w:t>наркотизму</w:t>
      </w:r>
      <w:proofErr w:type="spellEnd"/>
      <w:r w:rsidRPr="00A638F5">
        <w:t xml:space="preserve"> в Российской Федерации, для обеспечения личной безопасности;</w:t>
      </w:r>
    </w:p>
    <w:p w:rsidR="00A638F5" w:rsidRPr="00A638F5" w:rsidRDefault="00A638F5" w:rsidP="00A638F5">
      <w:r w:rsidRPr="00A638F5">
        <w:t xml:space="preserve">использовать основные нормативные правовые акты в области противодействия экстремизму, терроризму и </w:t>
      </w:r>
      <w:proofErr w:type="spellStart"/>
      <w:r w:rsidRPr="00A638F5">
        <w:t>наркотизму</w:t>
      </w:r>
      <w:proofErr w:type="spellEnd"/>
      <w:r w:rsidRPr="00A638F5">
        <w:t xml:space="preserve"> в Российской Федерации для изучения и реализации своих прав, определения ответственности; </w:t>
      </w:r>
    </w:p>
    <w:p w:rsidR="00A638F5" w:rsidRPr="00A638F5" w:rsidRDefault="00A638F5" w:rsidP="00A638F5">
      <w:r w:rsidRPr="00A638F5">
        <w:t>распознавать признаки вовлечения в экстремистскую и террористическую деятельность;</w:t>
      </w:r>
    </w:p>
    <w:p w:rsidR="00A638F5" w:rsidRPr="00A638F5" w:rsidRDefault="00A638F5" w:rsidP="00A638F5">
      <w:r w:rsidRPr="00A638F5">
        <w:t>распознавать симптомы употребления наркотических средств;</w:t>
      </w:r>
    </w:p>
    <w:p w:rsidR="00A638F5" w:rsidRPr="00A638F5" w:rsidRDefault="00A638F5" w:rsidP="00A638F5">
      <w:r w:rsidRPr="00A638F5">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A638F5" w:rsidRPr="00A638F5" w:rsidRDefault="00A638F5" w:rsidP="00A638F5">
      <w:r w:rsidRPr="00A638F5">
        <w:lastRenderedPageBreak/>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A638F5" w:rsidRPr="00A638F5" w:rsidRDefault="00A638F5" w:rsidP="00A638F5">
      <w:r w:rsidRPr="00A638F5">
        <w:t>описывать действия граждан при установлении уровней террористической опасности;</w:t>
      </w:r>
    </w:p>
    <w:p w:rsidR="00A638F5" w:rsidRPr="00A638F5" w:rsidRDefault="00A638F5" w:rsidP="00A638F5">
      <w:r w:rsidRPr="00A638F5">
        <w:t>описывать правила и рекомендации в случае проведения террористической акции;</w:t>
      </w:r>
    </w:p>
    <w:p w:rsidR="00A638F5" w:rsidRPr="00A638F5" w:rsidRDefault="00A638F5" w:rsidP="00A638F5">
      <w:r w:rsidRPr="00A638F5">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A638F5" w:rsidRPr="00A638F5" w:rsidRDefault="00A638F5" w:rsidP="00A638F5"/>
    <w:p w:rsidR="00A638F5" w:rsidRPr="00A638F5" w:rsidRDefault="00A638F5" w:rsidP="00A638F5">
      <w:r w:rsidRPr="00A638F5">
        <w:t>Основы здорового образа жизни</w:t>
      </w:r>
    </w:p>
    <w:p w:rsidR="00A638F5" w:rsidRPr="00A638F5" w:rsidRDefault="00A638F5" w:rsidP="00A638F5">
      <w:r w:rsidRPr="00A638F5">
        <w:t>Комментировать назначение основных нормативных правовых актов в области здорового образа жизни;</w:t>
      </w:r>
    </w:p>
    <w:p w:rsidR="00A638F5" w:rsidRPr="00A638F5" w:rsidRDefault="00A638F5" w:rsidP="00A638F5">
      <w:r w:rsidRPr="00A638F5">
        <w:t>использовать основные нормативные правовые акты в области здорового образа жизни для изучения и реализации своих прав;</w:t>
      </w:r>
    </w:p>
    <w:p w:rsidR="00A638F5" w:rsidRPr="00A638F5" w:rsidRDefault="00A638F5" w:rsidP="00A638F5">
      <w:r w:rsidRPr="00A638F5">
        <w:t>оперировать основными понятиями в области здорового образа жизни;</w:t>
      </w:r>
    </w:p>
    <w:p w:rsidR="00A638F5" w:rsidRPr="00A638F5" w:rsidRDefault="00A638F5" w:rsidP="00A638F5">
      <w:r w:rsidRPr="00A638F5">
        <w:t>описывать факторы здорового образа жизни;</w:t>
      </w:r>
    </w:p>
    <w:p w:rsidR="00A638F5" w:rsidRPr="00A638F5" w:rsidRDefault="00A638F5" w:rsidP="00A638F5">
      <w:r w:rsidRPr="00A638F5">
        <w:t>объяснять преимущества здорового образа жизни;</w:t>
      </w:r>
    </w:p>
    <w:p w:rsidR="00A638F5" w:rsidRPr="00A638F5" w:rsidRDefault="00A638F5" w:rsidP="00A638F5">
      <w:r w:rsidRPr="00A638F5">
        <w:t>объяснять значение здорового образа жизни для благополучия общества и государства;</w:t>
      </w:r>
    </w:p>
    <w:p w:rsidR="00A638F5" w:rsidRPr="00A638F5" w:rsidRDefault="00A638F5" w:rsidP="00A638F5">
      <w:r w:rsidRPr="00A638F5">
        <w:t xml:space="preserve">описывать основные факторы и привычки, пагубно влияющие на здоровье человека; </w:t>
      </w:r>
    </w:p>
    <w:p w:rsidR="00A638F5" w:rsidRPr="00A638F5" w:rsidRDefault="00A638F5" w:rsidP="00A638F5">
      <w:r w:rsidRPr="00A638F5">
        <w:t>раскрывать сущность репродуктивного здоровья;</w:t>
      </w:r>
    </w:p>
    <w:p w:rsidR="00A638F5" w:rsidRPr="00A638F5" w:rsidRDefault="00A638F5" w:rsidP="00A638F5">
      <w:r w:rsidRPr="00A638F5">
        <w:t>распознавать факторы, положительно и отрицательно влияющие на репродуктивное здоровье;</w:t>
      </w:r>
    </w:p>
    <w:p w:rsidR="00A638F5" w:rsidRPr="00A638F5" w:rsidRDefault="00A638F5" w:rsidP="00A638F5">
      <w:r w:rsidRPr="00A638F5">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A638F5" w:rsidRPr="00A638F5" w:rsidRDefault="00A638F5" w:rsidP="00A638F5">
      <w:r w:rsidRPr="00A638F5">
        <w:t>Основы медицинских знаний и оказание первой помощи</w:t>
      </w:r>
    </w:p>
    <w:p w:rsidR="00A638F5" w:rsidRPr="00A638F5" w:rsidRDefault="00A638F5" w:rsidP="00A638F5">
      <w:r w:rsidRPr="00A638F5">
        <w:rPr>
          <w:highlight w:val="white"/>
        </w:rPr>
        <w:t>Комментировать</w:t>
      </w:r>
      <w:r w:rsidRPr="00A638F5">
        <w:t xml:space="preserve"> назначение основных нормативных правовых актов в области оказания первой помощи;</w:t>
      </w:r>
    </w:p>
    <w:p w:rsidR="00A638F5" w:rsidRPr="00A638F5" w:rsidRDefault="00A638F5" w:rsidP="00A638F5">
      <w:r w:rsidRPr="00A638F5">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A638F5" w:rsidRPr="00A638F5" w:rsidRDefault="00A638F5" w:rsidP="00A638F5">
      <w:r w:rsidRPr="00A638F5">
        <w:t>оперировать основными понятиями в области оказания первой помощи;</w:t>
      </w:r>
    </w:p>
    <w:p w:rsidR="00A638F5" w:rsidRPr="00A638F5" w:rsidRDefault="00A638F5" w:rsidP="00A638F5">
      <w:r w:rsidRPr="00A638F5">
        <w:t xml:space="preserve">отличать первую помощь от медицинской помощи; </w:t>
      </w:r>
    </w:p>
    <w:p w:rsidR="00A638F5" w:rsidRPr="00A638F5" w:rsidRDefault="00A638F5" w:rsidP="00A638F5">
      <w:r w:rsidRPr="00A638F5">
        <w:t>распознавать состояния, при которых оказывается первая помощь, и определять мероприятия по ее оказанию;</w:t>
      </w:r>
    </w:p>
    <w:p w:rsidR="00A638F5" w:rsidRPr="00A638F5" w:rsidRDefault="00A638F5" w:rsidP="00A638F5">
      <w:r w:rsidRPr="00A638F5">
        <w:t>оказывать первую помощь при неотложных состояниях;</w:t>
      </w:r>
    </w:p>
    <w:p w:rsidR="00A638F5" w:rsidRPr="00A638F5" w:rsidRDefault="00A638F5" w:rsidP="00A638F5">
      <w:r w:rsidRPr="00A638F5">
        <w:t>вызывать в случае необходимости службы экстренной помощи;</w:t>
      </w:r>
    </w:p>
    <w:p w:rsidR="00A638F5" w:rsidRPr="00A638F5" w:rsidRDefault="00A638F5" w:rsidP="00A638F5">
      <w:r w:rsidRPr="00A638F5">
        <w:lastRenderedPageBreak/>
        <w:t>выполнять переноску (транспортировку) пострадавших различными способами с использованием подручных средств и сре</w:t>
      </w:r>
      <w:proofErr w:type="gramStart"/>
      <w:r w:rsidRPr="00A638F5">
        <w:t>дств пр</w:t>
      </w:r>
      <w:proofErr w:type="gramEnd"/>
      <w:r w:rsidRPr="00A638F5">
        <w:t>омышленного изготовления;</w:t>
      </w:r>
    </w:p>
    <w:p w:rsidR="00A638F5" w:rsidRPr="00A638F5" w:rsidRDefault="00A638F5" w:rsidP="00A638F5">
      <w:r w:rsidRPr="00A638F5">
        <w:t>действовать согласно указанию на знаках безопасности медицинского и санитарного назначения;</w:t>
      </w:r>
    </w:p>
    <w:p w:rsidR="00A638F5" w:rsidRPr="00A638F5" w:rsidRDefault="00A638F5" w:rsidP="00A638F5">
      <w:r w:rsidRPr="00A638F5">
        <w:t>составлять модель личного безопасного поведения при оказании первой помощи пострадавшему;</w:t>
      </w:r>
    </w:p>
    <w:p w:rsidR="00A638F5" w:rsidRPr="00A638F5" w:rsidRDefault="00A638F5" w:rsidP="00A638F5">
      <w:r w:rsidRPr="00A638F5">
        <w:t xml:space="preserve">комментировать назначение основных нормативных правовых актов в сфере </w:t>
      </w:r>
      <w:proofErr w:type="gramStart"/>
      <w:r w:rsidRPr="00A638F5">
        <w:t>санитарно-эпидемиологическом</w:t>
      </w:r>
      <w:proofErr w:type="gramEnd"/>
      <w:r w:rsidRPr="00A638F5">
        <w:t xml:space="preserve"> благополучия населения;</w:t>
      </w:r>
    </w:p>
    <w:p w:rsidR="00A638F5" w:rsidRPr="00A638F5" w:rsidRDefault="00A638F5" w:rsidP="00A638F5">
      <w:r w:rsidRPr="00A638F5">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A638F5" w:rsidRPr="00A638F5" w:rsidRDefault="00A638F5" w:rsidP="00A638F5">
      <w:r w:rsidRPr="00A638F5">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A638F5" w:rsidRPr="00A638F5" w:rsidRDefault="00A638F5" w:rsidP="00A638F5">
      <w:r w:rsidRPr="00A638F5">
        <w:t>классифицировать основные инфекционные болезни;</w:t>
      </w:r>
    </w:p>
    <w:p w:rsidR="00A638F5" w:rsidRPr="00A638F5" w:rsidRDefault="00A638F5" w:rsidP="00A638F5">
      <w:r w:rsidRPr="00A638F5">
        <w:t>определять меры, направленные на предупреждение возникновения и распространения инфекционных заболеваний;</w:t>
      </w:r>
    </w:p>
    <w:p w:rsidR="00A638F5" w:rsidRPr="00A638F5" w:rsidRDefault="00A638F5" w:rsidP="00A638F5">
      <w:r w:rsidRPr="00A638F5">
        <w:t>действовать в порядке и по правилам поведения в случае возникновения эпидемиологического или бактериологического очага.</w:t>
      </w:r>
    </w:p>
    <w:p w:rsidR="00A638F5" w:rsidRPr="00A638F5" w:rsidRDefault="00A638F5" w:rsidP="00A638F5">
      <w:r w:rsidRPr="00A638F5">
        <w:t>Основы обороны государства</w:t>
      </w:r>
    </w:p>
    <w:p w:rsidR="00A638F5" w:rsidRPr="00A638F5" w:rsidRDefault="00A638F5" w:rsidP="00A638F5">
      <w:r w:rsidRPr="00A638F5">
        <w:t>Комментировать назначение основных нормативных правовых актов в области обороны государства;</w:t>
      </w:r>
    </w:p>
    <w:p w:rsidR="00A638F5" w:rsidRPr="00A638F5" w:rsidRDefault="00A638F5" w:rsidP="00A638F5">
      <w:r w:rsidRPr="00A638F5">
        <w:t>характеризовать состояние и тенденции развития современного мира и России;</w:t>
      </w:r>
    </w:p>
    <w:p w:rsidR="00A638F5" w:rsidRPr="00A638F5" w:rsidRDefault="00A638F5" w:rsidP="00A638F5">
      <w:r w:rsidRPr="00A638F5">
        <w:t>описывать национальные интересы РФ и стратегические национальные приоритеты;</w:t>
      </w:r>
    </w:p>
    <w:p w:rsidR="00A638F5" w:rsidRPr="00A638F5" w:rsidRDefault="00A638F5" w:rsidP="00A638F5">
      <w:r w:rsidRPr="00A638F5">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A638F5" w:rsidRPr="00A638F5" w:rsidRDefault="00A638F5" w:rsidP="00A638F5">
      <w:r w:rsidRPr="00A638F5">
        <w:t xml:space="preserve">приводить примеры основных внешних и внутренних опасностей; </w:t>
      </w:r>
    </w:p>
    <w:p w:rsidR="00A638F5" w:rsidRPr="00A638F5" w:rsidRDefault="00A638F5" w:rsidP="00A638F5">
      <w:r w:rsidRPr="00A638F5">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A638F5" w:rsidRPr="00A638F5" w:rsidRDefault="00A638F5" w:rsidP="00A638F5">
      <w:r w:rsidRPr="00A638F5">
        <w:t>разъяснять основные направления обеспечения национальной безопасности и обороны РФ;</w:t>
      </w:r>
    </w:p>
    <w:p w:rsidR="00A638F5" w:rsidRPr="00A638F5" w:rsidRDefault="00A638F5" w:rsidP="00A638F5">
      <w:r w:rsidRPr="00A638F5">
        <w:t>оперировать основными понятиями в области обороны государства;</w:t>
      </w:r>
    </w:p>
    <w:p w:rsidR="00A638F5" w:rsidRPr="00A638F5" w:rsidRDefault="00A638F5" w:rsidP="00A638F5">
      <w:r w:rsidRPr="00A638F5">
        <w:t>раскрывать основы и организацию обороны РФ;</w:t>
      </w:r>
    </w:p>
    <w:p w:rsidR="00A638F5" w:rsidRPr="00A638F5" w:rsidRDefault="00A638F5" w:rsidP="00A638F5">
      <w:r w:rsidRPr="00A638F5">
        <w:t xml:space="preserve">раскрывать предназначение и использование </w:t>
      </w:r>
      <w:proofErr w:type="gramStart"/>
      <w:r w:rsidRPr="00A638F5">
        <w:t>ВС</w:t>
      </w:r>
      <w:proofErr w:type="gramEnd"/>
      <w:r w:rsidRPr="00A638F5">
        <w:t xml:space="preserve"> РФ в области обороны;</w:t>
      </w:r>
    </w:p>
    <w:p w:rsidR="00A638F5" w:rsidRPr="00A638F5" w:rsidRDefault="00A638F5" w:rsidP="00A638F5">
      <w:r w:rsidRPr="00A638F5">
        <w:t>объяснять направление военной политики РФ в современных условиях;</w:t>
      </w:r>
    </w:p>
    <w:p w:rsidR="00A638F5" w:rsidRPr="00A638F5" w:rsidRDefault="00A638F5" w:rsidP="00A638F5">
      <w:r w:rsidRPr="00A638F5">
        <w:t>описывать предназначение и задачи Вооруженных Сил РФ, других войск, воинских формирований и органов в мирное и военное время;</w:t>
      </w:r>
    </w:p>
    <w:p w:rsidR="00A638F5" w:rsidRPr="00A638F5" w:rsidRDefault="00A638F5" w:rsidP="00A638F5">
      <w:r w:rsidRPr="00A638F5">
        <w:t xml:space="preserve">характеризовать историю создания </w:t>
      </w:r>
      <w:proofErr w:type="gramStart"/>
      <w:r w:rsidRPr="00A638F5">
        <w:t>ВС</w:t>
      </w:r>
      <w:proofErr w:type="gramEnd"/>
      <w:r w:rsidRPr="00A638F5">
        <w:t xml:space="preserve"> РФ;</w:t>
      </w:r>
    </w:p>
    <w:p w:rsidR="00A638F5" w:rsidRPr="00A638F5" w:rsidRDefault="00A638F5" w:rsidP="00A638F5">
      <w:r w:rsidRPr="00A638F5">
        <w:t xml:space="preserve">описывать структуру </w:t>
      </w:r>
      <w:proofErr w:type="gramStart"/>
      <w:r w:rsidRPr="00A638F5">
        <w:t>ВС</w:t>
      </w:r>
      <w:proofErr w:type="gramEnd"/>
      <w:r w:rsidRPr="00A638F5">
        <w:t xml:space="preserve"> РФ;</w:t>
      </w:r>
    </w:p>
    <w:p w:rsidR="00A638F5" w:rsidRPr="00A638F5" w:rsidRDefault="00A638F5" w:rsidP="00A638F5">
      <w:r w:rsidRPr="00A638F5">
        <w:t xml:space="preserve">характеризовать виды и рода войск </w:t>
      </w:r>
      <w:proofErr w:type="gramStart"/>
      <w:r w:rsidRPr="00A638F5">
        <w:t>ВС</w:t>
      </w:r>
      <w:proofErr w:type="gramEnd"/>
      <w:r w:rsidRPr="00A638F5">
        <w:t xml:space="preserve"> РФ, их предназначение и задачи;</w:t>
      </w:r>
    </w:p>
    <w:p w:rsidR="00A638F5" w:rsidRPr="00A638F5" w:rsidRDefault="00A638F5" w:rsidP="00A638F5">
      <w:r w:rsidRPr="00A638F5">
        <w:lastRenderedPageBreak/>
        <w:t xml:space="preserve">распознавать символы </w:t>
      </w:r>
      <w:proofErr w:type="gramStart"/>
      <w:r w:rsidRPr="00A638F5">
        <w:t>ВС</w:t>
      </w:r>
      <w:proofErr w:type="gramEnd"/>
      <w:r w:rsidRPr="00A638F5">
        <w:t xml:space="preserve"> РФ;</w:t>
      </w:r>
    </w:p>
    <w:p w:rsidR="00A638F5" w:rsidRPr="00A638F5" w:rsidRDefault="00A638F5" w:rsidP="00A638F5">
      <w:r w:rsidRPr="00A638F5">
        <w:t xml:space="preserve">приводить примеры воинских традиций и ритуалов </w:t>
      </w:r>
      <w:proofErr w:type="gramStart"/>
      <w:r w:rsidRPr="00A638F5">
        <w:t>ВС</w:t>
      </w:r>
      <w:proofErr w:type="gramEnd"/>
      <w:r w:rsidRPr="00A638F5">
        <w:t xml:space="preserve"> РФ.</w:t>
      </w:r>
    </w:p>
    <w:p w:rsidR="00A638F5" w:rsidRPr="00A638F5" w:rsidRDefault="00A638F5" w:rsidP="00A638F5">
      <w:r w:rsidRPr="00A638F5">
        <w:t>Правовые основы военной службы</w:t>
      </w:r>
    </w:p>
    <w:p w:rsidR="00A638F5" w:rsidRPr="00A638F5" w:rsidRDefault="00A638F5" w:rsidP="00A638F5">
      <w:r w:rsidRPr="00A638F5">
        <w:t>Комментировать назначение основных нормативных правовых актов в области воинской обязанности граждан и военной службы;</w:t>
      </w:r>
    </w:p>
    <w:p w:rsidR="00A638F5" w:rsidRPr="00A638F5" w:rsidRDefault="00A638F5" w:rsidP="00A638F5">
      <w:r w:rsidRPr="00A638F5">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A638F5" w:rsidRPr="00A638F5" w:rsidRDefault="00A638F5" w:rsidP="00A638F5">
      <w:r w:rsidRPr="00A638F5">
        <w:t>оперировать основными понятиями в области воинской обязанности граждан и военной службы;</w:t>
      </w:r>
    </w:p>
    <w:p w:rsidR="00A638F5" w:rsidRPr="00A638F5" w:rsidRDefault="00A638F5" w:rsidP="00A638F5">
      <w:r w:rsidRPr="00A638F5">
        <w:t>раскрывать сущность военной службы и составляющие воинской обязанности гражданина РФ;</w:t>
      </w:r>
    </w:p>
    <w:p w:rsidR="00A638F5" w:rsidRPr="00A638F5" w:rsidRDefault="00A638F5" w:rsidP="00A638F5">
      <w:r w:rsidRPr="00A638F5">
        <w:t>характеризовать обязательную и добровольную подготовку к военной службе;</w:t>
      </w:r>
    </w:p>
    <w:p w:rsidR="00A638F5" w:rsidRPr="00A638F5" w:rsidRDefault="00A638F5" w:rsidP="00A638F5">
      <w:r w:rsidRPr="00A638F5">
        <w:t>раскрывать организацию воинского учета;</w:t>
      </w:r>
    </w:p>
    <w:p w:rsidR="00A638F5" w:rsidRPr="00A638F5" w:rsidRDefault="00A638F5" w:rsidP="00A638F5">
      <w:r w:rsidRPr="00A638F5">
        <w:t xml:space="preserve">комментировать назначение Общевоинских уставов </w:t>
      </w:r>
      <w:proofErr w:type="gramStart"/>
      <w:r w:rsidRPr="00A638F5">
        <w:t>ВС</w:t>
      </w:r>
      <w:proofErr w:type="gramEnd"/>
      <w:r w:rsidRPr="00A638F5">
        <w:t xml:space="preserve"> РФ;</w:t>
      </w:r>
    </w:p>
    <w:p w:rsidR="00A638F5" w:rsidRPr="00A638F5" w:rsidRDefault="00A638F5" w:rsidP="00A638F5">
      <w:r w:rsidRPr="00A638F5">
        <w:t xml:space="preserve">использовать Общевоинские уставы </w:t>
      </w:r>
      <w:proofErr w:type="gramStart"/>
      <w:r w:rsidRPr="00A638F5">
        <w:t>ВС</w:t>
      </w:r>
      <w:proofErr w:type="gramEnd"/>
      <w:r w:rsidRPr="00A638F5">
        <w:t xml:space="preserve"> РФ при подготовке к прохождению военной службы по призыву, контракту;</w:t>
      </w:r>
    </w:p>
    <w:p w:rsidR="00A638F5" w:rsidRPr="00A638F5" w:rsidRDefault="00A638F5" w:rsidP="00A638F5">
      <w:r w:rsidRPr="00A638F5">
        <w:t>описывать порядок и сроки прохождения службы по призыву, контракту и альтернативной гражданской службы;</w:t>
      </w:r>
    </w:p>
    <w:p w:rsidR="00A638F5" w:rsidRPr="00A638F5" w:rsidRDefault="00A638F5" w:rsidP="00A638F5">
      <w:r w:rsidRPr="00A638F5">
        <w:t>объяснять порядок назначения на воинскую должность, присвоения и лишения воинского звания;</w:t>
      </w:r>
    </w:p>
    <w:p w:rsidR="00A638F5" w:rsidRPr="00A638F5" w:rsidRDefault="00A638F5" w:rsidP="00A638F5">
      <w:r w:rsidRPr="00A638F5">
        <w:t xml:space="preserve">различать военную форму одежды и знаки различия военнослужащих </w:t>
      </w:r>
      <w:proofErr w:type="gramStart"/>
      <w:r w:rsidRPr="00A638F5">
        <w:t>ВС</w:t>
      </w:r>
      <w:proofErr w:type="gramEnd"/>
      <w:r w:rsidRPr="00A638F5">
        <w:t xml:space="preserve"> РФ;</w:t>
      </w:r>
    </w:p>
    <w:p w:rsidR="00A638F5" w:rsidRPr="00A638F5" w:rsidRDefault="00A638F5" w:rsidP="00A638F5">
      <w:r w:rsidRPr="00A638F5">
        <w:t>описывать основание увольнения с военной службы;</w:t>
      </w:r>
    </w:p>
    <w:p w:rsidR="00A638F5" w:rsidRPr="00A638F5" w:rsidRDefault="00A638F5" w:rsidP="00A638F5">
      <w:r w:rsidRPr="00A638F5">
        <w:t>раскрывать предназначение запаса;</w:t>
      </w:r>
    </w:p>
    <w:p w:rsidR="00A638F5" w:rsidRPr="00A638F5" w:rsidRDefault="00A638F5" w:rsidP="00A638F5">
      <w:r w:rsidRPr="00A638F5">
        <w:t xml:space="preserve">объяснять порядок зачисления и пребывания в запасе; </w:t>
      </w:r>
    </w:p>
    <w:p w:rsidR="00A638F5" w:rsidRPr="00A638F5" w:rsidRDefault="00A638F5" w:rsidP="00A638F5">
      <w:r w:rsidRPr="00A638F5">
        <w:t>раскрывать предназначение мобилизационного резерва;</w:t>
      </w:r>
    </w:p>
    <w:p w:rsidR="00A638F5" w:rsidRPr="00A638F5" w:rsidRDefault="00A638F5" w:rsidP="00A638F5">
      <w:r w:rsidRPr="00A638F5">
        <w:t>объяснять порядок заключения контракта и сроки пребывания в резерве.</w:t>
      </w:r>
    </w:p>
    <w:p w:rsidR="00A638F5" w:rsidRPr="00A638F5" w:rsidRDefault="00A638F5" w:rsidP="00A638F5">
      <w:r w:rsidRPr="00A638F5">
        <w:t>Элементы начальной военной подготовки</w:t>
      </w:r>
    </w:p>
    <w:p w:rsidR="00A638F5" w:rsidRPr="00A638F5" w:rsidRDefault="00A638F5" w:rsidP="00A638F5">
      <w:r w:rsidRPr="00A638F5">
        <w:t xml:space="preserve">Комментировать назначение Строевого устава </w:t>
      </w:r>
      <w:proofErr w:type="gramStart"/>
      <w:r w:rsidRPr="00A638F5">
        <w:t>ВС</w:t>
      </w:r>
      <w:proofErr w:type="gramEnd"/>
      <w:r w:rsidRPr="00A638F5">
        <w:t xml:space="preserve"> РФ;</w:t>
      </w:r>
    </w:p>
    <w:p w:rsidR="00A638F5" w:rsidRPr="00A638F5" w:rsidRDefault="00A638F5" w:rsidP="00A638F5">
      <w:r w:rsidRPr="00A638F5">
        <w:t xml:space="preserve">использовать Строевой устав </w:t>
      </w:r>
      <w:proofErr w:type="gramStart"/>
      <w:r w:rsidRPr="00A638F5">
        <w:t>ВС</w:t>
      </w:r>
      <w:proofErr w:type="gramEnd"/>
      <w:r w:rsidRPr="00A638F5">
        <w:t xml:space="preserve"> РФ при обучении элементам строевой подготовки;</w:t>
      </w:r>
    </w:p>
    <w:p w:rsidR="00A638F5" w:rsidRPr="00A638F5" w:rsidRDefault="00A638F5" w:rsidP="00A638F5">
      <w:r w:rsidRPr="00A638F5">
        <w:t xml:space="preserve">оперировать основными понятиями Строевого устава </w:t>
      </w:r>
      <w:proofErr w:type="gramStart"/>
      <w:r w:rsidRPr="00A638F5">
        <w:t>ВС</w:t>
      </w:r>
      <w:proofErr w:type="gramEnd"/>
      <w:r w:rsidRPr="00A638F5">
        <w:t xml:space="preserve"> РФ;</w:t>
      </w:r>
    </w:p>
    <w:p w:rsidR="00A638F5" w:rsidRPr="00A638F5" w:rsidRDefault="00A638F5" w:rsidP="00A638F5">
      <w:r w:rsidRPr="00A638F5">
        <w:t>выполнять строевые приемы и движение без оружия;</w:t>
      </w:r>
    </w:p>
    <w:p w:rsidR="00A638F5" w:rsidRPr="00A638F5" w:rsidRDefault="00A638F5" w:rsidP="00A638F5">
      <w:r w:rsidRPr="00A638F5">
        <w:t>выполнять воинское приветствие без оружия на месте и в движении, выход из строя и возвращение в строй, подход к начальнику и отход от него;</w:t>
      </w:r>
    </w:p>
    <w:p w:rsidR="00A638F5" w:rsidRPr="00A638F5" w:rsidRDefault="00A638F5" w:rsidP="00A638F5">
      <w:r w:rsidRPr="00A638F5">
        <w:t>выполнять строевые приемы в составе отделения на месте и в движении;</w:t>
      </w:r>
    </w:p>
    <w:p w:rsidR="00A638F5" w:rsidRPr="00A638F5" w:rsidRDefault="00A638F5" w:rsidP="00A638F5">
      <w:r w:rsidRPr="00A638F5">
        <w:lastRenderedPageBreak/>
        <w:t>приводить примеры команд управления строем с помощью голоса;</w:t>
      </w:r>
    </w:p>
    <w:p w:rsidR="00A638F5" w:rsidRPr="00A638F5" w:rsidRDefault="00A638F5" w:rsidP="00A638F5">
      <w:r w:rsidRPr="00A638F5">
        <w:t>описывать назначение, боевые свойства и общее устройство автомата Калашникова;</w:t>
      </w:r>
    </w:p>
    <w:p w:rsidR="00A638F5" w:rsidRPr="00A638F5" w:rsidRDefault="00A638F5" w:rsidP="00A638F5">
      <w:r w:rsidRPr="00A638F5">
        <w:t>выполнять неполную разборку и сборку автомата Калашникова для чистки и смазки;</w:t>
      </w:r>
      <w:r w:rsidRPr="00A638F5">
        <w:tab/>
      </w:r>
    </w:p>
    <w:p w:rsidR="00A638F5" w:rsidRPr="00A638F5" w:rsidRDefault="00A638F5" w:rsidP="00A638F5">
      <w:r w:rsidRPr="00A638F5">
        <w:t>описывать порядок хранения автомата;</w:t>
      </w:r>
    </w:p>
    <w:p w:rsidR="00A638F5" w:rsidRPr="00A638F5" w:rsidRDefault="00A638F5" w:rsidP="00A638F5">
      <w:r w:rsidRPr="00A638F5">
        <w:t>различать составляющие патрона;</w:t>
      </w:r>
    </w:p>
    <w:p w:rsidR="00A638F5" w:rsidRPr="00A638F5" w:rsidRDefault="00A638F5" w:rsidP="00A638F5">
      <w:r w:rsidRPr="00A638F5">
        <w:t>снаряжать магазин патронами;</w:t>
      </w:r>
    </w:p>
    <w:p w:rsidR="00A638F5" w:rsidRPr="00A638F5" w:rsidRDefault="00A638F5" w:rsidP="00A638F5">
      <w:r w:rsidRPr="00A638F5">
        <w:t>выполнять меры безопасности при обращении с автоматом Калашникова и патронами в повседневной жизнедеятельности и при проведении стрельб;</w:t>
      </w:r>
    </w:p>
    <w:p w:rsidR="00A638F5" w:rsidRPr="00A638F5" w:rsidRDefault="00A638F5" w:rsidP="00A638F5">
      <w:r w:rsidRPr="00A638F5">
        <w:t>описывать явление выстрела и его практическое значение;</w:t>
      </w:r>
    </w:p>
    <w:p w:rsidR="00A638F5" w:rsidRPr="00A638F5" w:rsidRDefault="00A638F5" w:rsidP="00A638F5">
      <w:r w:rsidRPr="00A638F5">
        <w:t>объяснять значение начальной скорости пули, траектории полета пули, пробивного и убойного действия пули при поражении противника;</w:t>
      </w:r>
    </w:p>
    <w:p w:rsidR="00A638F5" w:rsidRPr="00A638F5" w:rsidRDefault="00A638F5" w:rsidP="00A638F5">
      <w:r w:rsidRPr="00A638F5">
        <w:t>объяснять влияние отдачи оружия на результат выстрела;</w:t>
      </w:r>
    </w:p>
    <w:p w:rsidR="00A638F5" w:rsidRPr="00A638F5" w:rsidRDefault="00A638F5" w:rsidP="00A638F5">
      <w:r w:rsidRPr="00A638F5">
        <w:t>выбирать прицел и правильную точку прицеливания для стрельбы по неподвижным целям;</w:t>
      </w:r>
    </w:p>
    <w:p w:rsidR="00A638F5" w:rsidRPr="00A638F5" w:rsidRDefault="00A638F5" w:rsidP="00A638F5">
      <w:r w:rsidRPr="00A638F5">
        <w:t>объяснять ошибки прицеливания по результатам стрельбы;</w:t>
      </w:r>
    </w:p>
    <w:p w:rsidR="00A638F5" w:rsidRPr="00A638F5" w:rsidRDefault="00A638F5" w:rsidP="00A638F5">
      <w:r w:rsidRPr="00A638F5">
        <w:t>выполнять изготовку к стрельбе;</w:t>
      </w:r>
    </w:p>
    <w:p w:rsidR="00A638F5" w:rsidRPr="00A638F5" w:rsidRDefault="00A638F5" w:rsidP="00A638F5">
      <w:r w:rsidRPr="00A638F5">
        <w:t>производить стрельбу;</w:t>
      </w:r>
    </w:p>
    <w:p w:rsidR="00A638F5" w:rsidRPr="00A638F5" w:rsidRDefault="00A638F5" w:rsidP="00A638F5">
      <w:r w:rsidRPr="00A638F5">
        <w:t>объяснять назначение и боевые свойства гранат;</w:t>
      </w:r>
    </w:p>
    <w:p w:rsidR="00A638F5" w:rsidRPr="00A638F5" w:rsidRDefault="00A638F5" w:rsidP="00A638F5">
      <w:r w:rsidRPr="00A638F5">
        <w:t>различать наступательные и оборонительные гранаты;</w:t>
      </w:r>
    </w:p>
    <w:p w:rsidR="00A638F5" w:rsidRPr="00A638F5" w:rsidRDefault="00A638F5" w:rsidP="00A638F5">
      <w:r w:rsidRPr="00A638F5">
        <w:t xml:space="preserve">описывать устройство ручных осколочных гранат; </w:t>
      </w:r>
    </w:p>
    <w:p w:rsidR="00A638F5" w:rsidRPr="00A638F5" w:rsidRDefault="00A638F5" w:rsidP="00A638F5">
      <w:r w:rsidRPr="00A638F5">
        <w:t>выполнять приемы и правила снаряжения и метания ручных гранат;</w:t>
      </w:r>
    </w:p>
    <w:p w:rsidR="00A638F5" w:rsidRPr="00A638F5" w:rsidRDefault="00A638F5" w:rsidP="00A638F5">
      <w:r w:rsidRPr="00A638F5">
        <w:t>выполнять меры безопасности при обращении с гранатами;</w:t>
      </w:r>
    </w:p>
    <w:p w:rsidR="00A638F5" w:rsidRPr="00A638F5" w:rsidRDefault="00A638F5" w:rsidP="00A638F5">
      <w:r w:rsidRPr="00A638F5">
        <w:t>объяснять предназначение современного общевойскового боя;</w:t>
      </w:r>
    </w:p>
    <w:p w:rsidR="00A638F5" w:rsidRPr="00A638F5" w:rsidRDefault="00A638F5" w:rsidP="00A638F5">
      <w:r w:rsidRPr="00A638F5">
        <w:t>характеризовать современный общевойсковой бой;</w:t>
      </w:r>
    </w:p>
    <w:p w:rsidR="00A638F5" w:rsidRPr="00A638F5" w:rsidRDefault="00A638F5" w:rsidP="00A638F5">
      <w:r w:rsidRPr="00A638F5">
        <w:t>описывать элементы инженерного оборудования позиции солдата и порядок их оборудования;</w:t>
      </w:r>
    </w:p>
    <w:p w:rsidR="00A638F5" w:rsidRPr="00A638F5" w:rsidRDefault="00A638F5" w:rsidP="00A638F5">
      <w:r w:rsidRPr="00A638F5">
        <w:t>выполнять приемы «К бою», «Встать»;</w:t>
      </w:r>
    </w:p>
    <w:p w:rsidR="00A638F5" w:rsidRPr="00A638F5" w:rsidRDefault="00A638F5" w:rsidP="00A638F5">
      <w:r w:rsidRPr="00A638F5">
        <w:t xml:space="preserve">объяснять, в каких случаях используются перебежки и </w:t>
      </w:r>
      <w:proofErr w:type="spellStart"/>
      <w:r w:rsidRPr="00A638F5">
        <w:t>переползания</w:t>
      </w:r>
      <w:proofErr w:type="spellEnd"/>
      <w:r w:rsidRPr="00A638F5">
        <w:t>;</w:t>
      </w:r>
    </w:p>
    <w:p w:rsidR="00A638F5" w:rsidRPr="00A638F5" w:rsidRDefault="00A638F5" w:rsidP="00A638F5">
      <w:r w:rsidRPr="00A638F5">
        <w:t xml:space="preserve">выполнять перебежки и </w:t>
      </w:r>
      <w:proofErr w:type="spellStart"/>
      <w:r w:rsidRPr="00A638F5">
        <w:t>переползания</w:t>
      </w:r>
      <w:proofErr w:type="spellEnd"/>
      <w:r w:rsidRPr="00A638F5">
        <w:t xml:space="preserve"> (по-пластунски, на </w:t>
      </w:r>
      <w:proofErr w:type="spellStart"/>
      <w:r w:rsidRPr="00A638F5">
        <w:t>получетвереньках</w:t>
      </w:r>
      <w:proofErr w:type="spellEnd"/>
      <w:r w:rsidRPr="00A638F5">
        <w:t>, на боку);</w:t>
      </w:r>
    </w:p>
    <w:p w:rsidR="00A638F5" w:rsidRPr="00A638F5" w:rsidRDefault="00A638F5" w:rsidP="00A638F5">
      <w:r w:rsidRPr="00A638F5">
        <w:t>определять стороны горизонта по компасу, солнцу и часам, по Полярной звезде и признакам местных предметов;</w:t>
      </w:r>
    </w:p>
    <w:p w:rsidR="00A638F5" w:rsidRPr="00A638F5" w:rsidRDefault="00A638F5" w:rsidP="00A638F5">
      <w:r w:rsidRPr="00A638F5">
        <w:t>передвигаться по азимутам;</w:t>
      </w:r>
    </w:p>
    <w:p w:rsidR="00A638F5" w:rsidRPr="00A638F5" w:rsidRDefault="00A638F5" w:rsidP="00A638F5">
      <w:r w:rsidRPr="00A638F5">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A638F5" w:rsidRPr="00A638F5" w:rsidRDefault="00A638F5" w:rsidP="00A638F5">
      <w:r w:rsidRPr="00A638F5">
        <w:lastRenderedPageBreak/>
        <w:t>применять средства индивидуальной защиты;</w:t>
      </w:r>
    </w:p>
    <w:p w:rsidR="00A638F5" w:rsidRPr="00A638F5" w:rsidRDefault="00A638F5" w:rsidP="00A638F5">
      <w:r w:rsidRPr="00A638F5">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A638F5" w:rsidRPr="00A638F5" w:rsidRDefault="00A638F5" w:rsidP="00A638F5">
      <w:r w:rsidRPr="00A638F5">
        <w:t>описывать состав и область применения аптечки индивидуальной;</w:t>
      </w:r>
    </w:p>
    <w:p w:rsidR="00A638F5" w:rsidRPr="00A638F5" w:rsidRDefault="00A638F5" w:rsidP="00A638F5">
      <w:r w:rsidRPr="00A638F5">
        <w:t>раскрывать особенности оказания первой помощи в бою;</w:t>
      </w:r>
    </w:p>
    <w:p w:rsidR="00A638F5" w:rsidRPr="00A638F5" w:rsidRDefault="00A638F5" w:rsidP="00A638F5">
      <w:r w:rsidRPr="00A638F5">
        <w:t>выполнять приемы по выносу раненых с поля боя.</w:t>
      </w:r>
    </w:p>
    <w:p w:rsidR="00A638F5" w:rsidRPr="00A638F5" w:rsidRDefault="00A638F5" w:rsidP="00A638F5">
      <w:r w:rsidRPr="00A638F5">
        <w:t>Военно-профессиональная деятельность</w:t>
      </w:r>
    </w:p>
    <w:p w:rsidR="00A638F5" w:rsidRPr="00A638F5" w:rsidRDefault="00A638F5" w:rsidP="00A638F5">
      <w:r w:rsidRPr="00A638F5">
        <w:t>Раскрывать сущность военно-профессиональной деятельности;</w:t>
      </w:r>
    </w:p>
    <w:p w:rsidR="00A638F5" w:rsidRPr="00A638F5" w:rsidRDefault="00A638F5" w:rsidP="00A638F5">
      <w:r w:rsidRPr="00A638F5">
        <w:t>объяснять порядок подготовки граждан по военно-учетным специальностям;</w:t>
      </w:r>
    </w:p>
    <w:p w:rsidR="00A638F5" w:rsidRPr="00A638F5" w:rsidRDefault="00A638F5" w:rsidP="00A638F5">
      <w:r w:rsidRPr="00A638F5">
        <w:t>оценивать уровень своей подготовки и осуществлять осознанное самоопределение по отношению к военно-профессиональной деятельности;</w:t>
      </w:r>
    </w:p>
    <w:p w:rsidR="00A638F5" w:rsidRPr="00A638F5" w:rsidRDefault="00A638F5" w:rsidP="00A638F5">
      <w:r w:rsidRPr="00A638F5">
        <w:t>характеризовать особенности подготовки офицеров в различных учебных и военно-учебных заведениях;</w:t>
      </w:r>
    </w:p>
    <w:p w:rsidR="00A638F5" w:rsidRPr="00A638F5" w:rsidRDefault="00A638F5" w:rsidP="00A638F5">
      <w:r w:rsidRPr="00A638F5">
        <w:t xml:space="preserve">использовать официальные сайты для ознакомления с правилами приема в высшие военно-учебные заведения </w:t>
      </w:r>
      <w:proofErr w:type="gramStart"/>
      <w:r w:rsidRPr="00A638F5">
        <w:t>ВС</w:t>
      </w:r>
      <w:proofErr w:type="gramEnd"/>
      <w:r w:rsidRPr="00A638F5">
        <w:t xml:space="preserve"> РФ и учреждения высшего образования МВД России, ФСБ России, МЧС России. </w:t>
      </w:r>
    </w:p>
    <w:p w:rsidR="00A638F5" w:rsidRPr="00A638F5" w:rsidRDefault="00A638F5" w:rsidP="00A638F5">
      <w:r w:rsidRPr="00A638F5">
        <w:t>Выпускник на базовом уровне получит возможность научиться:</w:t>
      </w:r>
    </w:p>
    <w:p w:rsidR="00A638F5" w:rsidRPr="00A638F5" w:rsidRDefault="00A638F5" w:rsidP="00A638F5">
      <w:r w:rsidRPr="00A638F5">
        <w:t>Основы комплексной безопасности</w:t>
      </w:r>
    </w:p>
    <w:p w:rsidR="00A638F5" w:rsidRPr="00A638F5" w:rsidRDefault="00A638F5" w:rsidP="00A638F5">
      <w:r w:rsidRPr="00A638F5">
        <w:t>Объяснять, как экологическая безопасность связана с национальной безопасностью и влияет на нее</w:t>
      </w:r>
      <w:proofErr w:type="gramStart"/>
      <w:r w:rsidRPr="00A638F5">
        <w:t xml:space="preserve"> .</w:t>
      </w:r>
      <w:proofErr w:type="gramEnd"/>
    </w:p>
    <w:p w:rsidR="00A638F5" w:rsidRPr="00A638F5" w:rsidRDefault="00A638F5" w:rsidP="00A638F5">
      <w:r w:rsidRPr="00A638F5">
        <w:t>Защита населения Российской Федерации от опасных и чрезвычайных ситуаций</w:t>
      </w:r>
    </w:p>
    <w:p w:rsidR="00A638F5" w:rsidRPr="00A638F5" w:rsidRDefault="00A638F5" w:rsidP="00A638F5">
      <w:r w:rsidRPr="00A638F5">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A638F5" w:rsidRPr="00A638F5" w:rsidRDefault="00A638F5" w:rsidP="00A638F5">
      <w:r w:rsidRPr="00A638F5">
        <w:t>Основы обороны государства</w:t>
      </w:r>
    </w:p>
    <w:p w:rsidR="00A638F5" w:rsidRPr="00A638F5" w:rsidRDefault="00A638F5" w:rsidP="00A638F5">
      <w:r w:rsidRPr="00A638F5">
        <w:t xml:space="preserve">Объяснять основные задачи и направления развития, строительства, оснащения и модернизации </w:t>
      </w:r>
      <w:proofErr w:type="gramStart"/>
      <w:r w:rsidRPr="00A638F5">
        <w:t>ВС</w:t>
      </w:r>
      <w:proofErr w:type="gramEnd"/>
      <w:r w:rsidRPr="00A638F5">
        <w:t xml:space="preserve"> РФ;</w:t>
      </w:r>
    </w:p>
    <w:p w:rsidR="00A638F5" w:rsidRPr="00A638F5" w:rsidRDefault="00A638F5" w:rsidP="00A638F5">
      <w:r w:rsidRPr="00A638F5">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A638F5" w:rsidRPr="00A638F5" w:rsidRDefault="00A638F5" w:rsidP="00A638F5">
      <w:r w:rsidRPr="00A638F5">
        <w:t>Элементы начальной военной подготовки</w:t>
      </w:r>
    </w:p>
    <w:p w:rsidR="00A638F5" w:rsidRPr="00A638F5" w:rsidRDefault="00A638F5" w:rsidP="00A638F5">
      <w:r w:rsidRPr="00A638F5">
        <w:t>Приводить примеры сигналов управления строем с помощью рук, флажков и фонаря;</w:t>
      </w:r>
    </w:p>
    <w:p w:rsidR="00A638F5" w:rsidRPr="00A638F5" w:rsidRDefault="00A638F5" w:rsidP="00A638F5">
      <w:r w:rsidRPr="00A638F5">
        <w:t>определять назначение, устройство частей и механизмов автомата Калашникова;</w:t>
      </w:r>
    </w:p>
    <w:p w:rsidR="00A638F5" w:rsidRPr="00A638F5" w:rsidRDefault="00A638F5" w:rsidP="00A638F5">
      <w:r w:rsidRPr="00A638F5">
        <w:t>выполнять чистку и смазку автомата Калашникова;</w:t>
      </w:r>
    </w:p>
    <w:p w:rsidR="00A638F5" w:rsidRPr="00A638F5" w:rsidRDefault="00A638F5" w:rsidP="00A638F5">
      <w:r w:rsidRPr="00A638F5">
        <w:t>выполнять нормативы неполной разборки и сборки автомата Калашникова;</w:t>
      </w:r>
    </w:p>
    <w:p w:rsidR="00A638F5" w:rsidRPr="00A638F5" w:rsidRDefault="00A638F5" w:rsidP="00A638F5">
      <w:r w:rsidRPr="00A638F5">
        <w:t>описывать работу частей и механизмов автомата Калашникова при стрельбе;</w:t>
      </w:r>
    </w:p>
    <w:p w:rsidR="00A638F5" w:rsidRPr="00A638F5" w:rsidRDefault="00A638F5" w:rsidP="00A638F5">
      <w:r w:rsidRPr="00A638F5">
        <w:t>выполнять норматив снаряжения магазина автомата Калашникова патронами;</w:t>
      </w:r>
    </w:p>
    <w:p w:rsidR="00A638F5" w:rsidRPr="00A638F5" w:rsidRDefault="00A638F5" w:rsidP="00A638F5">
      <w:r w:rsidRPr="00A638F5">
        <w:lastRenderedPageBreak/>
        <w:t>описывать работу частей и механизмов гранаты при метании;</w:t>
      </w:r>
    </w:p>
    <w:p w:rsidR="00A638F5" w:rsidRPr="00A638F5" w:rsidRDefault="00A638F5" w:rsidP="00A638F5">
      <w:r w:rsidRPr="00A638F5">
        <w:t>выполнять нормативы надевания противогаза, респиратора и общевойскового защитного комплекта (ОЗК).</w:t>
      </w:r>
    </w:p>
    <w:p w:rsidR="00A638F5" w:rsidRPr="00A638F5" w:rsidRDefault="00A638F5" w:rsidP="00A638F5">
      <w:r w:rsidRPr="00A638F5">
        <w:t>Военно-профессиональная деятельность</w:t>
      </w:r>
    </w:p>
    <w:p w:rsidR="00A638F5" w:rsidRPr="00A638F5" w:rsidRDefault="00A638F5" w:rsidP="00A638F5">
      <w:r w:rsidRPr="00A638F5">
        <w:t xml:space="preserve">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Pr="00A638F5">
        <w:t>ВС</w:t>
      </w:r>
      <w:proofErr w:type="gramEnd"/>
      <w:r w:rsidRPr="00A638F5">
        <w:t xml:space="preserve"> РФ и учреждения высшего образования МВД России, ФСБ России, МЧС России;</w:t>
      </w:r>
    </w:p>
    <w:p w:rsidR="00A638F5" w:rsidRPr="00A638F5" w:rsidRDefault="00A638F5" w:rsidP="00A638F5">
      <w:r w:rsidRPr="00A638F5">
        <w:t xml:space="preserve">оформлять необходимые документы для поступления в высшие военно-учебные заведения </w:t>
      </w:r>
      <w:proofErr w:type="gramStart"/>
      <w:r w:rsidRPr="00A638F5">
        <w:t>ВС</w:t>
      </w:r>
      <w:proofErr w:type="gramEnd"/>
      <w:r w:rsidRPr="00A638F5">
        <w:t xml:space="preserve"> РФ и учреждения высшего образования МВД России, ФСБ России, МЧС России.</w:t>
      </w:r>
    </w:p>
    <w:p w:rsidR="00A638F5" w:rsidRPr="00A638F5" w:rsidRDefault="00A638F5" w:rsidP="00A638F5"/>
    <w:p w:rsidR="00A638F5" w:rsidRPr="00A638F5" w:rsidRDefault="00A638F5" w:rsidP="00A638F5"/>
    <w:p w:rsidR="00A638F5" w:rsidRPr="00A638F5" w:rsidRDefault="00A638F5" w:rsidP="00A638F5">
      <w:bookmarkStart w:id="61" w:name="_Toc453968166"/>
      <w:r w:rsidRPr="00A638F5">
        <w:t xml:space="preserve">I.3. Система оценки достижения планируемых результатов освоения </w:t>
      </w:r>
      <w:bookmarkEnd w:id="61"/>
      <w:r w:rsidRPr="00A638F5">
        <w:t>ООП СОО</w:t>
      </w:r>
    </w:p>
    <w:p w:rsidR="00A638F5" w:rsidRPr="00A638F5" w:rsidRDefault="00A638F5" w:rsidP="00A638F5"/>
    <w:p w:rsidR="00A638F5" w:rsidRPr="00A638F5" w:rsidRDefault="00A638F5" w:rsidP="00A638F5">
      <w:pPr>
        <w:rPr>
          <w:highlight w:val="magenta"/>
        </w:rPr>
      </w:pPr>
      <w:proofErr w:type="gramStart"/>
      <w:r w:rsidRPr="00A638F5">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МБОУ Школе № 1</w:t>
      </w:r>
      <w:r w:rsidR="002B43BE">
        <w:t>8</w:t>
      </w:r>
      <w:r w:rsidRPr="00A638F5">
        <w:t xml:space="preserve"> г.о. Самара и служит одним из оснований для разработки локального нормативного акта о формах, периодичности и порядке текущего контроля успеваемости и промежуточной аттестации</w:t>
      </w:r>
      <w:r w:rsidR="002B43BE">
        <w:t>.</w:t>
      </w:r>
      <w:proofErr w:type="gramEnd"/>
    </w:p>
    <w:p w:rsidR="00A638F5" w:rsidRPr="00A638F5" w:rsidRDefault="00A638F5" w:rsidP="00A638F5">
      <w:r w:rsidRPr="00A638F5">
        <w:t>Общие положения</w:t>
      </w:r>
    </w:p>
    <w:p w:rsidR="00A638F5" w:rsidRPr="00A638F5" w:rsidRDefault="00A638F5" w:rsidP="00A638F5">
      <w:r w:rsidRPr="00A638F5">
        <w:t xml:space="preserve">Основным объектом системы оценки, ее содержательной и </w:t>
      </w:r>
      <w:proofErr w:type="spellStart"/>
      <w:r w:rsidRPr="00A638F5">
        <w:t>критериальной</w:t>
      </w:r>
      <w:proofErr w:type="spellEnd"/>
      <w:r w:rsidRPr="00A638F5">
        <w:t xml:space="preserve"> базой выступают требования ФГОС СОО, которые конкретизированы в итоговых планируемых результатах освоения </w:t>
      </w:r>
      <w:proofErr w:type="gramStart"/>
      <w:r w:rsidRPr="00A638F5">
        <w:t>обучающимися</w:t>
      </w:r>
      <w:proofErr w:type="gramEnd"/>
      <w:r w:rsidRPr="00A638F5">
        <w:t xml:space="preserve"> ООП СОО. Итоговые планируемые результаты детализируются в рабочих программах в виде промежуточных планируемых результатов. </w:t>
      </w:r>
    </w:p>
    <w:p w:rsidR="00A638F5" w:rsidRPr="00A638F5" w:rsidRDefault="00A638F5" w:rsidP="00A638F5">
      <w:r w:rsidRPr="00A638F5">
        <w:t>Основными направлениями и целями оценочной деятельности являются:</w:t>
      </w:r>
    </w:p>
    <w:p w:rsidR="00A638F5" w:rsidRPr="00A638F5" w:rsidRDefault="00A638F5" w:rsidP="00A638F5">
      <w:r w:rsidRPr="00A638F5">
        <w:t>оценка образовательных достижений обучающихся на различных этапах обучения как основа их итоговой аттестации;</w:t>
      </w:r>
    </w:p>
    <w:p w:rsidR="00A638F5" w:rsidRPr="00A638F5" w:rsidRDefault="00A638F5" w:rsidP="00A638F5">
      <w:r w:rsidRPr="00A638F5">
        <w:t>оценка результатов деятельности педагогических работников как основа аттестационных процедур;</w:t>
      </w:r>
    </w:p>
    <w:p w:rsidR="00A638F5" w:rsidRPr="00A638F5" w:rsidRDefault="00A638F5" w:rsidP="00A638F5">
      <w:r w:rsidRPr="00A638F5">
        <w:t xml:space="preserve">оценка результатов деятельности образовательной организации как основа </w:t>
      </w:r>
      <w:proofErr w:type="spellStart"/>
      <w:r w:rsidRPr="00A638F5">
        <w:t>аккредитационных</w:t>
      </w:r>
      <w:proofErr w:type="spellEnd"/>
      <w:r w:rsidRPr="00A638F5">
        <w:t xml:space="preserve"> процедур.</w:t>
      </w:r>
    </w:p>
    <w:p w:rsidR="00A638F5" w:rsidRPr="00A638F5" w:rsidRDefault="00A638F5" w:rsidP="00A638F5">
      <w:proofErr w:type="gramStart"/>
      <w:r w:rsidRPr="00A638F5">
        <w:t>Оценка образовательных достижений обучающихся осуществляется в рамках внутренней оценки ОО, включающей различные оценочные процедуры (стартовая диагностика, текущая и тематическая оценка,  процедуры внутреннего мониторинга образовательных достижений, промежуточная</w:t>
      </w:r>
      <w:r w:rsidRPr="00A638F5">
        <w:footnoteReference w:id="6"/>
      </w:r>
      <w:r w:rsidRPr="00A638F5">
        <w:t xml:space="preserve"> и итоговая аттестации обучающихся), а также процедур внешней оценки, включающей государственную </w:t>
      </w:r>
      <w:r w:rsidRPr="00A638F5">
        <w:lastRenderedPageBreak/>
        <w:t>итоговую аттестацию</w:t>
      </w:r>
      <w:r w:rsidRPr="00A638F5">
        <w:footnoteReference w:id="7"/>
      </w:r>
      <w:r w:rsidRPr="00A638F5">
        <w:t>, независимую оценку качества подготовки обучающихся</w:t>
      </w:r>
      <w:r w:rsidRPr="00A638F5">
        <w:footnoteReference w:id="8"/>
      </w:r>
      <w:r w:rsidRPr="00A638F5">
        <w:t xml:space="preserve"> и мониторинговые исследования муниципального, регионального и федерального уровней.</w:t>
      </w:r>
      <w:proofErr w:type="gramEnd"/>
    </w:p>
    <w:p w:rsidR="00A638F5" w:rsidRPr="00A638F5" w:rsidRDefault="00A638F5" w:rsidP="00A638F5">
      <w:r w:rsidRPr="00A638F5">
        <w:t>Оценка результатов деятельности педагогических работников осуществляется на основании:</w:t>
      </w:r>
    </w:p>
    <w:p w:rsidR="00A638F5" w:rsidRPr="00A638F5" w:rsidRDefault="00A638F5" w:rsidP="00A638F5">
      <w:r w:rsidRPr="00A638F5">
        <w:t>мониторинга результатов образовательных достижений обучающихся, полученных в рамках внутренней оценки ОО и в рамках процедур внешней оценки;</w:t>
      </w:r>
    </w:p>
    <w:p w:rsidR="00A638F5" w:rsidRPr="00A638F5" w:rsidRDefault="00A638F5" w:rsidP="00A638F5">
      <w:r w:rsidRPr="00A638F5">
        <w:t>мониторинга уровня профессионального мастерства учителя (анализа качества уроков, качества учебных заданий, предлагаемых учителем).</w:t>
      </w:r>
    </w:p>
    <w:p w:rsidR="00A638F5" w:rsidRPr="00A638F5" w:rsidRDefault="00A638F5" w:rsidP="00A638F5">
      <w:r w:rsidRPr="00A638F5">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О. </w:t>
      </w:r>
    </w:p>
    <w:p w:rsidR="00A638F5" w:rsidRPr="00A638F5" w:rsidRDefault="00A638F5" w:rsidP="00A638F5">
      <w:r w:rsidRPr="00A638F5">
        <w:t>Результаты мониторингов являются основанием для принятия решений по повышению квалификации учителя.</w:t>
      </w:r>
    </w:p>
    <w:p w:rsidR="00A638F5" w:rsidRPr="00A638F5" w:rsidRDefault="00A638F5" w:rsidP="00A638F5">
      <w:r w:rsidRPr="00A638F5">
        <w:t xml:space="preserve">Результаты </w:t>
      </w:r>
      <w:proofErr w:type="gramStart"/>
      <w:r w:rsidRPr="00A638F5">
        <w:t>процедур оценки результатов деятельности образовательной организации</w:t>
      </w:r>
      <w:proofErr w:type="gramEnd"/>
      <w:r w:rsidRPr="00A638F5">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О, а также служат основанием для принятия иных необходимых управленческих решений.</w:t>
      </w:r>
    </w:p>
    <w:p w:rsidR="00A638F5" w:rsidRPr="00A638F5" w:rsidRDefault="00A638F5" w:rsidP="00A638F5">
      <w:r w:rsidRPr="00A638F5">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A638F5" w:rsidRPr="00A638F5" w:rsidRDefault="00A638F5" w:rsidP="00A638F5">
      <w:r w:rsidRPr="00A638F5">
        <w:t xml:space="preserve">В соответствии с ФГОС СОО система оценки образовательной организации реализует </w:t>
      </w:r>
      <w:proofErr w:type="spellStart"/>
      <w:r w:rsidRPr="00A638F5">
        <w:t>системно-деятельностный</w:t>
      </w:r>
      <w:proofErr w:type="spellEnd"/>
      <w:r w:rsidRPr="00A638F5">
        <w:t>, комплексный и уровневый подходы к оценке образовательных достижений.</w:t>
      </w:r>
    </w:p>
    <w:p w:rsidR="00A638F5" w:rsidRPr="00A638F5" w:rsidRDefault="00A638F5" w:rsidP="00A638F5">
      <w:proofErr w:type="spellStart"/>
      <w:r w:rsidRPr="00A638F5">
        <w:t>Системно-деятельностный</w:t>
      </w:r>
      <w:proofErr w:type="spellEnd"/>
      <w:r w:rsidRPr="00A638F5">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A638F5">
        <w:t>деятельностной</w:t>
      </w:r>
      <w:proofErr w:type="spellEnd"/>
      <w:r w:rsidRPr="00A638F5">
        <w:t xml:space="preserve"> форме.</w:t>
      </w:r>
    </w:p>
    <w:p w:rsidR="00A638F5" w:rsidRPr="00A638F5" w:rsidRDefault="00A638F5" w:rsidP="00A638F5">
      <w:r w:rsidRPr="00A638F5">
        <w:t>Комплексный подход к оценке образовательных достижений реализуется путем:</w:t>
      </w:r>
    </w:p>
    <w:p w:rsidR="00A638F5" w:rsidRPr="00A638F5" w:rsidRDefault="00A638F5" w:rsidP="00A638F5">
      <w:r w:rsidRPr="00A638F5">
        <w:t xml:space="preserve">оценки трех групп результатов: личностных, предметных, </w:t>
      </w:r>
      <w:proofErr w:type="spellStart"/>
      <w:r w:rsidRPr="00A638F5">
        <w:t>метапредметных</w:t>
      </w:r>
      <w:proofErr w:type="spellEnd"/>
      <w:r w:rsidRPr="00A638F5">
        <w:t xml:space="preserve"> (регулятивных, коммуникативных и познавательных универсальных учебных действий);</w:t>
      </w:r>
    </w:p>
    <w:p w:rsidR="00A638F5" w:rsidRPr="00A638F5" w:rsidRDefault="00A638F5" w:rsidP="00A638F5">
      <w:r w:rsidRPr="00A638F5">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A638F5" w:rsidRPr="00A638F5" w:rsidRDefault="00A638F5" w:rsidP="00A638F5">
      <w:r w:rsidRPr="00A638F5">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A638F5" w:rsidRPr="00A638F5" w:rsidRDefault="00A638F5" w:rsidP="00A638F5">
      <w:r w:rsidRPr="00A638F5">
        <w:lastRenderedPageBreak/>
        <w:t xml:space="preserve">Уровневый подход реализуется по </w:t>
      </w:r>
      <w:proofErr w:type="gramStart"/>
      <w:r w:rsidRPr="00A638F5">
        <w:t>отношению</w:t>
      </w:r>
      <w:proofErr w:type="gramEnd"/>
      <w:r w:rsidRPr="00A638F5">
        <w:t xml:space="preserve"> как к содержанию оценки, так и к представлению и интерпретации результатов.</w:t>
      </w:r>
    </w:p>
    <w:p w:rsidR="00A638F5" w:rsidRPr="00A638F5" w:rsidRDefault="00A638F5" w:rsidP="00A638F5">
      <w:r w:rsidRPr="00A638F5">
        <w:t>Уровневый подход к содержанию оценки на уровне среднего общего образования обеспечивается следующими составляющими:</w:t>
      </w:r>
    </w:p>
    <w:p w:rsidR="00A638F5" w:rsidRPr="00A638F5" w:rsidRDefault="00A638F5" w:rsidP="00A638F5">
      <w:r w:rsidRPr="00A638F5">
        <w:t>для каждого предмета предлагаются результаты двух уровней изучения – базового и углубленного;</w:t>
      </w:r>
    </w:p>
    <w:p w:rsidR="00A638F5" w:rsidRPr="00A638F5" w:rsidRDefault="00A638F5" w:rsidP="00A638F5">
      <w:r w:rsidRPr="00A638F5">
        <w:t>планируемые результаты содержат блоки «Выпускник научится» и «Выпускник получит возможность научиться».</w:t>
      </w:r>
    </w:p>
    <w:p w:rsidR="00A638F5" w:rsidRPr="00A638F5" w:rsidRDefault="00A638F5" w:rsidP="00A638F5">
      <w:r w:rsidRPr="00A638F5">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A638F5">
        <w:t>обучающихся</w:t>
      </w:r>
      <w:proofErr w:type="gramEnd"/>
      <w:r w:rsidRPr="00A638F5">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A638F5">
        <w:t>обучающимися</w:t>
      </w:r>
      <w:proofErr w:type="gramEnd"/>
      <w:r w:rsidRPr="00A638F5">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A638F5" w:rsidRPr="00A638F5" w:rsidRDefault="00A638F5" w:rsidP="00A638F5">
      <w:r w:rsidRPr="00A638F5">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A638F5">
        <w:t>особенностях</w:t>
      </w:r>
      <w:proofErr w:type="gramEnd"/>
      <w:r w:rsidRPr="00A638F5">
        <w:t xml:space="preserve"> обучающихся, об организации образовательной деятельности и т.п.</w:t>
      </w:r>
    </w:p>
    <w:p w:rsidR="00A638F5" w:rsidRPr="00A638F5" w:rsidRDefault="00A638F5" w:rsidP="00A638F5"/>
    <w:p w:rsidR="00A638F5" w:rsidRPr="00A638F5" w:rsidRDefault="00A638F5" w:rsidP="00A638F5">
      <w:r w:rsidRPr="00A638F5">
        <w:t xml:space="preserve">Особенности оценки личностных, </w:t>
      </w:r>
      <w:proofErr w:type="spellStart"/>
      <w:r w:rsidRPr="00A638F5">
        <w:t>метапредметных</w:t>
      </w:r>
      <w:proofErr w:type="spellEnd"/>
      <w:r w:rsidRPr="00A638F5">
        <w:t xml:space="preserve"> и предметных результатов</w:t>
      </w:r>
    </w:p>
    <w:p w:rsidR="00A638F5" w:rsidRPr="00A638F5" w:rsidRDefault="00A638F5" w:rsidP="00A638F5">
      <w:r w:rsidRPr="00A638F5">
        <w:t>Особенности оценки личностных результатов</w:t>
      </w:r>
    </w:p>
    <w:p w:rsidR="00A638F5" w:rsidRPr="00A638F5" w:rsidRDefault="00A638F5" w:rsidP="00A638F5">
      <w:r w:rsidRPr="00A638F5">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A638F5" w:rsidRPr="00A638F5" w:rsidRDefault="00A638F5" w:rsidP="00A638F5">
      <w:r w:rsidRPr="00A638F5">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внешних </w:t>
      </w:r>
      <w:proofErr w:type="spellStart"/>
      <w:r w:rsidRPr="00A638F5">
        <w:t>неперсонифицированных</w:t>
      </w:r>
      <w:proofErr w:type="spellEnd"/>
      <w:r w:rsidRPr="00A638F5">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A638F5" w:rsidRPr="00A638F5" w:rsidRDefault="00A638F5" w:rsidP="00A638F5">
      <w:r w:rsidRPr="00A638F5">
        <w:t xml:space="preserve">Во внутреннем мониторинге возможна оценка </w:t>
      </w:r>
      <w:proofErr w:type="spellStart"/>
      <w:r w:rsidRPr="00A638F5">
        <w:t>сформированности</w:t>
      </w:r>
      <w:proofErr w:type="spellEnd"/>
      <w:r w:rsidRPr="00A638F5">
        <w:t xml:space="preserve">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w:t>
      </w:r>
      <w:proofErr w:type="gramStart"/>
      <w:r w:rsidRPr="00A638F5">
        <w:t>установках</w:t>
      </w:r>
      <w:proofErr w:type="gramEnd"/>
      <w:r w:rsidRPr="00A638F5">
        <w:t xml:space="preserve"> обучающихся, формируемых средствами различных предметов в рамках системы общего образования.</w:t>
      </w:r>
    </w:p>
    <w:p w:rsidR="00A638F5" w:rsidRPr="00A638F5" w:rsidRDefault="00A638F5" w:rsidP="00A638F5">
      <w:r w:rsidRPr="00A638F5">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A638F5" w:rsidRPr="00A638F5" w:rsidRDefault="00A638F5" w:rsidP="00A638F5">
      <w:r w:rsidRPr="00A638F5">
        <w:t xml:space="preserve">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w:t>
      </w:r>
      <w:r w:rsidRPr="00A638F5">
        <w:lastRenderedPageBreak/>
        <w:t>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 персональных данных».</w:t>
      </w:r>
    </w:p>
    <w:p w:rsidR="00A638F5" w:rsidRPr="00A638F5" w:rsidRDefault="00A638F5" w:rsidP="00A638F5"/>
    <w:p w:rsidR="00A638F5" w:rsidRPr="00A638F5" w:rsidRDefault="00A638F5" w:rsidP="00A638F5">
      <w:r w:rsidRPr="00A638F5">
        <w:t xml:space="preserve">Особенности оценки </w:t>
      </w:r>
      <w:proofErr w:type="spellStart"/>
      <w:r w:rsidRPr="00A638F5">
        <w:t>метапредметных</w:t>
      </w:r>
      <w:proofErr w:type="spellEnd"/>
      <w:r w:rsidRPr="00A638F5">
        <w:t xml:space="preserve"> результатов</w:t>
      </w:r>
    </w:p>
    <w:p w:rsidR="00A638F5" w:rsidRPr="00A638F5" w:rsidRDefault="00A638F5" w:rsidP="00A638F5">
      <w:r w:rsidRPr="00A638F5">
        <w:t xml:space="preserve">Оценка </w:t>
      </w:r>
      <w:proofErr w:type="spellStart"/>
      <w:r w:rsidRPr="00A638F5">
        <w:t>метапредметных</w:t>
      </w:r>
      <w:proofErr w:type="spellEnd"/>
      <w:r w:rsidRPr="00A638F5">
        <w:t xml:space="preserve"> результатов 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A638F5" w:rsidRPr="00A638F5" w:rsidRDefault="00A638F5" w:rsidP="00A638F5">
      <w:r w:rsidRPr="00A638F5">
        <w:t xml:space="preserve">Оценка достижения </w:t>
      </w:r>
      <w:proofErr w:type="spellStart"/>
      <w:r w:rsidRPr="00A638F5">
        <w:t>метапредметных</w:t>
      </w:r>
      <w:proofErr w:type="spellEnd"/>
      <w:r w:rsidRPr="00A638F5">
        <w:t xml:space="preserve">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A638F5">
        <w:t>межпредметной</w:t>
      </w:r>
      <w:proofErr w:type="spellEnd"/>
      <w:r w:rsidRPr="00A638F5">
        <w:t xml:space="preserve"> основе, в том числе и для отдельных групп предметов (например, для предметов </w:t>
      </w:r>
      <w:proofErr w:type="spellStart"/>
      <w:proofErr w:type="gramStart"/>
      <w:r w:rsidRPr="00A638F5">
        <w:t>естественно-научного</w:t>
      </w:r>
      <w:proofErr w:type="spellEnd"/>
      <w:proofErr w:type="gramEnd"/>
      <w:r w:rsidRPr="00A638F5">
        <w:t xml:space="preserve">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A638F5" w:rsidRPr="00A638F5" w:rsidRDefault="00A638F5" w:rsidP="00A638F5">
      <w:r w:rsidRPr="00A638F5">
        <w:t xml:space="preserve">смыслового чтения, </w:t>
      </w:r>
    </w:p>
    <w:p w:rsidR="00A638F5" w:rsidRPr="00A638F5" w:rsidRDefault="00A638F5" w:rsidP="00A638F5">
      <w:r w:rsidRPr="00A638F5">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A638F5" w:rsidRPr="00A638F5" w:rsidRDefault="00A638F5" w:rsidP="00A638F5">
      <w:proofErr w:type="spellStart"/>
      <w:proofErr w:type="gramStart"/>
      <w:r w:rsidRPr="00A638F5">
        <w:t>ИКТ-компетентности</w:t>
      </w:r>
      <w:proofErr w:type="spellEnd"/>
      <w:proofErr w:type="gramEnd"/>
      <w:r w:rsidRPr="00A638F5">
        <w:t xml:space="preserve">; </w:t>
      </w:r>
    </w:p>
    <w:p w:rsidR="00A638F5" w:rsidRPr="00A638F5" w:rsidRDefault="00A638F5" w:rsidP="00A638F5">
      <w:proofErr w:type="spellStart"/>
      <w:r w:rsidRPr="00A638F5">
        <w:t>сформированности</w:t>
      </w:r>
      <w:proofErr w:type="spellEnd"/>
      <w:r w:rsidRPr="00A638F5">
        <w:t xml:space="preserve"> регулятивных и коммуникативных универсальных учебных действий.</w:t>
      </w:r>
    </w:p>
    <w:p w:rsidR="00A638F5" w:rsidRPr="00A638F5" w:rsidRDefault="00A638F5" w:rsidP="00A638F5">
      <w:r w:rsidRPr="00A638F5">
        <w:t xml:space="preserve">Наиболее адекватными формами оценки познавательных учебных действий могут быть письменные измерительные материалы, </w:t>
      </w:r>
      <w:proofErr w:type="spellStart"/>
      <w:proofErr w:type="gramStart"/>
      <w:r w:rsidRPr="00A638F5">
        <w:t>ИКТ-компетентности</w:t>
      </w:r>
      <w:proofErr w:type="spellEnd"/>
      <w:proofErr w:type="gramEnd"/>
      <w:r w:rsidRPr="00A638F5">
        <w:t xml:space="preserve"> – практическая работа с использованием компьютера; </w:t>
      </w:r>
      <w:proofErr w:type="spellStart"/>
      <w:r w:rsidRPr="00A638F5">
        <w:t>сформированности</w:t>
      </w:r>
      <w:proofErr w:type="spellEnd"/>
      <w:r w:rsidRPr="00A638F5">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A638F5" w:rsidRPr="00A638F5" w:rsidRDefault="00A638F5" w:rsidP="00A638F5">
      <w:r w:rsidRPr="00A638F5">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A638F5" w:rsidRPr="00A638F5" w:rsidRDefault="00A638F5" w:rsidP="00A638F5">
      <w:r w:rsidRPr="00A638F5">
        <w:t xml:space="preserve">Основной процедурой итоговой оценки достижения </w:t>
      </w:r>
      <w:proofErr w:type="spellStart"/>
      <w:r w:rsidRPr="00A638F5">
        <w:t>метапредметных</w:t>
      </w:r>
      <w:proofErr w:type="spellEnd"/>
      <w:r w:rsidRPr="00A638F5">
        <w:t xml:space="preserve"> результатов является защита индивидуального итогового проекта.</w:t>
      </w:r>
    </w:p>
    <w:p w:rsidR="00A638F5" w:rsidRPr="00A638F5" w:rsidRDefault="00A638F5" w:rsidP="00A638F5"/>
    <w:p w:rsidR="00A638F5" w:rsidRPr="00A638F5" w:rsidRDefault="00A638F5" w:rsidP="00A638F5">
      <w:r w:rsidRPr="00A638F5">
        <w:t>Особенности оценки предметных результатов</w:t>
      </w:r>
    </w:p>
    <w:p w:rsidR="00A638F5" w:rsidRPr="00A638F5" w:rsidRDefault="00A638F5" w:rsidP="00A638F5">
      <w:r w:rsidRPr="00A638F5">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A638F5" w:rsidRPr="00A638F5" w:rsidRDefault="00A638F5" w:rsidP="00A638F5">
      <w:r w:rsidRPr="00A638F5">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w:t>
      </w:r>
      <w:r w:rsidRPr="00A638F5">
        <w:lastRenderedPageBreak/>
        <w:t xml:space="preserve">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A638F5">
        <w:t>компетентностно-ориентированные</w:t>
      </w:r>
      <w:proofErr w:type="spellEnd"/>
      <w:r w:rsidRPr="00A638F5">
        <w:t xml:space="preserve"> задания, позволяющие оценивать </w:t>
      </w:r>
      <w:proofErr w:type="spellStart"/>
      <w:r w:rsidRPr="00A638F5">
        <w:t>сформированность</w:t>
      </w:r>
      <w:proofErr w:type="spellEnd"/>
      <w:r w:rsidRPr="00A638F5">
        <w:t xml:space="preserve"> группы различных умений и базирующиеся на контексте ситуаций «жизненного» характера.</w:t>
      </w:r>
    </w:p>
    <w:p w:rsidR="00A638F5" w:rsidRPr="00A638F5" w:rsidRDefault="00A638F5" w:rsidP="00A638F5">
      <w:r w:rsidRPr="00A638F5">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A638F5" w:rsidRPr="00A638F5" w:rsidRDefault="00A638F5" w:rsidP="00A638F5">
      <w:r w:rsidRPr="00A638F5">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A638F5" w:rsidRPr="00A638F5" w:rsidRDefault="00A638F5" w:rsidP="00A638F5">
      <w:r w:rsidRPr="00A638F5">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A638F5" w:rsidRPr="00A638F5" w:rsidRDefault="00A638F5" w:rsidP="00A638F5">
      <w:r w:rsidRPr="00A638F5">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A638F5" w:rsidRPr="00A638F5" w:rsidRDefault="00A638F5" w:rsidP="00A638F5">
      <w:r w:rsidRPr="00A638F5">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A638F5" w:rsidRPr="00A638F5" w:rsidRDefault="00A638F5" w:rsidP="00A638F5">
      <w:r w:rsidRPr="00A638F5">
        <w:t>график контрольных мероприятий.</w:t>
      </w:r>
    </w:p>
    <w:p w:rsidR="00A638F5" w:rsidRPr="00A638F5" w:rsidRDefault="00A638F5" w:rsidP="00A638F5">
      <w:r w:rsidRPr="00A638F5">
        <w:t>Организация и содержание оценочных процедур</w:t>
      </w:r>
    </w:p>
    <w:p w:rsidR="00A638F5" w:rsidRPr="00A638F5" w:rsidRDefault="00A638F5" w:rsidP="00A638F5">
      <w:r w:rsidRPr="00A638F5">
        <w:t xml:space="preserve">Стартовая диагностика представляет собой процедуру оценки готовности к обучению на уровне среднего общего образования. </w:t>
      </w:r>
    </w:p>
    <w:p w:rsidR="00A638F5" w:rsidRPr="00A638F5" w:rsidRDefault="00A638F5" w:rsidP="00A638F5">
      <w:r w:rsidRPr="00A638F5">
        <w:t xml:space="preserve">Стартовая диагностика освоения </w:t>
      </w:r>
      <w:proofErr w:type="spellStart"/>
      <w:r w:rsidRPr="00A638F5">
        <w:t>метапредметных</w:t>
      </w:r>
      <w:proofErr w:type="spellEnd"/>
      <w:r w:rsidRPr="00A638F5">
        <w:t xml:space="preserve">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A638F5">
        <w:t>знако-символическими</w:t>
      </w:r>
      <w:proofErr w:type="spellEnd"/>
      <w:r w:rsidRPr="00A638F5">
        <w:t xml:space="preserve"> средствами, логическими операциями. </w:t>
      </w:r>
    </w:p>
    <w:p w:rsidR="00A638F5" w:rsidRPr="00A638F5" w:rsidRDefault="00A638F5" w:rsidP="00A638F5">
      <w:r w:rsidRPr="00A638F5">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A638F5" w:rsidRPr="00A638F5" w:rsidRDefault="00A638F5" w:rsidP="00A638F5">
      <w:r w:rsidRPr="00A638F5">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A638F5" w:rsidRPr="00A638F5" w:rsidRDefault="00A638F5" w:rsidP="00A638F5">
      <w:r w:rsidRPr="00A638F5">
        <w:t xml:space="preserve">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A638F5" w:rsidRPr="00A638F5" w:rsidRDefault="00A638F5" w:rsidP="00A638F5">
      <w:r w:rsidRPr="00A638F5">
        <w:t xml:space="preserve">В ходе оценки </w:t>
      </w:r>
      <w:proofErr w:type="spellStart"/>
      <w:r w:rsidRPr="00A638F5">
        <w:t>сформированности</w:t>
      </w:r>
      <w:proofErr w:type="spellEnd"/>
      <w:r w:rsidRPr="00A638F5">
        <w:t xml:space="preserve"> </w:t>
      </w:r>
      <w:proofErr w:type="spellStart"/>
      <w:r w:rsidRPr="00A638F5">
        <w:t>метапредметных</w:t>
      </w:r>
      <w:proofErr w:type="spellEnd"/>
      <w:r w:rsidRPr="00A638F5">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w:t>
      </w:r>
      <w:r w:rsidRPr="00A638F5">
        <w:lastRenderedPageBreak/>
        <w:t>инструментами сам</w:t>
      </w:r>
      <w:proofErr w:type="gramStart"/>
      <w:r w:rsidRPr="00A638F5">
        <w:t>о-</w:t>
      </w:r>
      <w:proofErr w:type="gramEnd"/>
      <w:r w:rsidRPr="00A638F5">
        <w:t xml:space="preserve"> и </w:t>
      </w:r>
      <w:proofErr w:type="spellStart"/>
      <w:r w:rsidRPr="00A638F5">
        <w:t>взаимооценки</w:t>
      </w:r>
      <w:proofErr w:type="spellEnd"/>
      <w:r w:rsidRPr="00A638F5">
        <w:t xml:space="preserve">;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A638F5" w:rsidRPr="00A638F5" w:rsidRDefault="00A638F5" w:rsidP="00A638F5">
      <w:r w:rsidRPr="00A638F5">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A638F5">
        <w:t>о-</w:t>
      </w:r>
      <w:proofErr w:type="gramEnd"/>
      <w:r w:rsidRPr="00A638F5">
        <w:t xml:space="preserve"> и </w:t>
      </w:r>
      <w:proofErr w:type="spellStart"/>
      <w:r w:rsidRPr="00A638F5">
        <w:t>взаимооценка</w:t>
      </w:r>
      <w:proofErr w:type="spellEnd"/>
      <w:r w:rsidRPr="00A638F5">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A638F5" w:rsidRPr="00A638F5" w:rsidRDefault="00A638F5" w:rsidP="00A638F5">
      <w:r w:rsidRPr="00A638F5">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A638F5">
        <w:t>темы</w:t>
      </w:r>
      <w:proofErr w:type="gramEnd"/>
      <w:r w:rsidRPr="00A638F5">
        <w:t xml:space="preserve"> / раздела / предметного курса.</w:t>
      </w:r>
    </w:p>
    <w:p w:rsidR="00A638F5" w:rsidRPr="00A638F5" w:rsidRDefault="00A638F5" w:rsidP="00A638F5">
      <w:r w:rsidRPr="00A638F5">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A638F5" w:rsidRPr="00A638F5" w:rsidRDefault="00A638F5" w:rsidP="00A638F5">
      <w:proofErr w:type="spellStart"/>
      <w:r w:rsidRPr="00A638F5">
        <w:t>Портфолио</w:t>
      </w:r>
      <w:proofErr w:type="spellEnd"/>
      <w:r w:rsidRPr="00A638F5">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w:t>
      </w:r>
      <w:proofErr w:type="spellStart"/>
      <w:r w:rsidRPr="00A638F5">
        <w:t>портфолио</w:t>
      </w:r>
      <w:proofErr w:type="spellEnd"/>
      <w:r w:rsidRPr="00A638F5">
        <w:t xml:space="preserve">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w:t>
      </w:r>
      <w:proofErr w:type="spellStart"/>
      <w:r w:rsidRPr="00A638F5">
        <w:t>портфолио</w:t>
      </w:r>
      <w:proofErr w:type="spellEnd"/>
      <w:r w:rsidRPr="00A638F5">
        <w:t xml:space="preserve"> отдается документам внешних организаций. Отбор работ и отзывов для </w:t>
      </w:r>
      <w:proofErr w:type="spellStart"/>
      <w:r w:rsidRPr="00A638F5">
        <w:t>портфолио</w:t>
      </w:r>
      <w:proofErr w:type="spellEnd"/>
      <w:r w:rsidRPr="00A638F5">
        <w:t xml:space="preserve"> ведется самим обучающимся при участии семьи, возможны консультации учителей-предметников и классного руководителя. Включение каких-либо материалов в </w:t>
      </w:r>
      <w:proofErr w:type="spellStart"/>
      <w:r w:rsidRPr="00A638F5">
        <w:t>портфолио</w:t>
      </w:r>
      <w:proofErr w:type="spellEnd"/>
      <w:r w:rsidRPr="00A638F5">
        <w:t xml:space="preserve"> без согласия обучающегося не допускается. </w:t>
      </w:r>
      <w:proofErr w:type="spellStart"/>
      <w:r w:rsidRPr="00A638F5">
        <w:t>Портфолио</w:t>
      </w:r>
      <w:proofErr w:type="spellEnd"/>
      <w:r w:rsidRPr="00A638F5">
        <w:t xml:space="preserve"> в части подборки документов может формироваться как в бумажном виде, так и в электронном в течение всех лет обучения в основной и средней школе. Результаты, представленные в </w:t>
      </w:r>
      <w:proofErr w:type="spellStart"/>
      <w:r w:rsidRPr="00A638F5">
        <w:t>портфолио</w:t>
      </w:r>
      <w:proofErr w:type="spellEnd"/>
      <w:r w:rsidRPr="00A638F5">
        <w:t>, могут использоваться при поступлении в высшие учебные заведения.</w:t>
      </w:r>
    </w:p>
    <w:p w:rsidR="00A638F5" w:rsidRPr="00A638F5" w:rsidRDefault="00A638F5" w:rsidP="00A638F5">
      <w:r w:rsidRPr="00A638F5">
        <w:t xml:space="preserve">Внутренний мониторинг образовательной организации представляет собой процедуры оценки уровня достижения предметных и </w:t>
      </w:r>
      <w:proofErr w:type="spellStart"/>
      <w:r w:rsidRPr="00A638F5">
        <w:t>метапредметных</w:t>
      </w:r>
      <w:proofErr w:type="spellEnd"/>
      <w:r w:rsidRPr="00A638F5">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A638F5" w:rsidRPr="00A638F5" w:rsidRDefault="00A638F5" w:rsidP="00A638F5">
      <w:r w:rsidRPr="00A638F5">
        <w:t xml:space="preserve">Промежуточная аттестация представляет собой процедуру аттестации </w:t>
      </w:r>
      <w:proofErr w:type="gramStart"/>
      <w:r w:rsidRPr="00A638F5">
        <w:t>обучающихся</w:t>
      </w:r>
      <w:proofErr w:type="gramEnd"/>
      <w:r w:rsidRPr="00A638F5">
        <w:t xml:space="preserve"> на уровне среднего общего образования и проводится в конце кажд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A638F5" w:rsidRPr="00A638F5" w:rsidRDefault="00A638F5" w:rsidP="00A638F5">
      <w:r w:rsidRPr="00A638F5">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w:t>
      </w:r>
      <w:r w:rsidRPr="00A638F5">
        <w:lastRenderedPageBreak/>
        <w:t xml:space="preserve">следующий класс и для </w:t>
      </w:r>
      <w:proofErr w:type="gramStart"/>
      <w:r w:rsidRPr="00A638F5">
        <w:t>допуска</w:t>
      </w:r>
      <w:proofErr w:type="gramEnd"/>
      <w:r w:rsidRPr="00A638F5">
        <w:t xml:space="preserve">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A638F5">
        <w:footnoteReference w:id="9"/>
      </w:r>
      <w:r w:rsidRPr="00A638F5">
        <w:t xml:space="preserve">. </w:t>
      </w:r>
    </w:p>
    <w:p w:rsidR="00A638F5" w:rsidRPr="00A638F5" w:rsidRDefault="00A638F5" w:rsidP="00A638F5">
      <w:r w:rsidRPr="00A638F5">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A638F5" w:rsidRPr="00A638F5" w:rsidRDefault="00A638F5" w:rsidP="00A638F5"/>
    <w:p w:rsidR="00A638F5" w:rsidRPr="00A638F5" w:rsidRDefault="00A638F5" w:rsidP="00A638F5">
      <w:r w:rsidRPr="00A638F5">
        <w:t>Государственная итоговая аттестация</w:t>
      </w:r>
    </w:p>
    <w:p w:rsidR="00A638F5" w:rsidRPr="00A638F5" w:rsidRDefault="00A638F5" w:rsidP="00A638F5">
      <w:r w:rsidRPr="00A638F5">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A638F5" w:rsidRPr="00A638F5" w:rsidRDefault="00A638F5" w:rsidP="00A638F5">
      <w:r w:rsidRPr="00A638F5">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государственного выпускного экзамена – ГВЭ.</w:t>
      </w:r>
    </w:p>
    <w:p w:rsidR="00A638F5" w:rsidRPr="00A638F5" w:rsidRDefault="00A638F5" w:rsidP="00A638F5">
      <w:r w:rsidRPr="00A638F5">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A638F5" w:rsidRPr="00A638F5" w:rsidRDefault="00A638F5" w:rsidP="00A638F5">
      <w:r w:rsidRPr="00A638F5">
        <w:t xml:space="preserve">В соответствии с ФГОС СОО государственная итоговая аттестация в форме ЕГЭ проводится по обязательным предметам (русский язык, математика) и предметам по выбору обучающихся. </w:t>
      </w:r>
    </w:p>
    <w:p w:rsidR="00A638F5" w:rsidRPr="00A638F5" w:rsidRDefault="00A638F5" w:rsidP="00A638F5">
      <w:r w:rsidRPr="00A638F5">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A638F5" w:rsidRPr="00A638F5" w:rsidRDefault="00A638F5" w:rsidP="00A638F5">
      <w:r w:rsidRPr="00A638F5">
        <w:t xml:space="preserve">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A638F5">
        <w:t>данного</w:t>
      </w:r>
      <w:proofErr w:type="gramEnd"/>
      <w:r w:rsidRPr="00A638F5">
        <w:t xml:space="preserve"> обучающегося не вынесены на государственную итоговую аттестацию.</w:t>
      </w:r>
    </w:p>
    <w:p w:rsidR="00A638F5" w:rsidRPr="00A638F5" w:rsidRDefault="00A638F5" w:rsidP="00A638F5">
      <w:r w:rsidRPr="00A638F5">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A638F5">
        <w:t xml:space="preserve">Итоговой работой по предмету для </w:t>
      </w:r>
      <w:r w:rsidRPr="00A638F5">
        <w:lastRenderedPageBreak/>
        <w:t xml:space="preserve">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w:t>
      </w:r>
      <w:proofErr w:type="spellStart"/>
      <w:r w:rsidRPr="00A638F5">
        <w:t>портфолио</w:t>
      </w:r>
      <w:proofErr w:type="spellEnd"/>
      <w:r w:rsidRPr="00A638F5">
        <w:t xml:space="preserve"> (подборка работ, свидетельствующая о достижении всех требований к предметным результатам обучения) и т.д. </w:t>
      </w:r>
      <w:proofErr w:type="gramEnd"/>
    </w:p>
    <w:p w:rsidR="00A638F5" w:rsidRPr="00A638F5" w:rsidRDefault="00A638F5" w:rsidP="00A638F5">
      <w:r w:rsidRPr="00A638F5">
        <w:t xml:space="preserve">По предметам, не вынесенным на ГИА, итоговая отметка ставится на основе результатов только внутренней оценки. </w:t>
      </w:r>
    </w:p>
    <w:p w:rsidR="00A638F5" w:rsidRPr="00A638F5" w:rsidRDefault="00A638F5" w:rsidP="00A638F5">
      <w:r w:rsidRPr="00A638F5">
        <w:t xml:space="preserve">Основной процедурой итоговой оценки достижения </w:t>
      </w:r>
      <w:proofErr w:type="spellStart"/>
      <w:r w:rsidRPr="00A638F5">
        <w:t>метапредметных</w:t>
      </w:r>
      <w:proofErr w:type="spellEnd"/>
      <w:r w:rsidRPr="00A638F5">
        <w:t xml:space="preserve"> результатов является защита итогового </w:t>
      </w:r>
      <w:proofErr w:type="gramStart"/>
      <w:r w:rsidRPr="00A638F5">
        <w:t>индивидуального проекта</w:t>
      </w:r>
      <w:proofErr w:type="gramEnd"/>
      <w:r w:rsidRPr="00A638F5">
        <w:t xml:space="preserve"> или учебного исследования. </w:t>
      </w:r>
      <w:proofErr w:type="gramStart"/>
      <w:r w:rsidRPr="00A638F5">
        <w:t>Индивидуальный проект</w:t>
      </w:r>
      <w:proofErr w:type="gramEnd"/>
      <w:r w:rsidRPr="00A638F5">
        <w:t xml:space="preserve">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A638F5" w:rsidRPr="00A638F5" w:rsidRDefault="00A638F5" w:rsidP="00A638F5">
      <w:r w:rsidRPr="00A638F5">
        <w:t xml:space="preserve">Итоговый </w:t>
      </w:r>
      <w:proofErr w:type="gramStart"/>
      <w:r w:rsidRPr="00A638F5">
        <w:t>индивидуальный проект</w:t>
      </w:r>
      <w:proofErr w:type="gramEnd"/>
      <w:r w:rsidRPr="00A638F5">
        <w:t xml:space="preserve"> (учебное исследование) целесообразно оценивать по следующим критериям.</w:t>
      </w:r>
    </w:p>
    <w:p w:rsidR="00A638F5" w:rsidRPr="00A638F5" w:rsidRDefault="00A638F5" w:rsidP="00A638F5">
      <w:proofErr w:type="spellStart"/>
      <w:r w:rsidRPr="00A638F5">
        <w:t>Сформированность</w:t>
      </w:r>
      <w:proofErr w:type="spellEnd"/>
      <w:r w:rsidRPr="00A638F5">
        <w:t xml:space="preserve"> предметных знаний и способов действий, </w:t>
      </w:r>
      <w:proofErr w:type="gramStart"/>
      <w:r w:rsidRPr="00A638F5">
        <w:t>проявляющаяся</w:t>
      </w:r>
      <w:proofErr w:type="gramEnd"/>
      <w:r w:rsidRPr="00A638F5">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638F5" w:rsidRPr="00A638F5" w:rsidRDefault="00A638F5" w:rsidP="00A638F5">
      <w:proofErr w:type="spellStart"/>
      <w:proofErr w:type="gramStart"/>
      <w:r w:rsidRPr="00A638F5">
        <w:t>Сформированность</w:t>
      </w:r>
      <w:proofErr w:type="spellEnd"/>
      <w:r w:rsidRPr="00A638F5">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A638F5" w:rsidRPr="00A638F5" w:rsidRDefault="00A638F5" w:rsidP="00A638F5">
      <w:proofErr w:type="spellStart"/>
      <w:r w:rsidRPr="00A638F5">
        <w:t>Сформированность</w:t>
      </w:r>
      <w:proofErr w:type="spellEnd"/>
      <w:r w:rsidRPr="00A638F5">
        <w:t xml:space="preserve"> регулятивных действий, </w:t>
      </w:r>
      <w:proofErr w:type="gramStart"/>
      <w:r w:rsidRPr="00A638F5">
        <w:t>проявляющаяся</w:t>
      </w:r>
      <w:proofErr w:type="gramEnd"/>
      <w:r w:rsidRPr="00A638F5">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638F5" w:rsidRPr="00A638F5" w:rsidRDefault="00A638F5" w:rsidP="00A638F5">
      <w:proofErr w:type="spellStart"/>
      <w:r w:rsidRPr="00A638F5">
        <w:t>Сформированность</w:t>
      </w:r>
      <w:proofErr w:type="spellEnd"/>
      <w:r w:rsidRPr="00A638F5">
        <w:t xml:space="preserve"> коммуникативных действий, </w:t>
      </w:r>
      <w:proofErr w:type="gramStart"/>
      <w:r w:rsidRPr="00A638F5">
        <w:t>проявляющаяся</w:t>
      </w:r>
      <w:proofErr w:type="gramEnd"/>
      <w:r w:rsidRPr="00A638F5">
        <w:t xml:space="preserve"> в умении ясно изложить и оформить выполненную работу, представить ее результаты, </w:t>
      </w:r>
      <w:proofErr w:type="spellStart"/>
      <w:r w:rsidRPr="00A638F5">
        <w:t>аргументированно</w:t>
      </w:r>
      <w:proofErr w:type="spellEnd"/>
      <w:r w:rsidRPr="00A638F5">
        <w:t xml:space="preserve"> ответить на вопросы.</w:t>
      </w:r>
    </w:p>
    <w:p w:rsidR="00A638F5" w:rsidRPr="00A638F5" w:rsidRDefault="00A638F5" w:rsidP="00A638F5">
      <w:r w:rsidRPr="00A638F5">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638F5" w:rsidRPr="00A638F5" w:rsidRDefault="00A638F5" w:rsidP="00A638F5">
      <w:r w:rsidRPr="00A638F5">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A638F5" w:rsidRPr="00A638F5" w:rsidRDefault="00A638F5" w:rsidP="00A638F5">
      <w:r w:rsidRPr="00A638F5">
        <w:br w:type="page"/>
      </w:r>
      <w:bookmarkStart w:id="62" w:name="_Toc453968167"/>
      <w:bookmarkEnd w:id="1"/>
      <w:r w:rsidRPr="00A638F5">
        <w:lastRenderedPageBreak/>
        <w:t xml:space="preserve">II. Содержательный раздел </w:t>
      </w:r>
      <w:bookmarkEnd w:id="62"/>
      <w:r w:rsidRPr="00A638F5">
        <w:t>ООП СОО</w:t>
      </w:r>
    </w:p>
    <w:p w:rsidR="00A638F5" w:rsidRPr="00A638F5" w:rsidRDefault="00A638F5" w:rsidP="00A638F5"/>
    <w:p w:rsidR="00A638F5" w:rsidRPr="00A638F5" w:rsidRDefault="00A638F5" w:rsidP="00A638F5">
      <w:bookmarkStart w:id="63" w:name="_Toc435412694"/>
      <w:bookmarkStart w:id="64" w:name="_Toc453968168"/>
      <w:r w:rsidRPr="00A638F5">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63"/>
      <w:bookmarkEnd w:id="64"/>
    </w:p>
    <w:p w:rsidR="00A638F5" w:rsidRPr="00A638F5" w:rsidRDefault="00A638F5" w:rsidP="00A638F5"/>
    <w:p w:rsidR="00A638F5" w:rsidRPr="00A638F5" w:rsidRDefault="00A638F5" w:rsidP="00A638F5">
      <w:r w:rsidRPr="00A638F5">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A638F5" w:rsidRPr="00A638F5" w:rsidRDefault="00A638F5" w:rsidP="00A638F5">
      <w:bookmarkStart w:id="65" w:name="_Toc435412695"/>
      <w:bookmarkStart w:id="66" w:name="_Toc453968169"/>
      <w:r w:rsidRPr="00A638F5">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65"/>
      <w:bookmarkEnd w:id="66"/>
    </w:p>
    <w:p w:rsidR="00A638F5" w:rsidRPr="00A638F5" w:rsidRDefault="00A638F5" w:rsidP="00A638F5">
      <w:pPr>
        <w:rPr>
          <w:highlight w:val="cyan"/>
        </w:rPr>
      </w:pPr>
      <w:r w:rsidRPr="00A638F5">
        <w:t xml:space="preserve">Программа развития УУД является организационно-методической основой для реализации требований ФГОС СОО к личностным и </w:t>
      </w:r>
      <w:proofErr w:type="spellStart"/>
      <w:r w:rsidRPr="00A638F5">
        <w:t>метапредметным</w:t>
      </w:r>
      <w:proofErr w:type="spellEnd"/>
      <w:r w:rsidRPr="00A638F5">
        <w:t xml:space="preserve"> результатам освоения основной образовательной программы. Требования включают: </w:t>
      </w:r>
    </w:p>
    <w:p w:rsidR="00A638F5" w:rsidRPr="00A638F5" w:rsidRDefault="00A638F5" w:rsidP="00A638F5">
      <w:proofErr w:type="gramStart"/>
      <w:r w:rsidRPr="00A638F5">
        <w:t xml:space="preserve">освоение </w:t>
      </w:r>
      <w:proofErr w:type="spellStart"/>
      <w:r w:rsidRPr="00A638F5">
        <w:t>межпредметных</w:t>
      </w:r>
      <w:proofErr w:type="spellEnd"/>
      <w:r w:rsidRPr="00A638F5">
        <w:t xml:space="preserve">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A638F5" w:rsidRPr="00A638F5" w:rsidRDefault="00A638F5" w:rsidP="00A638F5">
      <w:r w:rsidRPr="00A638F5">
        <w:t>способность их использования в познавательной и социальной практике;</w:t>
      </w:r>
    </w:p>
    <w:p w:rsidR="00A638F5" w:rsidRPr="00A638F5" w:rsidRDefault="00A638F5" w:rsidP="00A638F5">
      <w:r w:rsidRPr="00A638F5">
        <w:t>самостоятельность в планировании и осуществлении учебной деятельности и организации учебного сотрудничества с педагогами и сверстниками;</w:t>
      </w:r>
    </w:p>
    <w:p w:rsidR="00A638F5" w:rsidRPr="00A638F5" w:rsidRDefault="00A638F5" w:rsidP="00A638F5">
      <w:r w:rsidRPr="00A638F5">
        <w:t>способность к построению индивидуальной образовательной траектории, владение навыками учебно-исследовательской и проектной деятельности.</w:t>
      </w:r>
    </w:p>
    <w:p w:rsidR="00A638F5" w:rsidRPr="00A638F5" w:rsidRDefault="00A638F5" w:rsidP="00A638F5">
      <w:r w:rsidRPr="00A638F5">
        <w:t xml:space="preserve">Программа направлена </w:t>
      </w:r>
      <w:proofErr w:type="gramStart"/>
      <w:r w:rsidRPr="00A638F5">
        <w:t>на</w:t>
      </w:r>
      <w:proofErr w:type="gramEnd"/>
      <w:r w:rsidRPr="00A638F5">
        <w:t>:</w:t>
      </w:r>
    </w:p>
    <w:p w:rsidR="00A638F5" w:rsidRPr="00A638F5" w:rsidRDefault="00A638F5" w:rsidP="00A638F5">
      <w:r w:rsidRPr="00A638F5">
        <w:t xml:space="preserve">повышение эффективности освоения </w:t>
      </w:r>
      <w:proofErr w:type="gramStart"/>
      <w:r w:rsidRPr="00A638F5">
        <w:t>обучающимися</w:t>
      </w:r>
      <w:proofErr w:type="gramEnd"/>
      <w:r w:rsidRPr="00A638F5">
        <w:t xml:space="preserve"> основной образовательной программы, а также усвоение знаний и учебных действий;</w:t>
      </w:r>
    </w:p>
    <w:p w:rsidR="00A638F5" w:rsidRPr="00A638F5" w:rsidRDefault="00A638F5" w:rsidP="00A638F5">
      <w:r w:rsidRPr="00A638F5">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A638F5" w:rsidRPr="00A638F5" w:rsidRDefault="00A638F5" w:rsidP="00A638F5">
      <w:r w:rsidRPr="00A638F5">
        <w:t xml:space="preserve">формирование навыков разработки, реализации и общественной презентации </w:t>
      </w:r>
      <w:proofErr w:type="gramStart"/>
      <w:r w:rsidRPr="00A638F5">
        <w:t>обучающимися</w:t>
      </w:r>
      <w:proofErr w:type="gramEnd"/>
      <w:r w:rsidRPr="00A638F5">
        <w:t xml:space="preserve"> результатов исследования, индивидуального проекта, направленного на решение научной, личностно и (или) социально значимой проблемы.</w:t>
      </w:r>
    </w:p>
    <w:p w:rsidR="00A638F5" w:rsidRPr="00A638F5" w:rsidRDefault="00A638F5" w:rsidP="00A638F5">
      <w:r w:rsidRPr="00A638F5">
        <w:t>Программа обеспечивает: </w:t>
      </w:r>
    </w:p>
    <w:p w:rsidR="00A638F5" w:rsidRPr="00A638F5" w:rsidRDefault="00A638F5" w:rsidP="00A638F5">
      <w:r w:rsidRPr="00A638F5">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A638F5" w:rsidRPr="00A638F5" w:rsidRDefault="00A638F5" w:rsidP="00A638F5">
      <w:r w:rsidRPr="00A638F5">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A638F5" w:rsidRPr="00A638F5" w:rsidRDefault="00A638F5" w:rsidP="00A638F5">
      <w:r w:rsidRPr="00A638F5">
        <w:t>решение задач общекультурного, личностного и познавательного развития обучающихся;</w:t>
      </w:r>
    </w:p>
    <w:p w:rsidR="00A638F5" w:rsidRPr="00A638F5" w:rsidRDefault="00A638F5" w:rsidP="00A638F5">
      <w:r w:rsidRPr="00A638F5">
        <w:t xml:space="preserve">повышение эффективности усвоения </w:t>
      </w:r>
      <w:proofErr w:type="gramStart"/>
      <w:r w:rsidRPr="00A638F5">
        <w:t>обучающимися</w:t>
      </w:r>
      <w:proofErr w:type="gramEnd"/>
      <w:r w:rsidRPr="00A638F5">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A638F5" w:rsidRPr="00A638F5" w:rsidRDefault="00A638F5" w:rsidP="00A638F5">
      <w:r w:rsidRPr="00A638F5">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A638F5">
        <w:t>индивидуальных проектов</w:t>
      </w:r>
      <w:proofErr w:type="gramEnd"/>
      <w:r w:rsidRPr="00A638F5">
        <w:t>;</w:t>
      </w:r>
    </w:p>
    <w:p w:rsidR="00A638F5" w:rsidRPr="00A638F5" w:rsidRDefault="00A638F5" w:rsidP="00A638F5">
      <w:r w:rsidRPr="00A638F5">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A638F5" w:rsidRPr="00A638F5" w:rsidRDefault="00A638F5" w:rsidP="00A638F5">
      <w:r w:rsidRPr="00A638F5">
        <w:t xml:space="preserve">практическую направленность проводимых исследований и </w:t>
      </w:r>
      <w:proofErr w:type="gramStart"/>
      <w:r w:rsidRPr="00A638F5">
        <w:t>индивидуальных проектов</w:t>
      </w:r>
      <w:proofErr w:type="gramEnd"/>
      <w:r w:rsidRPr="00A638F5">
        <w:t>;</w:t>
      </w:r>
    </w:p>
    <w:p w:rsidR="00A638F5" w:rsidRPr="00A638F5" w:rsidRDefault="00A638F5" w:rsidP="00A638F5">
      <w:r w:rsidRPr="00A638F5">
        <w:t xml:space="preserve">возможность практического использования приобретенных </w:t>
      </w:r>
      <w:proofErr w:type="gramStart"/>
      <w:r w:rsidRPr="00A638F5">
        <w:t>обучающимися</w:t>
      </w:r>
      <w:proofErr w:type="gramEnd"/>
      <w:r w:rsidRPr="00A638F5">
        <w:t xml:space="preserve"> коммуникативных навыков, навыков </w:t>
      </w:r>
      <w:proofErr w:type="spellStart"/>
      <w:r w:rsidRPr="00A638F5">
        <w:t>целеполагания</w:t>
      </w:r>
      <w:proofErr w:type="spellEnd"/>
      <w:r w:rsidRPr="00A638F5">
        <w:t>, планирования и самоконтроля;</w:t>
      </w:r>
    </w:p>
    <w:p w:rsidR="00A638F5" w:rsidRPr="00A638F5" w:rsidRDefault="00A638F5" w:rsidP="00A638F5">
      <w:r w:rsidRPr="00A638F5">
        <w:t>подготовку к осознанному выбору дальнейшего образования и профессиональной деятельности.</w:t>
      </w:r>
    </w:p>
    <w:p w:rsidR="00A638F5" w:rsidRPr="00A638F5" w:rsidRDefault="00A638F5" w:rsidP="00A638F5">
      <w:proofErr w:type="gramStart"/>
      <w:r w:rsidRPr="00A638F5">
        <w:t xml:space="preserve">Цель программы развития УУД — обеспечить организационно-методические условия для реализации </w:t>
      </w:r>
      <w:proofErr w:type="spellStart"/>
      <w:r w:rsidRPr="00A638F5">
        <w:t>системно-деятельностного</w:t>
      </w:r>
      <w:proofErr w:type="spellEnd"/>
      <w:r w:rsidRPr="00A638F5">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A638F5" w:rsidRPr="00A638F5" w:rsidRDefault="00A638F5" w:rsidP="00A638F5">
      <w:r w:rsidRPr="00A638F5">
        <w:t>В соответствии с указанной целью программа развития УУД среднего общего образования определяет следующие задачи:</w:t>
      </w:r>
    </w:p>
    <w:p w:rsidR="00A638F5" w:rsidRPr="00A638F5" w:rsidRDefault="00A638F5" w:rsidP="00A638F5">
      <w:r w:rsidRPr="00A638F5">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A638F5">
        <w:t>для</w:t>
      </w:r>
      <w:proofErr w:type="gramEnd"/>
      <w:r w:rsidRPr="00A638F5">
        <w:t xml:space="preserve"> обучающихся ситуациях;</w:t>
      </w:r>
    </w:p>
    <w:p w:rsidR="00A638F5" w:rsidRPr="00A638F5" w:rsidRDefault="00A638F5" w:rsidP="00A638F5">
      <w:r w:rsidRPr="00A638F5">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A638F5" w:rsidRPr="00A638F5" w:rsidRDefault="00A638F5" w:rsidP="00A638F5">
      <w:r w:rsidRPr="00A638F5">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A638F5" w:rsidRPr="00A638F5" w:rsidRDefault="00A638F5" w:rsidP="00A638F5">
      <w:r w:rsidRPr="00A638F5">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A638F5" w:rsidRPr="00A638F5" w:rsidRDefault="00A638F5" w:rsidP="00A638F5">
      <w:r w:rsidRPr="00A638F5">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A638F5" w:rsidRPr="00A638F5" w:rsidRDefault="00A638F5" w:rsidP="00A638F5">
      <w:r w:rsidRPr="00A638F5">
        <w:lastRenderedPageBreak/>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A638F5">
        <w:t>универсальных</w:t>
      </w:r>
      <w:proofErr w:type="gramEnd"/>
      <w:r w:rsidRPr="00A638F5">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A638F5" w:rsidRPr="00A638F5" w:rsidRDefault="00A638F5" w:rsidP="00A638F5"/>
    <w:p w:rsidR="00A638F5" w:rsidRPr="00A638F5" w:rsidRDefault="00A638F5" w:rsidP="00A638F5">
      <w:bookmarkStart w:id="67" w:name="_Toc435412696"/>
      <w:bookmarkStart w:id="68" w:name="_Toc453968170"/>
      <w:r w:rsidRPr="00A638F5">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7"/>
      <w:bookmarkEnd w:id="68"/>
    </w:p>
    <w:p w:rsidR="00A638F5" w:rsidRPr="00A638F5" w:rsidRDefault="00A638F5" w:rsidP="00A638F5">
      <w:r w:rsidRPr="00A638F5">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w:t>
      </w:r>
      <w:proofErr w:type="spellStart"/>
      <w:r w:rsidRPr="00A638F5">
        <w:t>рефлексивности</w:t>
      </w:r>
      <w:proofErr w:type="spellEnd"/>
      <w:r w:rsidRPr="00A638F5">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A638F5" w:rsidRPr="00A638F5" w:rsidRDefault="00A638F5" w:rsidP="00A638F5">
      <w:r w:rsidRPr="00A638F5">
        <w:t xml:space="preserve">Для удобства анализа универсальные учебные действия условно разделяют </w:t>
      </w:r>
      <w:proofErr w:type="gramStart"/>
      <w:r w:rsidRPr="00A638F5">
        <w:t>на</w:t>
      </w:r>
      <w:proofErr w:type="gramEnd"/>
      <w:r w:rsidRPr="00A638F5">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A638F5" w:rsidRPr="00A638F5" w:rsidRDefault="00A638F5" w:rsidP="00A638F5">
      <w:r w:rsidRPr="00A638F5">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A638F5">
        <w:t>метапредметным</w:t>
      </w:r>
      <w:proofErr w:type="spellEnd"/>
      <w:r w:rsidRPr="00A638F5">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A638F5" w:rsidRPr="00A638F5" w:rsidRDefault="00A638F5" w:rsidP="00A638F5">
      <w:r w:rsidRPr="00A638F5">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w:t>
      </w:r>
      <w:proofErr w:type="spellStart"/>
      <w:r w:rsidRPr="00A638F5">
        <w:t>отрефлексированному</w:t>
      </w:r>
      <w:proofErr w:type="spellEnd"/>
      <w:r w:rsidRPr="00A638F5">
        <w:t xml:space="preserve">,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w:t>
      </w:r>
      <w:proofErr w:type="spellStart"/>
      <w:r w:rsidRPr="00A638F5">
        <w:t>компетентностного</w:t>
      </w:r>
      <w:proofErr w:type="spellEnd"/>
      <w:r w:rsidRPr="00A638F5">
        <w:t xml:space="preserve"> развития, поставить задачу </w:t>
      </w:r>
      <w:proofErr w:type="spellStart"/>
      <w:r w:rsidRPr="00A638F5">
        <w:t>доращивания</w:t>
      </w:r>
      <w:proofErr w:type="spellEnd"/>
      <w:r w:rsidRPr="00A638F5">
        <w:t xml:space="preserve"> компетенций. </w:t>
      </w:r>
    </w:p>
    <w:p w:rsidR="00A638F5" w:rsidRPr="00A638F5" w:rsidRDefault="00A638F5" w:rsidP="00A638F5">
      <w:proofErr w:type="gramStart"/>
      <w:r w:rsidRPr="00A638F5">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A638F5">
        <w:t>внеучебные</w:t>
      </w:r>
      <w:proofErr w:type="spellEnd"/>
      <w:r w:rsidRPr="00A638F5">
        <w:t xml:space="preserve"> ситуации.</w:t>
      </w:r>
      <w:proofErr w:type="gramEnd"/>
      <w:r w:rsidRPr="00A638F5">
        <w:t xml:space="preserve"> Выращенные на базе предметного обучения и </w:t>
      </w:r>
      <w:proofErr w:type="spellStart"/>
      <w:r w:rsidRPr="00A638F5">
        <w:t>отрефлексированные</w:t>
      </w:r>
      <w:proofErr w:type="spellEnd"/>
      <w:r w:rsidRPr="00A638F5">
        <w:t xml:space="preserve">, универсальные учебные действия начинают испытываться на универсальность в процессе пробных действий в различных жизненных контекстах. </w:t>
      </w:r>
    </w:p>
    <w:p w:rsidR="00A638F5" w:rsidRPr="00A638F5" w:rsidRDefault="00A638F5" w:rsidP="00A638F5">
      <w:proofErr w:type="gramStart"/>
      <w:r w:rsidRPr="00A638F5">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A638F5" w:rsidRPr="00A638F5" w:rsidRDefault="00A638F5" w:rsidP="00A638F5">
      <w:r w:rsidRPr="00A638F5">
        <w:lastRenderedPageBreak/>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A638F5" w:rsidRPr="00A638F5" w:rsidRDefault="00A638F5" w:rsidP="00A638F5">
      <w:r w:rsidRPr="00A638F5">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A638F5">
        <w:t>том</w:t>
      </w:r>
      <w:proofErr w:type="gramEnd"/>
      <w:r w:rsidRPr="00A638F5">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A638F5">
        <w:t>учебное</w:t>
      </w:r>
      <w:proofErr w:type="gramEnd"/>
      <w:r w:rsidRPr="00A638F5">
        <w:t xml:space="preserve"> </w:t>
      </w:r>
      <w:proofErr w:type="spellStart"/>
      <w:r w:rsidRPr="00A638F5">
        <w:t>смыслообразование</w:t>
      </w:r>
      <w:proofErr w:type="spellEnd"/>
      <w:r w:rsidRPr="00A638F5">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A638F5">
        <w:t>полимотивированность</w:t>
      </w:r>
      <w:proofErr w:type="spellEnd"/>
      <w:r w:rsidRPr="00A638F5">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A638F5" w:rsidRPr="00A638F5" w:rsidRDefault="00A638F5" w:rsidP="00A638F5">
      <w:r w:rsidRPr="00A638F5">
        <w:t xml:space="preserve">Недостаточный уровень </w:t>
      </w:r>
      <w:proofErr w:type="spellStart"/>
      <w:r w:rsidRPr="00A638F5">
        <w:t>сформированности</w:t>
      </w:r>
      <w:proofErr w:type="spellEnd"/>
      <w:r w:rsidRPr="00A638F5">
        <w:t xml:space="preserve">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w:t>
      </w:r>
      <w:proofErr w:type="spellStart"/>
      <w:r w:rsidRPr="00A638F5">
        <w:t>целеполагания</w:t>
      </w:r>
      <w:proofErr w:type="spellEnd"/>
      <w:r w:rsidRPr="00A638F5">
        <w:t xml:space="preserve">,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A638F5" w:rsidRPr="00A638F5" w:rsidRDefault="00A638F5" w:rsidP="00A638F5">
      <w:r w:rsidRPr="00A638F5">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A638F5" w:rsidRPr="00A638F5" w:rsidRDefault="00A638F5" w:rsidP="00A638F5">
      <w:r w:rsidRPr="00A638F5">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A638F5" w:rsidRPr="00A638F5" w:rsidRDefault="00A638F5" w:rsidP="00A638F5">
      <w:r w:rsidRPr="00A638F5">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A638F5">
        <w:t>дефициты</w:t>
      </w:r>
      <w:proofErr w:type="gramEnd"/>
      <w:r w:rsidRPr="00A638F5">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A638F5">
        <w:t>полидисциплинарных</w:t>
      </w:r>
      <w:proofErr w:type="spellEnd"/>
      <w:r w:rsidRPr="00A638F5">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A638F5" w:rsidRPr="00A638F5" w:rsidRDefault="00A638F5" w:rsidP="00A638F5"/>
    <w:p w:rsidR="00A638F5" w:rsidRPr="00A638F5" w:rsidRDefault="00A638F5" w:rsidP="00A638F5">
      <w:bookmarkStart w:id="69" w:name="_Toc435412697"/>
      <w:bookmarkStart w:id="70" w:name="_Toc453968171"/>
      <w:r w:rsidRPr="00A638F5">
        <w:t>II.1.3. Задачи по формированию универсальных учебных действий</w:t>
      </w:r>
      <w:bookmarkEnd w:id="69"/>
      <w:bookmarkEnd w:id="70"/>
    </w:p>
    <w:p w:rsidR="00A638F5" w:rsidRPr="00A638F5" w:rsidRDefault="00A638F5" w:rsidP="00A638F5"/>
    <w:p w:rsidR="00A638F5" w:rsidRPr="00A638F5" w:rsidRDefault="00A638F5" w:rsidP="00A638F5">
      <w:r w:rsidRPr="00A638F5">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A638F5" w:rsidRPr="00A638F5" w:rsidRDefault="00A638F5" w:rsidP="00A638F5">
      <w:r w:rsidRPr="00A638F5">
        <w:t xml:space="preserve">обеспечение возможности самостоятельного выбора </w:t>
      </w:r>
      <w:proofErr w:type="gramStart"/>
      <w:r w:rsidRPr="00A638F5">
        <w:t>обучающимися</w:t>
      </w:r>
      <w:proofErr w:type="gramEnd"/>
      <w:r w:rsidRPr="00A638F5">
        <w:t xml:space="preserve"> темпа, режимов и форм освоения предметного материала;</w:t>
      </w:r>
    </w:p>
    <w:p w:rsidR="00A638F5" w:rsidRPr="00A638F5" w:rsidRDefault="00A638F5" w:rsidP="00A638F5">
      <w:proofErr w:type="gramStart"/>
      <w:r w:rsidRPr="00A638F5">
        <w:t xml:space="preserve">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w:t>
      </w:r>
      <w:proofErr w:type="spellStart"/>
      <w:r w:rsidRPr="00A638F5">
        <w:t>портфолио</w:t>
      </w:r>
      <w:proofErr w:type="spellEnd"/>
      <w:r w:rsidRPr="00A638F5">
        <w:t xml:space="preserve"> и т. п.);</w:t>
      </w:r>
      <w:proofErr w:type="gramEnd"/>
    </w:p>
    <w:p w:rsidR="00A638F5" w:rsidRPr="00A638F5" w:rsidRDefault="00A638F5" w:rsidP="00A638F5">
      <w:r w:rsidRPr="00A638F5">
        <w:t xml:space="preserve">обеспечение наличия образовательных событий, в рамках которых решаются задачи, носящие </w:t>
      </w:r>
      <w:proofErr w:type="spellStart"/>
      <w:r w:rsidRPr="00A638F5">
        <w:t>полидисциплинарный</w:t>
      </w:r>
      <w:proofErr w:type="spellEnd"/>
      <w:r w:rsidRPr="00A638F5">
        <w:t xml:space="preserve"> и </w:t>
      </w:r>
      <w:proofErr w:type="spellStart"/>
      <w:r w:rsidRPr="00A638F5">
        <w:t>метапредметный</w:t>
      </w:r>
      <w:proofErr w:type="spellEnd"/>
      <w:r w:rsidRPr="00A638F5">
        <w:t xml:space="preserve"> характер;</w:t>
      </w:r>
    </w:p>
    <w:p w:rsidR="00A638F5" w:rsidRPr="00A638F5" w:rsidRDefault="00A638F5" w:rsidP="00A638F5">
      <w:r w:rsidRPr="00A638F5">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A638F5" w:rsidRPr="00A638F5" w:rsidRDefault="00A638F5" w:rsidP="00A638F5">
      <w:r w:rsidRPr="00A638F5">
        <w:t>обеспечение наличия в образовательной деятельности событий, требующих от обучающихся предъявления продуктов своей деятельности.</w:t>
      </w:r>
    </w:p>
    <w:p w:rsidR="00A638F5" w:rsidRPr="00A638F5" w:rsidRDefault="00A638F5" w:rsidP="00A638F5"/>
    <w:p w:rsidR="00A638F5" w:rsidRPr="00A638F5" w:rsidRDefault="00A638F5" w:rsidP="00A638F5">
      <w:r w:rsidRPr="00A638F5">
        <w:t xml:space="preserve">Познавательные универсальные учебные действия: </w:t>
      </w:r>
    </w:p>
    <w:p w:rsidR="00A638F5" w:rsidRPr="00A638F5" w:rsidRDefault="00A638F5" w:rsidP="00A638F5">
      <w:r w:rsidRPr="00A638F5">
        <w:t>а) объяснять явления с научной точки зрения;</w:t>
      </w:r>
    </w:p>
    <w:p w:rsidR="00A638F5" w:rsidRPr="00A638F5" w:rsidRDefault="00A638F5" w:rsidP="00A638F5">
      <w:r w:rsidRPr="00A638F5">
        <w:t>б) разрабатывать дизайн научного исследования;</w:t>
      </w:r>
    </w:p>
    <w:p w:rsidR="00A638F5" w:rsidRPr="00A638F5" w:rsidRDefault="00A638F5" w:rsidP="00A638F5">
      <w:r w:rsidRPr="00A638F5">
        <w:t xml:space="preserve">в) интерпретировать полученные данные и доказательства с разных позиций и формулировать соответствующие выводы. </w:t>
      </w:r>
    </w:p>
    <w:p w:rsidR="00A638F5" w:rsidRPr="00A638F5" w:rsidRDefault="00A638F5" w:rsidP="00A638F5">
      <w:r w:rsidRPr="00A638F5">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A638F5">
        <w:t>полидисциплинарных</w:t>
      </w:r>
      <w:proofErr w:type="spellEnd"/>
      <w:r w:rsidRPr="00A638F5">
        <w:t xml:space="preserve"> связей, формирования рефлексии обучающегося и формирования </w:t>
      </w:r>
      <w:proofErr w:type="spellStart"/>
      <w:r w:rsidRPr="00A638F5">
        <w:t>метапредметных</w:t>
      </w:r>
      <w:proofErr w:type="spellEnd"/>
      <w:r w:rsidRPr="00A638F5">
        <w:t xml:space="preserve"> понятий и представлений.</w:t>
      </w:r>
    </w:p>
    <w:p w:rsidR="00A638F5" w:rsidRPr="00A638F5" w:rsidRDefault="00A638F5" w:rsidP="00A638F5">
      <w:r w:rsidRPr="00A638F5">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A638F5">
        <w:t>межпредметных</w:t>
      </w:r>
      <w:proofErr w:type="spellEnd"/>
      <w:r w:rsidRPr="00A638F5">
        <w:t xml:space="preserve"> связей, целостной картины мира. Например: </w:t>
      </w:r>
    </w:p>
    <w:p w:rsidR="00A638F5" w:rsidRPr="00A638F5" w:rsidRDefault="00A638F5" w:rsidP="00A638F5">
      <w:proofErr w:type="spellStart"/>
      <w:r w:rsidRPr="00A638F5">
        <w:t>полидисциплинарные</w:t>
      </w:r>
      <w:proofErr w:type="spellEnd"/>
      <w:r w:rsidRPr="00A638F5">
        <w:t xml:space="preserve"> и </w:t>
      </w:r>
      <w:proofErr w:type="spellStart"/>
      <w:r w:rsidRPr="00A638F5">
        <w:t>метапредметные</w:t>
      </w:r>
      <w:proofErr w:type="spellEnd"/>
      <w:r w:rsidRPr="00A638F5">
        <w:t xml:space="preserve"> погружения и </w:t>
      </w:r>
      <w:proofErr w:type="spellStart"/>
      <w:r w:rsidRPr="00A638F5">
        <w:t>интенсивы</w:t>
      </w:r>
      <w:proofErr w:type="spellEnd"/>
      <w:r w:rsidRPr="00A638F5">
        <w:t>;</w:t>
      </w:r>
    </w:p>
    <w:p w:rsidR="00A638F5" w:rsidRPr="00A638F5" w:rsidRDefault="00A638F5" w:rsidP="00A638F5">
      <w:r w:rsidRPr="00A638F5">
        <w:t>методологические и философские семинары;</w:t>
      </w:r>
    </w:p>
    <w:p w:rsidR="00A638F5" w:rsidRPr="00A638F5" w:rsidRDefault="00A638F5" w:rsidP="00A638F5">
      <w:r w:rsidRPr="00A638F5">
        <w:t>образовательные экспедиции и экскурсии;</w:t>
      </w:r>
    </w:p>
    <w:p w:rsidR="00A638F5" w:rsidRPr="00A638F5" w:rsidRDefault="00A638F5" w:rsidP="00A638F5">
      <w:r w:rsidRPr="00A638F5">
        <w:t xml:space="preserve">учебно-исследовательская работа </w:t>
      </w:r>
      <w:proofErr w:type="gramStart"/>
      <w:r w:rsidRPr="00A638F5">
        <w:t>обучающихся</w:t>
      </w:r>
      <w:proofErr w:type="gramEnd"/>
      <w:r w:rsidRPr="00A638F5">
        <w:t>, которая предполагает:</w:t>
      </w:r>
    </w:p>
    <w:p w:rsidR="00A638F5" w:rsidRPr="00A638F5" w:rsidRDefault="00A638F5" w:rsidP="00A638F5">
      <w:r w:rsidRPr="00A638F5">
        <w:t xml:space="preserve"> выбор тематики исследования, связанной с новейшими достижениями в области науки и технологий;</w:t>
      </w:r>
    </w:p>
    <w:p w:rsidR="00A638F5" w:rsidRPr="00A638F5" w:rsidRDefault="00A638F5" w:rsidP="00A638F5">
      <w:r w:rsidRPr="00A638F5">
        <w:t xml:space="preserve"> выбор тематики исследований, связанных с учебными предметами, не изучаемыми в школе: психологией, социологией, бизнесом и др.;</w:t>
      </w:r>
    </w:p>
    <w:p w:rsidR="00A638F5" w:rsidRPr="00A638F5" w:rsidRDefault="00A638F5" w:rsidP="00A638F5">
      <w:r w:rsidRPr="00A638F5">
        <w:t>выбор тематики исследований, направленных на изучение проблем местного сообщества, региона, мира в целом.</w:t>
      </w:r>
    </w:p>
    <w:p w:rsidR="00A638F5" w:rsidRPr="00A638F5" w:rsidRDefault="00A638F5" w:rsidP="00A638F5"/>
    <w:p w:rsidR="00A638F5" w:rsidRPr="00A638F5" w:rsidRDefault="00A638F5" w:rsidP="00A638F5">
      <w:r w:rsidRPr="00A638F5">
        <w:t>Коммуникативные универсальные учебные действия</w:t>
      </w:r>
    </w:p>
    <w:p w:rsidR="00A638F5" w:rsidRPr="00A638F5" w:rsidRDefault="00A638F5" w:rsidP="00A638F5">
      <w:r w:rsidRPr="00A638F5">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A638F5">
        <w:t>обучающийся</w:t>
      </w:r>
      <w:proofErr w:type="gramEnd"/>
      <w:r w:rsidRPr="00A638F5">
        <w:t xml:space="preserve"> сможет самостоятельно ставить цель продуктивного взаимодействия с другими людьми, сообществами и организациями и достигать ее.</w:t>
      </w:r>
    </w:p>
    <w:p w:rsidR="00A638F5" w:rsidRPr="00A638F5" w:rsidRDefault="00A638F5" w:rsidP="00A638F5">
      <w:r w:rsidRPr="00A638F5">
        <w:t>Открытость образовательной среды позволяет обеспечивать возможность коммуникации:</w:t>
      </w:r>
    </w:p>
    <w:p w:rsidR="00A638F5" w:rsidRPr="00A638F5" w:rsidRDefault="00A638F5" w:rsidP="00A638F5">
      <w:proofErr w:type="gramStart"/>
      <w:r w:rsidRPr="00A638F5">
        <w:t>с обучающимися других образовательных организаций региона, как с ровесниками, так и с детьми иных возрастов;</w:t>
      </w:r>
      <w:proofErr w:type="gramEnd"/>
    </w:p>
    <w:p w:rsidR="00A638F5" w:rsidRPr="00A638F5" w:rsidRDefault="00A638F5" w:rsidP="00A638F5">
      <w:r w:rsidRPr="00A638F5">
        <w:t xml:space="preserve">представителями местного сообщества, </w:t>
      </w:r>
      <w:proofErr w:type="spellStart"/>
      <w:proofErr w:type="gramStart"/>
      <w:r w:rsidRPr="00A638F5">
        <w:t>бизнес-структур</w:t>
      </w:r>
      <w:proofErr w:type="spellEnd"/>
      <w:proofErr w:type="gramEnd"/>
      <w:r w:rsidRPr="00A638F5">
        <w:t>, культурной и научной общественности для выполнения учебно-исследовательских работ и реализации проектов;</w:t>
      </w:r>
    </w:p>
    <w:p w:rsidR="00A638F5" w:rsidRPr="00A638F5" w:rsidRDefault="00A638F5" w:rsidP="00A638F5">
      <w:r w:rsidRPr="00A638F5">
        <w:t>представителями власти, местного самоуправления, фондов, спонсорами и др.</w:t>
      </w:r>
    </w:p>
    <w:p w:rsidR="00A638F5" w:rsidRPr="00A638F5" w:rsidRDefault="00A638F5" w:rsidP="00A638F5">
      <w:r w:rsidRPr="00A638F5">
        <w:t xml:space="preserve">Такое разнообразие выстраиваемых связей позволяет </w:t>
      </w:r>
      <w:proofErr w:type="gramStart"/>
      <w:r w:rsidRPr="00A638F5">
        <w:t>обучающимся</w:t>
      </w:r>
      <w:proofErr w:type="gramEnd"/>
      <w:r w:rsidRPr="00A638F5">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A638F5" w:rsidRPr="00A638F5" w:rsidRDefault="00A638F5" w:rsidP="00A638F5">
      <w:r w:rsidRPr="00A638F5">
        <w:t>К типичным образовательным событиям и форматам, позволяющим обеспечивать использование всех возможностей коммуникации, относятся:</w:t>
      </w:r>
    </w:p>
    <w:p w:rsidR="00A638F5" w:rsidRPr="00A638F5" w:rsidRDefault="00A638F5" w:rsidP="00A638F5">
      <w:proofErr w:type="gramStart"/>
      <w:r w:rsidRPr="00A638F5">
        <w:t xml:space="preserve">межшкольные (межрегиональные) ассамблеи обучающихся; материал, используемый для постановки задачи на ассамблеях, должен носить </w:t>
      </w:r>
      <w:proofErr w:type="spellStart"/>
      <w:r w:rsidRPr="00A638F5">
        <w:t>полидисциплинарный</w:t>
      </w:r>
      <w:proofErr w:type="spellEnd"/>
      <w:r w:rsidRPr="00A638F5">
        <w:t xml:space="preserve"> характер и касаться ближайшего будущего;</w:t>
      </w:r>
      <w:proofErr w:type="gramEnd"/>
    </w:p>
    <w:p w:rsidR="00A638F5" w:rsidRPr="00A638F5" w:rsidRDefault="00A638F5" w:rsidP="00A638F5">
      <w:r w:rsidRPr="00A638F5">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A638F5" w:rsidRPr="00A638F5" w:rsidRDefault="00A638F5" w:rsidP="00A638F5">
      <w:r w:rsidRPr="00A638F5">
        <w:t>комплексные задачи, направленные на решение проблем местного сообщества;</w:t>
      </w:r>
    </w:p>
    <w:p w:rsidR="00A638F5" w:rsidRPr="00A638F5" w:rsidRDefault="00A638F5" w:rsidP="00A638F5">
      <w:r w:rsidRPr="00A638F5">
        <w:t xml:space="preserve">комплексные задачи, направленные на изменение и улучшение реально </w:t>
      </w:r>
      <w:proofErr w:type="gramStart"/>
      <w:r w:rsidRPr="00A638F5">
        <w:t>существующих</w:t>
      </w:r>
      <w:proofErr w:type="gramEnd"/>
      <w:r w:rsidRPr="00A638F5">
        <w:t xml:space="preserve"> бизнес-практик;</w:t>
      </w:r>
    </w:p>
    <w:p w:rsidR="00A638F5" w:rsidRPr="00A638F5" w:rsidRDefault="00A638F5" w:rsidP="00A638F5">
      <w:r w:rsidRPr="00A638F5">
        <w:t>социальные проекты, направленные на улучшение жизни местного сообщества. К таким проектам относятся:</w:t>
      </w:r>
    </w:p>
    <w:p w:rsidR="00A638F5" w:rsidRPr="00A638F5" w:rsidRDefault="00A638F5" w:rsidP="00A638F5">
      <w:r w:rsidRPr="00A638F5">
        <w:t>а) участие в волонтерских акциях и движениях, самостоятельная организация волонтерских акций;</w:t>
      </w:r>
    </w:p>
    <w:p w:rsidR="00A638F5" w:rsidRPr="00A638F5" w:rsidRDefault="00A638F5" w:rsidP="00A638F5">
      <w:r w:rsidRPr="00A638F5">
        <w:t>б) участие в благотворительных акциях и движениях, самостоятельная организация благотворительных акций;</w:t>
      </w:r>
    </w:p>
    <w:p w:rsidR="00A638F5" w:rsidRPr="00A638F5" w:rsidRDefault="00A638F5" w:rsidP="00A638F5">
      <w:r w:rsidRPr="00A638F5">
        <w:t>б) создание и реализация социальных проектов разного масштаба и направленности, выходящих за рамки образовательной организации;</w:t>
      </w:r>
    </w:p>
    <w:p w:rsidR="00A638F5" w:rsidRPr="00A638F5" w:rsidRDefault="00A638F5" w:rsidP="00A638F5">
      <w:r w:rsidRPr="00A638F5">
        <w:t>получение предметных знаний в структурах, альтернативных образовательной организации:</w:t>
      </w:r>
    </w:p>
    <w:p w:rsidR="00A638F5" w:rsidRPr="00A638F5" w:rsidRDefault="00A638F5" w:rsidP="00A638F5">
      <w:r w:rsidRPr="00A638F5">
        <w:t>а) в заочных и дистанционных школах и университетах;</w:t>
      </w:r>
    </w:p>
    <w:p w:rsidR="00A638F5" w:rsidRPr="00A638F5" w:rsidRDefault="00A638F5" w:rsidP="00A638F5">
      <w:r w:rsidRPr="00A638F5">
        <w:t>б) участие в дистанционных конкурсах и олимпиадах;</w:t>
      </w:r>
    </w:p>
    <w:p w:rsidR="00A638F5" w:rsidRPr="00A638F5" w:rsidRDefault="00A638F5" w:rsidP="00A638F5">
      <w:r w:rsidRPr="00A638F5">
        <w:lastRenderedPageBreak/>
        <w:t>в) самостоятельное освоение отдельных предметов и курсов;</w:t>
      </w:r>
    </w:p>
    <w:p w:rsidR="00A638F5" w:rsidRPr="00A638F5" w:rsidRDefault="00A638F5" w:rsidP="00A638F5">
      <w:r w:rsidRPr="00A638F5">
        <w:t>г) самостоятельное освоение дополнительных иностранных языков.</w:t>
      </w:r>
    </w:p>
    <w:p w:rsidR="00A638F5" w:rsidRPr="00A638F5" w:rsidRDefault="00A638F5" w:rsidP="00A638F5"/>
    <w:p w:rsidR="00A638F5" w:rsidRPr="00A638F5" w:rsidRDefault="00A638F5" w:rsidP="00A638F5">
      <w:r w:rsidRPr="00A638F5">
        <w:t>Регулятивные универсальные учебные действия</w:t>
      </w:r>
    </w:p>
    <w:p w:rsidR="00A638F5" w:rsidRPr="00A638F5" w:rsidRDefault="00A638F5" w:rsidP="00A638F5">
      <w:r w:rsidRPr="00A638F5">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A638F5" w:rsidRPr="00A638F5" w:rsidRDefault="00A638F5" w:rsidP="00A638F5">
      <w:r w:rsidRPr="00A638F5">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A638F5" w:rsidRPr="00A638F5" w:rsidRDefault="00A638F5" w:rsidP="00A638F5">
      <w:r w:rsidRPr="00A638F5">
        <w:t>а) самостоятельное изучение дополнительных иностранных языков с последующей сертификацией;</w:t>
      </w:r>
    </w:p>
    <w:p w:rsidR="00A638F5" w:rsidRPr="00A638F5" w:rsidRDefault="00A638F5" w:rsidP="00A638F5">
      <w:r w:rsidRPr="00A638F5">
        <w:t>б) самостоятельное освоение глав, разделов и тем учебных предметов;</w:t>
      </w:r>
    </w:p>
    <w:p w:rsidR="00A638F5" w:rsidRPr="00A638F5" w:rsidRDefault="00A638F5" w:rsidP="00A638F5">
      <w:r w:rsidRPr="00A638F5">
        <w:t>в) самостоятельное обучение в заочных и дистанционных школах и университетах;</w:t>
      </w:r>
    </w:p>
    <w:p w:rsidR="00A638F5" w:rsidRPr="00A638F5" w:rsidRDefault="00A638F5" w:rsidP="00A638F5">
      <w:r w:rsidRPr="00A638F5">
        <w:t>г) самостоятельное определение темы проекта, методов и способов его реализации, источников ресурсов, необходимых для реализации проекта;</w:t>
      </w:r>
    </w:p>
    <w:p w:rsidR="00A638F5" w:rsidRPr="00A638F5" w:rsidRDefault="00A638F5" w:rsidP="00A638F5">
      <w:proofErr w:type="spellStart"/>
      <w:r w:rsidRPr="00A638F5">
        <w:t>д</w:t>
      </w:r>
      <w:proofErr w:type="spellEnd"/>
      <w:r w:rsidRPr="00A638F5">
        <w:t>) самостоятельное взаимодействие с источниками ресурсов: информационными источниками, фондами, представителями власти и т. п.;</w:t>
      </w:r>
    </w:p>
    <w:p w:rsidR="00A638F5" w:rsidRPr="00A638F5" w:rsidRDefault="00A638F5" w:rsidP="00A638F5">
      <w:r w:rsidRPr="00A638F5">
        <w:t>е) самостоятельное управление ресурсами, в том числе нематериальными;</w:t>
      </w:r>
    </w:p>
    <w:p w:rsidR="00A638F5" w:rsidRPr="00A638F5" w:rsidRDefault="00A638F5" w:rsidP="00A638F5">
      <w:r w:rsidRPr="00A638F5">
        <w:t>ж) презентация результатов проектной работы на различных этапах ее реализации.</w:t>
      </w:r>
    </w:p>
    <w:p w:rsidR="00A638F5" w:rsidRPr="00A638F5" w:rsidRDefault="00A638F5" w:rsidP="00A638F5"/>
    <w:p w:rsidR="00A638F5" w:rsidRPr="00A638F5" w:rsidRDefault="00A638F5" w:rsidP="00A638F5">
      <w:bookmarkStart w:id="71" w:name="_Toc435412698"/>
      <w:bookmarkStart w:id="72" w:name="_Toc453968172"/>
      <w:r w:rsidRPr="00A638F5">
        <w:t xml:space="preserve">II.1.4. Учебно-исследовательская и проектная деятельность </w:t>
      </w:r>
      <w:proofErr w:type="gramStart"/>
      <w:r w:rsidRPr="00A638F5">
        <w:t>обучающихся</w:t>
      </w:r>
      <w:bookmarkEnd w:id="71"/>
      <w:bookmarkEnd w:id="72"/>
      <w:proofErr w:type="gramEnd"/>
      <w:r w:rsidRPr="00A638F5">
        <w:t xml:space="preserve"> </w:t>
      </w:r>
    </w:p>
    <w:p w:rsidR="00A638F5" w:rsidRPr="00A638F5" w:rsidRDefault="00A638F5" w:rsidP="00A638F5"/>
    <w:p w:rsidR="00A638F5" w:rsidRPr="00A638F5" w:rsidRDefault="00A638F5" w:rsidP="00A638F5">
      <w:r w:rsidRPr="00A638F5">
        <w:t>Особенности учебно-исследовательской деятельности и проектной работы старшеклассников обусловлены открытостью образовательной организации на уровне среднего общего образования.</w:t>
      </w:r>
    </w:p>
    <w:p w:rsidR="00A638F5" w:rsidRPr="00A638F5" w:rsidRDefault="00A638F5" w:rsidP="00A638F5">
      <w:r w:rsidRPr="00A638F5">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proofErr w:type="gramStart"/>
      <w:r w:rsidRPr="00A638F5">
        <w:t xml:space="preserve"> Н</w:t>
      </w:r>
      <w:proofErr w:type="gramEnd"/>
      <w:r w:rsidRPr="00A638F5">
        <w:t xml:space="preserve">а уровне среднего общего образования исследование и проект приобретают статус инструментов учебной деятельности </w:t>
      </w:r>
      <w:proofErr w:type="spellStart"/>
      <w:r w:rsidRPr="00A638F5">
        <w:t>полидисциплинарного</w:t>
      </w:r>
      <w:proofErr w:type="spellEnd"/>
      <w:r w:rsidRPr="00A638F5">
        <w:t xml:space="preserve"> характера, необходимых для  освоения социальной жизни и культуры.</w:t>
      </w:r>
    </w:p>
    <w:p w:rsidR="00A638F5" w:rsidRPr="00A638F5" w:rsidRDefault="00A638F5" w:rsidP="00A638F5">
      <w:r w:rsidRPr="00A638F5">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A638F5">
        <w:t>обучающихся</w:t>
      </w:r>
      <w:proofErr w:type="gramEnd"/>
      <w:r w:rsidRPr="00A638F5">
        <w:t xml:space="preserve">. Они самостоятельно формулируют </w:t>
      </w:r>
      <w:proofErr w:type="spellStart"/>
      <w:r w:rsidRPr="00A638F5">
        <w:t>предпроектную</w:t>
      </w:r>
      <w:proofErr w:type="spellEnd"/>
      <w:r w:rsidRPr="00A638F5">
        <w:t xml:space="preserve">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A638F5" w:rsidRPr="00A638F5" w:rsidRDefault="00A638F5" w:rsidP="00A638F5">
      <w:r w:rsidRPr="00A638F5">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A638F5" w:rsidRPr="00A638F5" w:rsidRDefault="00A638F5" w:rsidP="00A638F5">
      <w:r w:rsidRPr="00A638F5">
        <w:lastRenderedPageBreak/>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A638F5" w:rsidRPr="00A638F5" w:rsidRDefault="00A638F5" w:rsidP="00A638F5"/>
    <w:p w:rsidR="00A638F5" w:rsidRPr="00A638F5" w:rsidRDefault="00A638F5" w:rsidP="00A638F5">
      <w:bookmarkStart w:id="73" w:name="_Toc435412699"/>
      <w:bookmarkStart w:id="74" w:name="_Toc453968173"/>
      <w:r w:rsidRPr="00A638F5">
        <w:t xml:space="preserve">II.1.5. Основные направления учебно-исследовательской и проектной деятельности </w:t>
      </w:r>
      <w:proofErr w:type="gramStart"/>
      <w:r w:rsidRPr="00A638F5">
        <w:t>обучающихся</w:t>
      </w:r>
      <w:bookmarkEnd w:id="73"/>
      <w:bookmarkEnd w:id="74"/>
      <w:proofErr w:type="gramEnd"/>
      <w:r w:rsidRPr="00A638F5">
        <w:t xml:space="preserve"> </w:t>
      </w:r>
    </w:p>
    <w:p w:rsidR="00A638F5" w:rsidRPr="00A638F5" w:rsidRDefault="00A638F5" w:rsidP="00A638F5">
      <w:r w:rsidRPr="00A638F5">
        <w:t xml:space="preserve"> </w:t>
      </w:r>
    </w:p>
    <w:p w:rsidR="00A638F5" w:rsidRPr="00A638F5" w:rsidRDefault="00A638F5" w:rsidP="00A638F5">
      <w:r w:rsidRPr="00A638F5">
        <w:t>исследовательское;</w:t>
      </w:r>
    </w:p>
    <w:p w:rsidR="00A638F5" w:rsidRPr="00A638F5" w:rsidRDefault="00A638F5" w:rsidP="00A638F5">
      <w:r w:rsidRPr="00A638F5">
        <w:t>инженерное;</w:t>
      </w:r>
    </w:p>
    <w:p w:rsidR="00A638F5" w:rsidRPr="00A638F5" w:rsidRDefault="00A638F5" w:rsidP="00A638F5">
      <w:r w:rsidRPr="00A638F5">
        <w:t>прикладное;</w:t>
      </w:r>
    </w:p>
    <w:p w:rsidR="00A638F5" w:rsidRPr="00A638F5" w:rsidRDefault="00A638F5" w:rsidP="00A638F5">
      <w:r w:rsidRPr="00A638F5">
        <w:t>бизнес-проектирование;</w:t>
      </w:r>
    </w:p>
    <w:p w:rsidR="00A638F5" w:rsidRPr="00A638F5" w:rsidRDefault="00A638F5" w:rsidP="00A638F5">
      <w:r w:rsidRPr="00A638F5">
        <w:t>информационное;</w:t>
      </w:r>
    </w:p>
    <w:p w:rsidR="00A638F5" w:rsidRPr="00A638F5" w:rsidRDefault="00A638F5" w:rsidP="00A638F5">
      <w:r w:rsidRPr="00A638F5">
        <w:t>социальное;</w:t>
      </w:r>
    </w:p>
    <w:p w:rsidR="00A638F5" w:rsidRPr="00A638F5" w:rsidRDefault="00A638F5" w:rsidP="00A638F5">
      <w:r w:rsidRPr="00A638F5">
        <w:t>игровое;</w:t>
      </w:r>
    </w:p>
    <w:p w:rsidR="00A638F5" w:rsidRPr="00A638F5" w:rsidRDefault="00A638F5" w:rsidP="00A638F5">
      <w:r w:rsidRPr="00A638F5">
        <w:t>творческое.</w:t>
      </w:r>
    </w:p>
    <w:p w:rsidR="00A638F5" w:rsidRPr="00A638F5" w:rsidRDefault="00A638F5" w:rsidP="00A638F5">
      <w:r w:rsidRPr="00A638F5">
        <w:t>На уровне среднего общего образования приоритетными направлениями являются:</w:t>
      </w:r>
    </w:p>
    <w:p w:rsidR="00A638F5" w:rsidRPr="00A638F5" w:rsidRDefault="00A638F5" w:rsidP="00A638F5">
      <w:r w:rsidRPr="00A638F5">
        <w:t>социальное;</w:t>
      </w:r>
    </w:p>
    <w:p w:rsidR="00A638F5" w:rsidRPr="00A638F5" w:rsidRDefault="00A638F5" w:rsidP="00A638F5">
      <w:r w:rsidRPr="00A638F5">
        <w:t>бизнес-проектирование;</w:t>
      </w:r>
    </w:p>
    <w:p w:rsidR="00A638F5" w:rsidRPr="00A638F5" w:rsidRDefault="00A638F5" w:rsidP="00A638F5">
      <w:r w:rsidRPr="00A638F5">
        <w:t>исследовательское;</w:t>
      </w:r>
    </w:p>
    <w:p w:rsidR="00A638F5" w:rsidRPr="00A638F5" w:rsidRDefault="00A638F5" w:rsidP="00A638F5">
      <w:r w:rsidRPr="00A638F5">
        <w:t>инженерное;</w:t>
      </w:r>
    </w:p>
    <w:p w:rsidR="00A638F5" w:rsidRPr="00A638F5" w:rsidRDefault="00A638F5" w:rsidP="00A638F5">
      <w:r w:rsidRPr="00A638F5">
        <w:t>информационное.</w:t>
      </w:r>
    </w:p>
    <w:p w:rsidR="00A638F5" w:rsidRPr="00A638F5" w:rsidRDefault="00A638F5" w:rsidP="00A638F5"/>
    <w:p w:rsidR="00A638F5" w:rsidRPr="00A638F5" w:rsidRDefault="00A638F5" w:rsidP="00A638F5">
      <w:bookmarkStart w:id="75" w:name="_Toc435412700"/>
      <w:bookmarkStart w:id="76" w:name="_Toc453968174"/>
      <w:r w:rsidRPr="00A638F5">
        <w:t>II.1.6. </w:t>
      </w:r>
      <w:proofErr w:type="gramStart"/>
      <w:r w:rsidRPr="00A638F5">
        <w:t>Планируемые результаты учебно-исследовательской и проектной деятельности обучающихся в рамках урочной и внеурочной деятельности</w:t>
      </w:r>
      <w:bookmarkEnd w:id="75"/>
      <w:bookmarkEnd w:id="76"/>
      <w:proofErr w:type="gramEnd"/>
    </w:p>
    <w:p w:rsidR="00A638F5" w:rsidRPr="00A638F5" w:rsidRDefault="00A638F5" w:rsidP="00A638F5">
      <w:proofErr w:type="gramStart"/>
      <w:r w:rsidRPr="00A638F5">
        <w:t>В результате учебно-исследовательской и проектной деятельности обучающиеся получат представление:</w:t>
      </w:r>
      <w:proofErr w:type="gramEnd"/>
    </w:p>
    <w:p w:rsidR="00A638F5" w:rsidRPr="00A638F5" w:rsidRDefault="00A638F5" w:rsidP="00A638F5">
      <w:r w:rsidRPr="00A638F5">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A638F5" w:rsidRPr="00A638F5" w:rsidRDefault="00A638F5" w:rsidP="00A638F5">
      <w:r w:rsidRPr="00A638F5">
        <w:t>о таких понятиях, как концепция, научная гипотеза, метод, эксперимент, надежность гипотезы, модель, метод сбора и метод анализа данных;</w:t>
      </w:r>
    </w:p>
    <w:p w:rsidR="00A638F5" w:rsidRPr="00A638F5" w:rsidRDefault="00A638F5" w:rsidP="00A638F5">
      <w:r w:rsidRPr="00A638F5">
        <w:t>о том, чем отличаются исследования в гуманитарных областях от исследований в естественных науках;</w:t>
      </w:r>
    </w:p>
    <w:p w:rsidR="00A638F5" w:rsidRPr="00A638F5" w:rsidRDefault="00A638F5" w:rsidP="00A638F5">
      <w:r w:rsidRPr="00A638F5">
        <w:t>об истории науки;</w:t>
      </w:r>
    </w:p>
    <w:p w:rsidR="00A638F5" w:rsidRPr="00A638F5" w:rsidRDefault="00A638F5" w:rsidP="00A638F5">
      <w:r w:rsidRPr="00A638F5">
        <w:t>о новейших разработках в области науки и технологий;</w:t>
      </w:r>
    </w:p>
    <w:p w:rsidR="00A638F5" w:rsidRPr="00A638F5" w:rsidRDefault="00A638F5" w:rsidP="00A638F5">
      <w:r w:rsidRPr="00A638F5">
        <w:lastRenderedPageBreak/>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A638F5" w:rsidRPr="00A638F5" w:rsidRDefault="00A638F5" w:rsidP="00A638F5">
      <w:r w:rsidRPr="00A638F5">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A638F5">
        <w:t>краудфандинговые</w:t>
      </w:r>
      <w:proofErr w:type="spellEnd"/>
      <w:r w:rsidRPr="00A638F5">
        <w:t xml:space="preserve"> структуры и др.);</w:t>
      </w:r>
    </w:p>
    <w:p w:rsidR="00A638F5" w:rsidRPr="00A638F5" w:rsidRDefault="00A638F5" w:rsidP="00A638F5">
      <w:r w:rsidRPr="00A638F5">
        <w:t>Обучающийся сможет:</w:t>
      </w:r>
    </w:p>
    <w:p w:rsidR="00A638F5" w:rsidRPr="00A638F5" w:rsidRDefault="00A638F5" w:rsidP="00A638F5">
      <w:r w:rsidRPr="00A638F5">
        <w:t>решать задачи, находящиеся на стыке нескольких учебных дисциплин;</w:t>
      </w:r>
    </w:p>
    <w:p w:rsidR="00A638F5" w:rsidRPr="00A638F5" w:rsidRDefault="00A638F5" w:rsidP="00A638F5">
      <w:r w:rsidRPr="00A638F5">
        <w:t>использовать основной алгоритм исследования при решении своих учебно-познавательных задач;</w:t>
      </w:r>
    </w:p>
    <w:p w:rsidR="00A638F5" w:rsidRPr="00A638F5" w:rsidRDefault="00A638F5" w:rsidP="00A638F5">
      <w:r w:rsidRPr="00A638F5">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A638F5" w:rsidRPr="00A638F5" w:rsidRDefault="00A638F5" w:rsidP="00A638F5">
      <w:r w:rsidRPr="00A638F5">
        <w:t>использовать элементы математического моделирования при решении исследовательских задач;</w:t>
      </w:r>
    </w:p>
    <w:p w:rsidR="00A638F5" w:rsidRPr="00A638F5" w:rsidRDefault="00A638F5" w:rsidP="00A638F5">
      <w:r w:rsidRPr="00A638F5">
        <w:t>использовать элементы математического анализа для интерпретации результатов, полученных в ходе учебно-исследовательской работы.</w:t>
      </w:r>
    </w:p>
    <w:p w:rsidR="00A638F5" w:rsidRPr="00A638F5" w:rsidRDefault="00A638F5" w:rsidP="00A638F5">
      <w:r w:rsidRPr="00A638F5">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A638F5" w:rsidRPr="00A638F5" w:rsidRDefault="00A638F5" w:rsidP="00A638F5">
      <w:r w:rsidRPr="00A638F5">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A638F5" w:rsidRPr="00A638F5" w:rsidRDefault="00A638F5" w:rsidP="00A638F5">
      <w:r w:rsidRPr="00A638F5">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A638F5" w:rsidRPr="00A638F5" w:rsidRDefault="00A638F5" w:rsidP="00A638F5">
      <w:r w:rsidRPr="00A638F5">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A638F5" w:rsidRPr="00A638F5" w:rsidRDefault="00A638F5" w:rsidP="00A638F5">
      <w:r w:rsidRPr="00A638F5">
        <w:t>оценивать ресурсы, в том числе и нематериальные (такие, как время), необходимые для достижения поставленной цели;</w:t>
      </w:r>
    </w:p>
    <w:p w:rsidR="00A638F5" w:rsidRPr="00A638F5" w:rsidRDefault="00A638F5" w:rsidP="00A638F5">
      <w:r w:rsidRPr="00A638F5">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A638F5" w:rsidRPr="00A638F5" w:rsidRDefault="00A638F5" w:rsidP="00A638F5">
      <w:r w:rsidRPr="00A638F5">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A638F5" w:rsidRPr="00A638F5" w:rsidRDefault="00A638F5" w:rsidP="00A638F5">
      <w:r w:rsidRPr="00A638F5">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A638F5" w:rsidRPr="00A638F5" w:rsidRDefault="00A638F5" w:rsidP="00A638F5">
      <w:r w:rsidRPr="00A638F5">
        <w:t>адекватно оценивать риски реализации проекта и проведения исследования и предусматривать пути минимизации этих рисков;</w:t>
      </w:r>
    </w:p>
    <w:p w:rsidR="00A638F5" w:rsidRPr="00A638F5" w:rsidRDefault="00A638F5" w:rsidP="00A638F5">
      <w:r w:rsidRPr="00A638F5">
        <w:t>адекватно оценивать последствия реализации своего проекта (изменения, которые он повлечет в жизни других людей, сообществ);</w:t>
      </w:r>
    </w:p>
    <w:p w:rsidR="00A638F5" w:rsidRPr="00A638F5" w:rsidRDefault="00A638F5" w:rsidP="00A638F5">
      <w:r w:rsidRPr="00A638F5">
        <w:t>адекватно оценивать дальнейшее развитие своего проекта или исследования, видеть возможные варианты применения результатов.</w:t>
      </w:r>
    </w:p>
    <w:p w:rsidR="00A638F5" w:rsidRPr="00A638F5" w:rsidRDefault="00A638F5" w:rsidP="00A638F5"/>
    <w:p w:rsidR="00A638F5" w:rsidRPr="00A638F5" w:rsidRDefault="00A638F5" w:rsidP="00A638F5">
      <w:bookmarkStart w:id="77" w:name="_Toc435412701"/>
      <w:bookmarkStart w:id="78" w:name="_Toc453968175"/>
      <w:r w:rsidRPr="00A638F5">
        <w:t>II.1.7. </w:t>
      </w:r>
      <w:proofErr w:type="gramStart"/>
      <w:r w:rsidRPr="00A638F5">
        <w:t>Условия, обеспечивающие развитие универсальных учебных действий у обучающихся, и системы организационно-методического и ресурсного обеспечения учебно-исследовательской и проектной деятельности обучающихся</w:t>
      </w:r>
      <w:bookmarkEnd w:id="77"/>
      <w:bookmarkEnd w:id="78"/>
      <w:proofErr w:type="gramEnd"/>
    </w:p>
    <w:p w:rsidR="00A638F5" w:rsidRPr="00A638F5" w:rsidRDefault="00A638F5" w:rsidP="00A638F5"/>
    <w:p w:rsidR="00A638F5" w:rsidRPr="00A638F5" w:rsidRDefault="00A638F5" w:rsidP="00A638F5">
      <w:r w:rsidRPr="00A638F5">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A638F5" w:rsidRPr="00A638F5" w:rsidRDefault="00A638F5" w:rsidP="00A638F5">
      <w:r w:rsidRPr="00A638F5">
        <w:t xml:space="preserve">укомплектованность образовательной организации педагогическими, руководящими и иными работниками; </w:t>
      </w:r>
    </w:p>
    <w:p w:rsidR="00A638F5" w:rsidRPr="00A638F5" w:rsidRDefault="00A638F5" w:rsidP="00A638F5">
      <w:r w:rsidRPr="00A638F5">
        <w:t xml:space="preserve">уровень квалификации педагогических и иных работников образовательной организации; </w:t>
      </w:r>
    </w:p>
    <w:p w:rsidR="00A638F5" w:rsidRPr="00A638F5" w:rsidRDefault="00A638F5" w:rsidP="00A638F5">
      <w:r w:rsidRPr="00A638F5">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A638F5" w:rsidRPr="00A638F5" w:rsidRDefault="00A638F5" w:rsidP="00A638F5">
      <w:r w:rsidRPr="00A638F5">
        <w:t>Педагогические кадры должны иметь необходимый уровень подготовки для реализации программы УУД, что может включать следующее:</w:t>
      </w:r>
    </w:p>
    <w:p w:rsidR="00A638F5" w:rsidRPr="00A638F5" w:rsidRDefault="00A638F5" w:rsidP="00A638F5">
      <w:r w:rsidRPr="00A638F5">
        <w:t>педагоги владеют представлениями о возрастных особенностях обучающихся начальной, основной и старшей школы;</w:t>
      </w:r>
    </w:p>
    <w:p w:rsidR="00A638F5" w:rsidRPr="00A638F5" w:rsidRDefault="00A638F5" w:rsidP="00A638F5">
      <w:r w:rsidRPr="00A638F5">
        <w:t>педагоги прошли курсы повышения квалификации, посвященные ФГОС;</w:t>
      </w:r>
    </w:p>
    <w:p w:rsidR="00A638F5" w:rsidRPr="00A638F5" w:rsidRDefault="00A638F5" w:rsidP="00A638F5">
      <w:r w:rsidRPr="00A638F5">
        <w:t xml:space="preserve">педагоги участвовали в разработке программы по формированию УУД или участвовали во </w:t>
      </w:r>
      <w:proofErr w:type="spellStart"/>
      <w:r w:rsidRPr="00A638F5">
        <w:t>внутришкольном</w:t>
      </w:r>
      <w:proofErr w:type="spellEnd"/>
      <w:r w:rsidRPr="00A638F5">
        <w:t xml:space="preserve"> семинаре, посвященном особенностям применения выбранной программы по УУД;</w:t>
      </w:r>
    </w:p>
    <w:p w:rsidR="00A638F5" w:rsidRPr="00A638F5" w:rsidRDefault="00A638F5" w:rsidP="00A638F5">
      <w:r w:rsidRPr="00A638F5">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A638F5" w:rsidRPr="00A638F5" w:rsidRDefault="00A638F5" w:rsidP="00A638F5">
      <w:r w:rsidRPr="00A638F5">
        <w:t>педагоги осуществляют формирование УУД в рамках проектной, исследовательской деятельности;</w:t>
      </w:r>
    </w:p>
    <w:p w:rsidR="00A638F5" w:rsidRPr="00A638F5" w:rsidRDefault="00A638F5" w:rsidP="00A638F5">
      <w:r w:rsidRPr="00A638F5">
        <w:t>характер взаимодействия педагога и обучающегося не противоречит представлениям об условиях формирования УУД;</w:t>
      </w:r>
    </w:p>
    <w:p w:rsidR="00A638F5" w:rsidRPr="00A638F5" w:rsidRDefault="00A638F5" w:rsidP="00A638F5">
      <w:r w:rsidRPr="00A638F5">
        <w:t xml:space="preserve">педагоги владеют методиками формирующего оценивания; наличие позиции </w:t>
      </w:r>
      <w:proofErr w:type="spellStart"/>
      <w:r w:rsidRPr="00A638F5">
        <w:t>тьютора</w:t>
      </w:r>
      <w:proofErr w:type="spellEnd"/>
      <w:r w:rsidRPr="00A638F5">
        <w:t xml:space="preserve"> или педагога, владеющего навыками </w:t>
      </w:r>
      <w:proofErr w:type="spellStart"/>
      <w:r w:rsidRPr="00A638F5">
        <w:t>тьюторского</w:t>
      </w:r>
      <w:proofErr w:type="spellEnd"/>
      <w:r w:rsidRPr="00A638F5">
        <w:t xml:space="preserve"> сопровождения </w:t>
      </w:r>
      <w:proofErr w:type="gramStart"/>
      <w:r w:rsidRPr="00A638F5">
        <w:t>обучающихся</w:t>
      </w:r>
      <w:proofErr w:type="gramEnd"/>
      <w:r w:rsidRPr="00A638F5">
        <w:t>;</w:t>
      </w:r>
    </w:p>
    <w:p w:rsidR="00A638F5" w:rsidRPr="00A638F5" w:rsidRDefault="00A638F5" w:rsidP="00A638F5">
      <w:r w:rsidRPr="00A638F5">
        <w:t>педагоги умеют применять инструментарий для оценки качества формирования УУД в рамках одного или нескольких предметов.</w:t>
      </w:r>
    </w:p>
    <w:p w:rsidR="00A638F5" w:rsidRPr="00A638F5" w:rsidRDefault="00A638F5" w:rsidP="00A638F5">
      <w:r w:rsidRPr="00A638F5">
        <w:t xml:space="preserve">Наряду с </w:t>
      </w:r>
      <w:proofErr w:type="gramStart"/>
      <w:r w:rsidRPr="00A638F5">
        <w:t>общими</w:t>
      </w:r>
      <w:proofErr w:type="gramEnd"/>
      <w:r w:rsidRPr="00A638F5">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A638F5" w:rsidRPr="00A638F5" w:rsidRDefault="00A638F5" w:rsidP="00A638F5">
      <w:r w:rsidRPr="00A638F5">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A638F5" w:rsidRPr="00A638F5" w:rsidRDefault="00A638F5" w:rsidP="00A638F5">
      <w:r w:rsidRPr="00A638F5">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Pr="00A638F5">
        <w:t>обучающимся</w:t>
      </w:r>
      <w:proofErr w:type="gramEnd"/>
      <w:r w:rsidRPr="00A638F5">
        <w:t xml:space="preserve"> формы получения образования, уровня освоения предметного </w:t>
      </w:r>
      <w:r w:rsidRPr="00A638F5">
        <w:lastRenderedPageBreak/>
        <w:t xml:space="preserve">материала, учителя, учебной группы, обеспечения </w:t>
      </w:r>
      <w:proofErr w:type="spellStart"/>
      <w:r w:rsidRPr="00A638F5">
        <w:t>тьюторского</w:t>
      </w:r>
      <w:proofErr w:type="spellEnd"/>
      <w:r w:rsidRPr="00A638F5">
        <w:t xml:space="preserve"> сопровождения образовательной траектории обучающегося);</w:t>
      </w:r>
    </w:p>
    <w:p w:rsidR="00A638F5" w:rsidRPr="00A638F5" w:rsidRDefault="00A638F5" w:rsidP="00A638F5">
      <w:r w:rsidRPr="00A638F5">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A638F5" w:rsidRPr="00A638F5" w:rsidRDefault="00A638F5" w:rsidP="00A638F5">
      <w:r w:rsidRPr="00A638F5">
        <w:t>привлечение дистанционных форм получения образования (</w:t>
      </w:r>
      <w:proofErr w:type="spellStart"/>
      <w:r w:rsidRPr="00A638F5">
        <w:t>онлайн-курсов</w:t>
      </w:r>
      <w:proofErr w:type="spellEnd"/>
      <w:r w:rsidRPr="00A638F5">
        <w:t>, заочных школ, дистанционных университетов) как элемента индивидуальной образовательной траектории обучающихся;</w:t>
      </w:r>
    </w:p>
    <w:p w:rsidR="00A638F5" w:rsidRPr="00A638F5" w:rsidRDefault="00A638F5" w:rsidP="00A638F5">
      <w:r w:rsidRPr="00A638F5">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A638F5" w:rsidRPr="00A638F5" w:rsidRDefault="00A638F5" w:rsidP="00A638F5">
      <w:r w:rsidRPr="00A638F5">
        <w:t xml:space="preserve">обеспечение возможности вовлечения </w:t>
      </w:r>
      <w:proofErr w:type="gramStart"/>
      <w:r w:rsidRPr="00A638F5">
        <w:t>обучающихся</w:t>
      </w:r>
      <w:proofErr w:type="gramEnd"/>
      <w:r w:rsidRPr="00A638F5">
        <w:t xml:space="preserve"> в проектную деятельность, в том числе в деятельность социального проектирования и социального предпринимательства;</w:t>
      </w:r>
    </w:p>
    <w:p w:rsidR="00A638F5" w:rsidRPr="00A638F5" w:rsidRDefault="00A638F5" w:rsidP="00A638F5">
      <w:r w:rsidRPr="00A638F5">
        <w:t xml:space="preserve">обеспечение возможности вовлечения </w:t>
      </w:r>
      <w:proofErr w:type="gramStart"/>
      <w:r w:rsidRPr="00A638F5">
        <w:t>обучающихся</w:t>
      </w:r>
      <w:proofErr w:type="gramEnd"/>
      <w:r w:rsidRPr="00A638F5">
        <w:t xml:space="preserve"> в разнообразную исследовательскую деятельность;</w:t>
      </w:r>
    </w:p>
    <w:p w:rsidR="00A638F5" w:rsidRPr="00A638F5" w:rsidRDefault="00A638F5" w:rsidP="00A638F5">
      <w:r w:rsidRPr="00A638F5">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A638F5" w:rsidRPr="00A638F5" w:rsidRDefault="00A638F5" w:rsidP="00A638F5">
      <w:r w:rsidRPr="00A638F5">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w:t>
      </w:r>
      <w:proofErr w:type="gramStart"/>
      <w:r w:rsidRPr="00A638F5">
        <w:t>вне</w:t>
      </w:r>
      <w:proofErr w:type="gramEnd"/>
      <w:r w:rsidRPr="00A638F5">
        <w:t xml:space="preserve"> </w:t>
      </w:r>
      <w:proofErr w:type="gramStart"/>
      <w:r w:rsidRPr="00A638F5">
        <w:t>их</w:t>
      </w:r>
      <w:proofErr w:type="gramEnd"/>
      <w:r w:rsidRPr="00A638F5">
        <w:t xml:space="preserve">.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A638F5" w:rsidRPr="00A638F5" w:rsidRDefault="00A638F5" w:rsidP="00A638F5">
      <w:r w:rsidRPr="00A638F5">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A638F5" w:rsidRPr="00A638F5" w:rsidRDefault="00A638F5" w:rsidP="00A638F5">
      <w:r w:rsidRPr="00A638F5">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A638F5" w:rsidRPr="00A638F5" w:rsidRDefault="00A638F5" w:rsidP="00A638F5">
      <w:proofErr w:type="gramStart"/>
      <w:r w:rsidRPr="00A638F5">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A638F5" w:rsidRPr="00A638F5" w:rsidRDefault="00A638F5" w:rsidP="00A638F5"/>
    <w:p w:rsidR="00A638F5" w:rsidRPr="00A638F5" w:rsidRDefault="00A638F5" w:rsidP="00A638F5">
      <w:bookmarkStart w:id="79" w:name="_Toc435412702"/>
      <w:bookmarkStart w:id="80" w:name="_Toc453968176"/>
      <w:r w:rsidRPr="00A638F5">
        <w:t xml:space="preserve">II.1.8. Методика и инструментарий оценки успешности освоения и применения </w:t>
      </w:r>
      <w:proofErr w:type="gramStart"/>
      <w:r w:rsidRPr="00A638F5">
        <w:t>обучающимися</w:t>
      </w:r>
      <w:proofErr w:type="gramEnd"/>
      <w:r w:rsidRPr="00A638F5">
        <w:t xml:space="preserve"> универсальных учебных действий</w:t>
      </w:r>
      <w:bookmarkEnd w:id="79"/>
      <w:bookmarkEnd w:id="80"/>
    </w:p>
    <w:p w:rsidR="00A638F5" w:rsidRPr="00A638F5" w:rsidRDefault="00A638F5" w:rsidP="00A638F5">
      <w:r w:rsidRPr="00A638F5">
        <w:t xml:space="preserve">Наряду с традиционными формами оценивания </w:t>
      </w:r>
      <w:proofErr w:type="spellStart"/>
      <w:r w:rsidRPr="00A638F5">
        <w:t>метапредметных</w:t>
      </w:r>
      <w:proofErr w:type="spellEnd"/>
      <w:r w:rsidRPr="00A638F5">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A638F5" w:rsidRPr="00A638F5" w:rsidRDefault="00A638F5" w:rsidP="00A638F5"/>
    <w:p w:rsidR="00A638F5" w:rsidRPr="00A638F5" w:rsidRDefault="00A638F5" w:rsidP="00A638F5">
      <w:r w:rsidRPr="00A638F5">
        <w:t xml:space="preserve">Образовательное событие как формат оценки успешности освоения и применения </w:t>
      </w:r>
      <w:proofErr w:type="gramStart"/>
      <w:r w:rsidRPr="00A638F5">
        <w:t>обучающимися</w:t>
      </w:r>
      <w:proofErr w:type="gramEnd"/>
      <w:r w:rsidRPr="00A638F5">
        <w:t xml:space="preserve"> универсальных учебных действий</w:t>
      </w:r>
    </w:p>
    <w:p w:rsidR="00A638F5" w:rsidRPr="00A638F5" w:rsidRDefault="00A638F5" w:rsidP="00A638F5">
      <w:r w:rsidRPr="00A638F5">
        <w:t xml:space="preserve">Материал образовательного события должен носить </w:t>
      </w:r>
      <w:proofErr w:type="spellStart"/>
      <w:r w:rsidRPr="00A638F5">
        <w:t>полидисциплинарный</w:t>
      </w:r>
      <w:proofErr w:type="spellEnd"/>
      <w:r w:rsidRPr="00A638F5">
        <w:t xml:space="preserve"> характер;</w:t>
      </w:r>
    </w:p>
    <w:p w:rsidR="00A638F5" w:rsidRPr="00A638F5" w:rsidRDefault="00A638F5" w:rsidP="00A638F5">
      <w:r w:rsidRPr="00A638F5">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A638F5" w:rsidRPr="00A638F5" w:rsidRDefault="00A638F5" w:rsidP="00A638F5">
      <w:r w:rsidRPr="00A638F5">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A638F5" w:rsidRPr="00A638F5" w:rsidRDefault="00A638F5" w:rsidP="00A638F5">
      <w:r w:rsidRPr="00A638F5">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A638F5" w:rsidRPr="00A638F5" w:rsidRDefault="00A638F5" w:rsidP="00A638F5">
      <w:r w:rsidRPr="00A638F5">
        <w:t>Основные требования к инструментарию оценки универсальных учебных действий во время реализации оценочного образовательного события:</w:t>
      </w:r>
    </w:p>
    <w:p w:rsidR="00A638F5" w:rsidRPr="00A638F5" w:rsidRDefault="00A638F5" w:rsidP="00A638F5">
      <w:r w:rsidRPr="00A638F5">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A638F5" w:rsidRPr="00A638F5" w:rsidRDefault="00A638F5" w:rsidP="00A638F5">
      <w:r w:rsidRPr="00A638F5">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roofErr w:type="gramStart"/>
      <w:r w:rsidRPr="00A638F5">
        <w:t>По возможности, параметры и критерии оценки каждой формы работы обучающихся должны разрабатываться и обсуждаться с самими старшеклассниками;</w:t>
      </w:r>
      <w:proofErr w:type="gramEnd"/>
    </w:p>
    <w:p w:rsidR="00A638F5" w:rsidRPr="00A638F5" w:rsidRDefault="00A638F5" w:rsidP="00A638F5">
      <w:r w:rsidRPr="00A638F5">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A638F5">
        <w:t>исходя из каких принципов ставится</w:t>
      </w:r>
      <w:proofErr w:type="gramEnd"/>
      <w:r w:rsidRPr="00A638F5">
        <w:t xml:space="preserve"> то или иное количество баллов;</w:t>
      </w:r>
    </w:p>
    <w:p w:rsidR="00A638F5" w:rsidRPr="00A638F5" w:rsidRDefault="00A638F5" w:rsidP="00A638F5">
      <w:r w:rsidRPr="00A638F5">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A638F5" w:rsidRPr="00A638F5" w:rsidRDefault="00A638F5" w:rsidP="00A638F5">
      <w:r w:rsidRPr="00A638F5">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A638F5">
        <w:t>обучающихся</w:t>
      </w:r>
      <w:proofErr w:type="gramEnd"/>
      <w:r w:rsidRPr="00A638F5">
        <w:t xml:space="preserve"> могут быть использованы те же инструменты (оценочные листы), которые используются для оценки обучающихся экспертами.</w:t>
      </w:r>
    </w:p>
    <w:p w:rsidR="00A638F5" w:rsidRPr="00A638F5" w:rsidRDefault="00A638F5" w:rsidP="00A638F5"/>
    <w:p w:rsidR="00A638F5" w:rsidRPr="00A638F5" w:rsidRDefault="00A638F5" w:rsidP="00A638F5">
      <w:r w:rsidRPr="00A638F5">
        <w:t xml:space="preserve">Защита проекта как формат оценки успешности освоения и применения </w:t>
      </w:r>
      <w:proofErr w:type="gramStart"/>
      <w:r w:rsidRPr="00A638F5">
        <w:t>обучающимися</w:t>
      </w:r>
      <w:proofErr w:type="gramEnd"/>
      <w:r w:rsidRPr="00A638F5">
        <w:t xml:space="preserve"> универсальных учебных действий</w:t>
      </w:r>
    </w:p>
    <w:p w:rsidR="00A638F5" w:rsidRPr="00A638F5" w:rsidRDefault="00A638F5" w:rsidP="00A638F5">
      <w:r w:rsidRPr="00A638F5">
        <w:t>Публично должны быть представлены два элемента проектной работы:</w:t>
      </w:r>
    </w:p>
    <w:p w:rsidR="00A638F5" w:rsidRPr="00A638F5" w:rsidRDefault="00A638F5" w:rsidP="00A638F5">
      <w:r w:rsidRPr="00A638F5">
        <w:t>защита темы проекта (проектной идеи);</w:t>
      </w:r>
    </w:p>
    <w:p w:rsidR="00A638F5" w:rsidRPr="00A638F5" w:rsidRDefault="00A638F5" w:rsidP="00A638F5">
      <w:r w:rsidRPr="00A638F5">
        <w:t>защита реализованного проекта.</w:t>
      </w:r>
    </w:p>
    <w:p w:rsidR="00A638F5" w:rsidRPr="00A638F5" w:rsidRDefault="00A638F5" w:rsidP="00A638F5">
      <w:proofErr w:type="gramStart"/>
      <w:r w:rsidRPr="00A638F5">
        <w:t>На защите темы проекта (проектной идеи) с обучающимся должны быть обсуждены:</w:t>
      </w:r>
      <w:proofErr w:type="gramEnd"/>
    </w:p>
    <w:p w:rsidR="00A638F5" w:rsidRPr="00A638F5" w:rsidRDefault="00A638F5" w:rsidP="00A638F5">
      <w:r w:rsidRPr="00A638F5">
        <w:t>актуальность проекта;</w:t>
      </w:r>
    </w:p>
    <w:p w:rsidR="00A638F5" w:rsidRPr="00A638F5" w:rsidRDefault="00A638F5" w:rsidP="00A638F5">
      <w:r w:rsidRPr="00A638F5">
        <w:t>положительные эффекты от реализации проекта, важные как для самого автора, так и для других людей;</w:t>
      </w:r>
    </w:p>
    <w:p w:rsidR="00A638F5" w:rsidRPr="00A638F5" w:rsidRDefault="00A638F5" w:rsidP="00A638F5">
      <w:r w:rsidRPr="00A638F5">
        <w:t>ресурсы (как материальные, так и нематериальные), необходимые для реализации проекта, возможные источники ресурсов;</w:t>
      </w:r>
    </w:p>
    <w:p w:rsidR="00A638F5" w:rsidRPr="00A638F5" w:rsidRDefault="00A638F5" w:rsidP="00A638F5">
      <w:r w:rsidRPr="00A638F5">
        <w:t>риски реализации проекта и сложности, которые ожидают обучающегося при реализации данного проекта;</w:t>
      </w:r>
    </w:p>
    <w:p w:rsidR="00A638F5" w:rsidRPr="00A638F5" w:rsidRDefault="00A638F5" w:rsidP="00A638F5">
      <w:r w:rsidRPr="00A638F5">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A638F5">
        <w:t>обучающемуся</w:t>
      </w:r>
      <w:proofErr w:type="gramEnd"/>
      <w:r w:rsidRPr="00A638F5">
        <w:t xml:space="preserve"> предпринять реальное проектное действие.</w:t>
      </w:r>
    </w:p>
    <w:p w:rsidR="00A638F5" w:rsidRPr="00A638F5" w:rsidRDefault="00A638F5" w:rsidP="00A638F5">
      <w:r w:rsidRPr="00A638F5">
        <w:t>На защите реализации проекта обучающийся представляет свой реализованный проект по следующему (примерному) плану:</w:t>
      </w:r>
    </w:p>
    <w:p w:rsidR="00A638F5" w:rsidRPr="00A638F5" w:rsidRDefault="00A638F5" w:rsidP="00A638F5">
      <w:r w:rsidRPr="00A638F5">
        <w:t>1. Тема и краткое описание сути проекта.</w:t>
      </w:r>
    </w:p>
    <w:p w:rsidR="00A638F5" w:rsidRPr="00A638F5" w:rsidRDefault="00A638F5" w:rsidP="00A638F5">
      <w:r w:rsidRPr="00A638F5">
        <w:t>2. Актуальность проекта.</w:t>
      </w:r>
    </w:p>
    <w:p w:rsidR="00A638F5" w:rsidRPr="00A638F5" w:rsidRDefault="00A638F5" w:rsidP="00A638F5">
      <w:r w:rsidRPr="00A638F5">
        <w:t>3. Положительные эффекты от реализации проекта, которые получат как сам автор, так и другие люди.</w:t>
      </w:r>
    </w:p>
    <w:p w:rsidR="00A638F5" w:rsidRPr="00A638F5" w:rsidRDefault="00A638F5" w:rsidP="00A638F5">
      <w:r w:rsidRPr="00A638F5">
        <w:t>4. Ресурсы (материальные и нематериальные), которые были привлечены для реализации проекта, а также источники этих ресурсов.</w:t>
      </w:r>
    </w:p>
    <w:p w:rsidR="00A638F5" w:rsidRPr="00A638F5" w:rsidRDefault="00A638F5" w:rsidP="00A638F5">
      <w:r w:rsidRPr="00A638F5">
        <w:t>5. Ход реализации проекта.</w:t>
      </w:r>
    </w:p>
    <w:p w:rsidR="00A638F5" w:rsidRPr="00A638F5" w:rsidRDefault="00A638F5" w:rsidP="00A638F5">
      <w:r w:rsidRPr="00A638F5">
        <w:t xml:space="preserve">6. Риски реализации проекта и сложности, которые </w:t>
      </w:r>
      <w:proofErr w:type="gramStart"/>
      <w:r w:rsidRPr="00A638F5">
        <w:t>обучающемуся</w:t>
      </w:r>
      <w:proofErr w:type="gramEnd"/>
      <w:r w:rsidRPr="00A638F5">
        <w:t xml:space="preserve"> удалось преодолеть в ходе его реализации.</w:t>
      </w:r>
    </w:p>
    <w:p w:rsidR="00A638F5" w:rsidRPr="00A638F5" w:rsidRDefault="00A638F5" w:rsidP="00A638F5">
      <w:r w:rsidRPr="00A638F5">
        <w:t xml:space="preserve">Проектная работа должна быть обеспечена </w:t>
      </w:r>
      <w:proofErr w:type="spellStart"/>
      <w:r w:rsidRPr="00A638F5">
        <w:t>тьюторским</w:t>
      </w:r>
      <w:proofErr w:type="spellEnd"/>
      <w:r w:rsidRPr="00A638F5">
        <w:t xml:space="preserve"> (кураторским) сопровождением. Роль </w:t>
      </w:r>
      <w:proofErr w:type="spellStart"/>
      <w:r w:rsidRPr="00A638F5">
        <w:t>тьютора</w:t>
      </w:r>
      <w:proofErr w:type="spellEnd"/>
      <w:r w:rsidRPr="00A638F5">
        <w:t xml:space="preserve"> может выполнять учитель-предметник или классный руководитель. В функцию </w:t>
      </w:r>
      <w:proofErr w:type="spellStart"/>
      <w:r w:rsidRPr="00A638F5">
        <w:t>тьютора</w:t>
      </w:r>
      <w:proofErr w:type="spellEnd"/>
      <w:r w:rsidRPr="00A638F5">
        <w:t xml:space="preserve"> (куратора) входит: обсуждение с </w:t>
      </w:r>
      <w:proofErr w:type="gramStart"/>
      <w:r w:rsidRPr="00A638F5">
        <w:t>обучающимся</w:t>
      </w:r>
      <w:proofErr w:type="gramEnd"/>
      <w:r w:rsidRPr="00A638F5">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A638F5" w:rsidRPr="00A638F5" w:rsidRDefault="00A638F5" w:rsidP="00A638F5">
      <w:proofErr w:type="gramStart"/>
      <w:r w:rsidRPr="00A638F5">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sidRPr="00A638F5">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A638F5" w:rsidRPr="00A638F5" w:rsidRDefault="00A638F5" w:rsidP="00A638F5">
      <w:r w:rsidRPr="00A638F5">
        <w:t xml:space="preserve">Основные требования к инструментарию оценки </w:t>
      </w:r>
      <w:proofErr w:type="spellStart"/>
      <w:r w:rsidRPr="00A638F5">
        <w:t>сформированности</w:t>
      </w:r>
      <w:proofErr w:type="spellEnd"/>
      <w:r w:rsidRPr="00A638F5">
        <w:t xml:space="preserve"> универсальных учебных действий при процедуре защиты реализованного проекта:</w:t>
      </w:r>
    </w:p>
    <w:p w:rsidR="00A638F5" w:rsidRPr="00A638F5" w:rsidRDefault="00A638F5" w:rsidP="00A638F5">
      <w:r w:rsidRPr="00A638F5">
        <w:lastRenderedPageBreak/>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A638F5" w:rsidRPr="00A638F5" w:rsidRDefault="00A638F5" w:rsidP="00A638F5">
      <w:r w:rsidRPr="00A638F5">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A638F5" w:rsidRPr="00A638F5" w:rsidRDefault="00A638F5" w:rsidP="00A638F5">
      <w:r w:rsidRPr="00A638F5">
        <w:t xml:space="preserve">оценивание производится на основе </w:t>
      </w:r>
      <w:proofErr w:type="spellStart"/>
      <w:r w:rsidRPr="00A638F5">
        <w:t>критериальной</w:t>
      </w:r>
      <w:proofErr w:type="spellEnd"/>
      <w:r w:rsidRPr="00A638F5">
        <w:t xml:space="preserve"> модели;</w:t>
      </w:r>
    </w:p>
    <w:p w:rsidR="00A638F5" w:rsidRPr="00A638F5" w:rsidRDefault="00A638F5" w:rsidP="00A638F5">
      <w:r w:rsidRPr="00A638F5">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A638F5" w:rsidRPr="00A638F5" w:rsidRDefault="00A638F5" w:rsidP="00A638F5">
      <w:r w:rsidRPr="00A638F5">
        <w:t>результаты оценивания универсальных учебных действий в формате, принятом образовательной организацией доводятся до сведения обучающихся.</w:t>
      </w:r>
    </w:p>
    <w:p w:rsidR="00A638F5" w:rsidRPr="00A638F5" w:rsidRDefault="00A638F5" w:rsidP="00A638F5"/>
    <w:p w:rsidR="00A638F5" w:rsidRPr="00A638F5" w:rsidRDefault="00A638F5" w:rsidP="00A638F5">
      <w:r w:rsidRPr="00A638F5">
        <w:t xml:space="preserve">Представление учебно-исследовательской работы как формат оценки успешности освоения и применения </w:t>
      </w:r>
      <w:proofErr w:type="gramStart"/>
      <w:r w:rsidRPr="00A638F5">
        <w:t>обучающимися</w:t>
      </w:r>
      <w:proofErr w:type="gramEnd"/>
      <w:r w:rsidRPr="00A638F5">
        <w:t xml:space="preserve"> универсальных учебных действий</w:t>
      </w:r>
    </w:p>
    <w:p w:rsidR="00A638F5" w:rsidRPr="00A638F5" w:rsidRDefault="00A638F5" w:rsidP="00A638F5">
      <w:r w:rsidRPr="00A638F5">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A638F5">
        <w:t>обучающимися</w:t>
      </w:r>
      <w:proofErr w:type="gramEnd"/>
      <w:r w:rsidRPr="00A638F5">
        <w:t xml:space="preserve">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w:t>
      </w:r>
      <w:proofErr w:type="spellStart"/>
      <w:r w:rsidRPr="00A638F5">
        <w:t>очно</w:t>
      </w:r>
      <w:proofErr w:type="spellEnd"/>
      <w:r w:rsidRPr="00A638F5">
        <w:t>, желательно обеспечить дистанционное руководство этой работой (посредством сети Интернет).</w:t>
      </w:r>
    </w:p>
    <w:p w:rsidR="00A638F5" w:rsidRPr="00A638F5" w:rsidRDefault="00A638F5" w:rsidP="00A638F5">
      <w:r w:rsidRPr="00A638F5">
        <w:t>Исследовательские проекты могут иметь следующие направления:</w:t>
      </w:r>
    </w:p>
    <w:p w:rsidR="00A638F5" w:rsidRPr="00A638F5" w:rsidRDefault="00A638F5" w:rsidP="00A638F5">
      <w:proofErr w:type="spellStart"/>
      <w:proofErr w:type="gramStart"/>
      <w:r w:rsidRPr="00A638F5">
        <w:t>естественно-научные</w:t>
      </w:r>
      <w:proofErr w:type="spellEnd"/>
      <w:proofErr w:type="gramEnd"/>
      <w:r w:rsidRPr="00A638F5">
        <w:t xml:space="preserve"> исследования;</w:t>
      </w:r>
    </w:p>
    <w:p w:rsidR="00A638F5" w:rsidRPr="00A638F5" w:rsidRDefault="00A638F5" w:rsidP="00A638F5">
      <w:r w:rsidRPr="00A638F5">
        <w:t>исследования в гуманитарных областях (в том числе выходящих за рамки школьной программы, например в психологии, социологии);</w:t>
      </w:r>
    </w:p>
    <w:p w:rsidR="00A638F5" w:rsidRPr="00A638F5" w:rsidRDefault="00A638F5" w:rsidP="00A638F5">
      <w:r w:rsidRPr="00A638F5">
        <w:t>экономические исследования;</w:t>
      </w:r>
    </w:p>
    <w:p w:rsidR="00A638F5" w:rsidRPr="00A638F5" w:rsidRDefault="00A638F5" w:rsidP="00A638F5">
      <w:r w:rsidRPr="00A638F5">
        <w:t>социальные исследования;</w:t>
      </w:r>
    </w:p>
    <w:p w:rsidR="00A638F5" w:rsidRPr="00A638F5" w:rsidRDefault="00A638F5" w:rsidP="00A638F5">
      <w:r w:rsidRPr="00A638F5">
        <w:t>научно-технические исследования.</w:t>
      </w:r>
    </w:p>
    <w:p w:rsidR="00A638F5" w:rsidRPr="00A638F5" w:rsidRDefault="00A638F5" w:rsidP="00A638F5">
      <w:r w:rsidRPr="00A638F5">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A638F5" w:rsidRPr="00A638F5" w:rsidRDefault="00A638F5" w:rsidP="00A638F5">
      <w:proofErr w:type="gramStart"/>
      <w:r w:rsidRPr="00A638F5">
        <w:t xml:space="preserve">Для исследований в </w:t>
      </w:r>
      <w:proofErr w:type="spellStart"/>
      <w:r w:rsidRPr="00A638F5">
        <w:t>естественно-научной</w:t>
      </w:r>
      <w:proofErr w:type="spellEnd"/>
      <w:r w:rsidRPr="00A638F5">
        <w:t>,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A638F5" w:rsidRPr="00A638F5" w:rsidRDefault="00A638F5" w:rsidP="00A638F5"/>
    <w:p w:rsidR="00A638F5" w:rsidRPr="00A638F5" w:rsidRDefault="00A638F5" w:rsidP="00A638F5">
      <w:bookmarkStart w:id="81" w:name="_Toc435412703"/>
      <w:bookmarkStart w:id="82" w:name="_Toc453968177"/>
      <w:r w:rsidRPr="00A638F5">
        <w:lastRenderedPageBreak/>
        <w:t>II.2. Программы отдельных учебных предметов</w:t>
      </w:r>
      <w:bookmarkEnd w:id="81"/>
      <w:bookmarkEnd w:id="82"/>
    </w:p>
    <w:p w:rsidR="00A638F5" w:rsidRPr="00A638F5" w:rsidRDefault="00A638F5" w:rsidP="00A638F5"/>
    <w:p w:rsidR="00A638F5" w:rsidRPr="00A638F5" w:rsidRDefault="00A638F5" w:rsidP="00A638F5">
      <w:r w:rsidRPr="00A638F5">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638F5" w:rsidRPr="00A638F5" w:rsidRDefault="00A638F5" w:rsidP="00A638F5">
      <w:proofErr w:type="gramStart"/>
      <w:r w:rsidRPr="00A638F5">
        <w:t>Данные программы по учебным предметам являются примерными и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 являются основой для разработки рабочих программ по учебным предметам.</w:t>
      </w:r>
      <w:proofErr w:type="gramEnd"/>
    </w:p>
    <w:p w:rsidR="00A638F5" w:rsidRPr="00A638F5" w:rsidRDefault="00A638F5" w:rsidP="00A638F5">
      <w:r w:rsidRPr="00A638F5">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638F5" w:rsidRPr="00A638F5" w:rsidRDefault="00A638F5" w:rsidP="00A638F5"/>
    <w:p w:rsidR="00A638F5" w:rsidRPr="00A638F5" w:rsidRDefault="00A638F5" w:rsidP="00A638F5">
      <w:bookmarkStart w:id="83" w:name="_Toc435412705"/>
      <w:bookmarkStart w:id="84" w:name="_Toc453968178"/>
    </w:p>
    <w:p w:rsidR="00A638F5" w:rsidRPr="00A638F5" w:rsidRDefault="00A638F5" w:rsidP="00A638F5">
      <w:r w:rsidRPr="00A638F5">
        <w:t xml:space="preserve">                                                                                                                                                        Русский язык</w:t>
      </w:r>
      <w:bookmarkEnd w:id="83"/>
      <w:bookmarkEnd w:id="84"/>
      <w:r w:rsidRPr="00A638F5">
        <w:t xml:space="preserve"> </w:t>
      </w:r>
      <w:r w:rsidR="00CF497B">
        <w:t>(учебный план МБОУ Школы № 18</w:t>
      </w:r>
      <w:r w:rsidRPr="00A638F5">
        <w:t xml:space="preserve"> г.о. Самара предполагает углубленный  уровень)</w:t>
      </w:r>
    </w:p>
    <w:p w:rsidR="00A638F5" w:rsidRPr="00A638F5" w:rsidRDefault="00A638F5" w:rsidP="00A638F5"/>
    <w:p w:rsidR="00A638F5" w:rsidRPr="00A638F5" w:rsidRDefault="00A638F5" w:rsidP="00A638F5"/>
    <w:p w:rsidR="00A638F5" w:rsidRPr="00A638F5" w:rsidRDefault="00A638F5" w:rsidP="00A638F5">
      <w:r w:rsidRPr="00A638F5">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A638F5">
        <w:t>и у ее</w:t>
      </w:r>
      <w:proofErr w:type="gramEnd"/>
      <w:r w:rsidRPr="00A638F5">
        <w:t xml:space="preserve"> граждан.</w:t>
      </w:r>
    </w:p>
    <w:p w:rsidR="00A638F5" w:rsidRPr="00A638F5" w:rsidRDefault="00A638F5" w:rsidP="00A638F5">
      <w:r w:rsidRPr="00A638F5">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A638F5" w:rsidRPr="00A638F5" w:rsidRDefault="00A638F5" w:rsidP="00A638F5">
      <w:r w:rsidRPr="00A638F5">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A638F5" w:rsidRPr="00A638F5" w:rsidRDefault="00A638F5" w:rsidP="00A638F5">
      <w:r w:rsidRPr="00A638F5">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A638F5">
        <w:t>социолингвистический</w:t>
      </w:r>
      <w:proofErr w:type="gramEnd"/>
      <w:r w:rsidRPr="00A638F5">
        <w:t xml:space="preserve"> ее компоненты), лингвистической (языковедческой) и </w:t>
      </w:r>
      <w:proofErr w:type="spellStart"/>
      <w:r w:rsidRPr="00A638F5">
        <w:t>культуроведческой</w:t>
      </w:r>
      <w:proofErr w:type="spellEnd"/>
      <w:r w:rsidRPr="00A638F5">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A638F5" w:rsidRPr="00A638F5" w:rsidRDefault="00A638F5" w:rsidP="00A638F5">
      <w:r w:rsidRPr="00A638F5">
        <w:lastRenderedPageBreak/>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A638F5" w:rsidRPr="00A638F5" w:rsidRDefault="00A638F5" w:rsidP="00A638F5">
      <w:r w:rsidRPr="00A638F5">
        <w:t>Главными задачами реализации программы являются:</w:t>
      </w:r>
    </w:p>
    <w:p w:rsidR="00A638F5" w:rsidRPr="00A638F5" w:rsidRDefault="00A638F5" w:rsidP="00A638F5">
      <w:r w:rsidRPr="00A638F5">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A638F5" w:rsidRPr="00A638F5" w:rsidRDefault="00A638F5" w:rsidP="00A638F5">
      <w:r w:rsidRPr="00A638F5">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A638F5" w:rsidRPr="00A638F5" w:rsidRDefault="00A638F5" w:rsidP="00A638F5">
      <w:r w:rsidRPr="00A638F5">
        <w:t>овладение умениями комплексного анализа предложенного текста;</w:t>
      </w:r>
    </w:p>
    <w:p w:rsidR="00A638F5" w:rsidRPr="00A638F5" w:rsidRDefault="00A638F5" w:rsidP="00A638F5">
      <w:r w:rsidRPr="00A638F5">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A638F5" w:rsidRPr="00A638F5" w:rsidRDefault="00A638F5" w:rsidP="00A638F5">
      <w:r w:rsidRPr="00A638F5">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A638F5" w:rsidRPr="00A638F5" w:rsidRDefault="00A638F5" w:rsidP="00A638F5">
      <w:r w:rsidRPr="00A638F5">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A638F5" w:rsidRPr="00A638F5" w:rsidRDefault="00A638F5" w:rsidP="00A638F5">
      <w:r w:rsidRPr="00A638F5">
        <w:t xml:space="preserve">На уровне основного общего </w:t>
      </w:r>
      <w:proofErr w:type="gramStart"/>
      <w:r w:rsidRPr="00A638F5">
        <w:t>образования</w:t>
      </w:r>
      <w:proofErr w:type="gramEnd"/>
      <w:r w:rsidRPr="00A638F5">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A638F5" w:rsidRPr="00A638F5" w:rsidRDefault="00A638F5" w:rsidP="00A638F5">
      <w:proofErr w:type="gramStart"/>
      <w:r w:rsidRPr="00A638F5">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A638F5" w:rsidRPr="00A638F5" w:rsidRDefault="00A638F5" w:rsidP="00A638F5">
      <w:r w:rsidRPr="00A638F5">
        <w:t>При разработке рабочей программы по учебному предмету «Русский язык»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A638F5" w:rsidRPr="00A638F5" w:rsidRDefault="00A638F5" w:rsidP="00A638F5"/>
    <w:p w:rsidR="00A638F5" w:rsidRPr="00A638F5" w:rsidRDefault="00A638F5" w:rsidP="00A638F5">
      <w:r w:rsidRPr="00A638F5">
        <w:t>Базовый уровень</w:t>
      </w:r>
    </w:p>
    <w:p w:rsidR="00A638F5" w:rsidRPr="00A638F5" w:rsidRDefault="00A638F5" w:rsidP="00A638F5">
      <w:r w:rsidRPr="00A638F5">
        <w:t>Язык. Общие сведения о языке. Основные разделы науки о языке</w:t>
      </w:r>
    </w:p>
    <w:p w:rsidR="00A638F5" w:rsidRPr="00A638F5" w:rsidRDefault="00A638F5" w:rsidP="00A638F5">
      <w:r w:rsidRPr="00A638F5">
        <w:t>Язык как система. Основные уровни языка. Взаимосвязь различных единиц и уровней языка.</w:t>
      </w:r>
    </w:p>
    <w:p w:rsidR="00A638F5" w:rsidRPr="00A638F5" w:rsidRDefault="00A638F5" w:rsidP="00A638F5">
      <w:r w:rsidRPr="00A638F5">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w:t>
      </w:r>
      <w:r w:rsidRPr="00A638F5">
        <w:lastRenderedPageBreak/>
        <w:t>Взаимообогащение языков как результат взаимодействия национальных культур. Проблемы экологии языка.</w:t>
      </w:r>
    </w:p>
    <w:p w:rsidR="00A638F5" w:rsidRPr="00A638F5" w:rsidRDefault="00A638F5" w:rsidP="00A638F5">
      <w:r w:rsidRPr="00A638F5">
        <w:t>Историческое развитие русского языка. Выдающиеся отечественные лингвисты.</w:t>
      </w:r>
    </w:p>
    <w:p w:rsidR="00A638F5" w:rsidRPr="00A638F5" w:rsidRDefault="00A638F5" w:rsidP="00A638F5"/>
    <w:p w:rsidR="00A638F5" w:rsidRPr="00A638F5" w:rsidRDefault="00A638F5" w:rsidP="00A638F5">
      <w:r w:rsidRPr="00A638F5">
        <w:t>Речь. Речевое общение</w:t>
      </w:r>
    </w:p>
    <w:p w:rsidR="00A638F5" w:rsidRPr="00A638F5" w:rsidRDefault="00A638F5" w:rsidP="00A638F5">
      <w:r w:rsidRPr="00A638F5">
        <w:t xml:space="preserve">Речь как деятельность. Виды речевой деятельности: чтение, </w:t>
      </w:r>
      <w:proofErr w:type="spellStart"/>
      <w:r w:rsidRPr="00A638F5">
        <w:t>аудирование</w:t>
      </w:r>
      <w:proofErr w:type="spellEnd"/>
      <w:r w:rsidRPr="00A638F5">
        <w:t>, говорение, письмо.</w:t>
      </w:r>
    </w:p>
    <w:p w:rsidR="00A638F5" w:rsidRPr="00A638F5" w:rsidRDefault="00A638F5" w:rsidP="00A638F5">
      <w:r w:rsidRPr="00A638F5">
        <w:t>Речевое общение и его основные элементы. Виды речевого общения. Сферы и ситуации речевого общения. Компоненты речевой ситуации.</w:t>
      </w:r>
    </w:p>
    <w:p w:rsidR="00A638F5" w:rsidRPr="00A638F5" w:rsidRDefault="00A638F5" w:rsidP="00A638F5">
      <w:r w:rsidRPr="00A638F5">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A638F5" w:rsidRPr="00A638F5" w:rsidRDefault="00A638F5" w:rsidP="00A638F5">
      <w:r w:rsidRPr="00A638F5">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A638F5" w:rsidRPr="00A638F5" w:rsidRDefault="00A638F5" w:rsidP="00A638F5">
      <w:r w:rsidRPr="00A638F5">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A638F5" w:rsidRPr="00A638F5" w:rsidRDefault="00A638F5" w:rsidP="00A638F5">
      <w:proofErr w:type="gramStart"/>
      <w:r w:rsidRPr="00A638F5">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w:t>
      </w:r>
      <w:proofErr w:type="gramEnd"/>
      <w:r w:rsidRPr="00A638F5">
        <w:t xml:space="preserve"> Основные виды сочинений. Совершенствование умений и навыков создания текстов разных функционально-смысловых типов, стилей и жанров.</w:t>
      </w:r>
    </w:p>
    <w:p w:rsidR="00A638F5" w:rsidRPr="00A638F5" w:rsidRDefault="00A638F5" w:rsidP="00A638F5">
      <w:r w:rsidRPr="00A638F5">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A638F5" w:rsidRPr="00A638F5" w:rsidRDefault="00A638F5" w:rsidP="00A638F5">
      <w:r w:rsidRPr="00A638F5">
        <w:t>Основные изобразительно-выразительные средства языка.</w:t>
      </w:r>
    </w:p>
    <w:p w:rsidR="00A638F5" w:rsidRPr="00A638F5" w:rsidRDefault="00A638F5" w:rsidP="00A638F5">
      <w:r w:rsidRPr="00A638F5">
        <w:t>Текст. Признаки текста.</w:t>
      </w:r>
    </w:p>
    <w:p w:rsidR="00A638F5" w:rsidRPr="00A638F5" w:rsidRDefault="00A638F5" w:rsidP="00A638F5">
      <w:r w:rsidRPr="00A638F5">
        <w:t>Виды чтения. Использование различных видов чтения в зависимости от коммуникативной задачи и характера текста.</w:t>
      </w:r>
    </w:p>
    <w:p w:rsidR="00A638F5" w:rsidRPr="00A638F5" w:rsidRDefault="00A638F5" w:rsidP="00A638F5">
      <w:r w:rsidRPr="00A638F5">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A638F5" w:rsidRPr="00A638F5" w:rsidRDefault="00A638F5" w:rsidP="00A638F5">
      <w:r w:rsidRPr="00A638F5">
        <w:t>Лингвистический анализ текстов различных функциональных разновидностей языка.</w:t>
      </w:r>
    </w:p>
    <w:p w:rsidR="00A638F5" w:rsidRPr="00A638F5" w:rsidRDefault="00A638F5" w:rsidP="00A638F5"/>
    <w:p w:rsidR="00A638F5" w:rsidRPr="00A638F5" w:rsidRDefault="00A638F5" w:rsidP="00A638F5">
      <w:r w:rsidRPr="00A638F5">
        <w:t>Культура речи</w:t>
      </w:r>
    </w:p>
    <w:p w:rsidR="00A638F5" w:rsidRPr="00A638F5" w:rsidRDefault="00A638F5" w:rsidP="00A638F5">
      <w:r w:rsidRPr="00A638F5">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A638F5" w:rsidRPr="00A638F5" w:rsidRDefault="00A638F5" w:rsidP="00A638F5">
      <w:r w:rsidRPr="00A638F5">
        <w:lastRenderedPageBreak/>
        <w:t xml:space="preserve">Культура видов речевой деятельности – чтения, </w:t>
      </w:r>
      <w:proofErr w:type="spellStart"/>
      <w:r w:rsidRPr="00A638F5">
        <w:t>аудирования</w:t>
      </w:r>
      <w:proofErr w:type="spellEnd"/>
      <w:r w:rsidRPr="00A638F5">
        <w:t>, говорения и письма.</w:t>
      </w:r>
    </w:p>
    <w:p w:rsidR="00A638F5" w:rsidRPr="00A638F5" w:rsidRDefault="00A638F5" w:rsidP="00A638F5">
      <w:r w:rsidRPr="00A638F5">
        <w:t>Культура публичной речи. Публичное выступление: выбор темы, определение цели, поиск материала. Композиция публичного выступления.</w:t>
      </w:r>
    </w:p>
    <w:p w:rsidR="00A638F5" w:rsidRPr="00A638F5" w:rsidRDefault="00A638F5" w:rsidP="00A638F5">
      <w:r w:rsidRPr="00A638F5">
        <w:t xml:space="preserve">Культура научного и делового общения (устная и письменная формы). </w:t>
      </w:r>
      <w:proofErr w:type="gramStart"/>
      <w:r w:rsidRPr="00A638F5">
        <w:t>Особенности речевого этикета в официально-деловой, научной и публицистической сферах общения.</w:t>
      </w:r>
      <w:proofErr w:type="gramEnd"/>
      <w:r w:rsidRPr="00A638F5">
        <w:t xml:space="preserve"> Культура разговорной речи.</w:t>
      </w:r>
    </w:p>
    <w:p w:rsidR="00A638F5" w:rsidRPr="00A638F5" w:rsidRDefault="00A638F5" w:rsidP="00A638F5">
      <w:r w:rsidRPr="00A638F5">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w:t>
      </w:r>
      <w:proofErr w:type="gramStart"/>
      <w:r w:rsidRPr="00A638F5">
        <w:t>дств в р</w:t>
      </w:r>
      <w:proofErr w:type="gramEnd"/>
      <w:r w:rsidRPr="00A638F5">
        <w:t>ечевом высказывании.</w:t>
      </w:r>
    </w:p>
    <w:p w:rsidR="00A638F5" w:rsidRPr="00A638F5" w:rsidRDefault="00A638F5" w:rsidP="00A638F5">
      <w:r w:rsidRPr="00A638F5">
        <w:t>Нормативные словари современного русского языка и лингвистические справочники; их использование.</w:t>
      </w:r>
    </w:p>
    <w:p w:rsidR="00A638F5" w:rsidRPr="00A638F5" w:rsidRDefault="00A638F5" w:rsidP="00A638F5"/>
    <w:p w:rsidR="00A638F5" w:rsidRPr="00A638F5" w:rsidRDefault="00A638F5" w:rsidP="00A638F5">
      <w:r w:rsidRPr="00A638F5">
        <w:t>Углубленный уровень</w:t>
      </w:r>
    </w:p>
    <w:p w:rsidR="00A638F5" w:rsidRPr="00A638F5" w:rsidRDefault="00A638F5" w:rsidP="00A638F5">
      <w:r w:rsidRPr="00A638F5">
        <w:t>Язык. Общие сведения о языке. Основные разделы науки о языке</w:t>
      </w:r>
    </w:p>
    <w:p w:rsidR="00A638F5" w:rsidRPr="00A638F5" w:rsidRDefault="00A638F5" w:rsidP="00A638F5">
      <w:r w:rsidRPr="00A638F5">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A638F5" w:rsidRPr="00A638F5" w:rsidRDefault="00A638F5" w:rsidP="00A638F5">
      <w:r w:rsidRPr="00A638F5">
        <w:t>Основные функции языка. Социальные функции русского языка.</w:t>
      </w:r>
    </w:p>
    <w:p w:rsidR="00A638F5" w:rsidRPr="00A638F5" w:rsidRDefault="00A638F5" w:rsidP="00A638F5">
      <w:r w:rsidRPr="00A638F5">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A638F5" w:rsidRPr="00A638F5" w:rsidRDefault="00A638F5" w:rsidP="00A638F5">
      <w:r w:rsidRPr="00A638F5">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A638F5" w:rsidRPr="00A638F5" w:rsidRDefault="00A638F5" w:rsidP="00A638F5">
      <w:r w:rsidRPr="00A638F5">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A638F5" w:rsidRPr="00A638F5" w:rsidRDefault="00A638F5" w:rsidP="00A638F5"/>
    <w:p w:rsidR="00A638F5" w:rsidRPr="00A638F5" w:rsidRDefault="00A638F5" w:rsidP="00A638F5">
      <w:r w:rsidRPr="00A638F5">
        <w:t>Речь. Речевое общение</w:t>
      </w:r>
    </w:p>
    <w:p w:rsidR="00A638F5" w:rsidRPr="00A638F5" w:rsidRDefault="00A638F5" w:rsidP="00A638F5">
      <w:r w:rsidRPr="00A638F5">
        <w:t>Речевое общение как форма взаимодействия людей в процессе их познавательно-трудовой деятельности.</w:t>
      </w:r>
    </w:p>
    <w:p w:rsidR="00A638F5" w:rsidRPr="00A638F5" w:rsidRDefault="00A638F5" w:rsidP="00A638F5">
      <w:r w:rsidRPr="00A638F5">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w:t>
      </w:r>
      <w:proofErr w:type="spellStart"/>
      <w:r w:rsidRPr="00A638F5">
        <w:t>аудирование</w:t>
      </w:r>
      <w:proofErr w:type="spellEnd"/>
      <w:r w:rsidRPr="00A638F5">
        <w:t>, чтение), их особенности.</w:t>
      </w:r>
    </w:p>
    <w:p w:rsidR="00A638F5" w:rsidRPr="00A638F5" w:rsidRDefault="00A638F5" w:rsidP="00A638F5">
      <w:r w:rsidRPr="00A638F5">
        <w:lastRenderedPageBreak/>
        <w:t>Особенности восприятия чужого высказывания (устного и письменного) и создания собственного высказывания в устной и письменной форме.</w:t>
      </w:r>
    </w:p>
    <w:p w:rsidR="00A638F5" w:rsidRPr="00A638F5" w:rsidRDefault="00A638F5" w:rsidP="00A638F5">
      <w:r w:rsidRPr="00A638F5">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A638F5" w:rsidRPr="00A638F5" w:rsidRDefault="00A638F5" w:rsidP="00A638F5">
      <w:r w:rsidRPr="00A638F5">
        <w:t>Речевое общение и его основные элементы. Виды речевого общения. Сферы и ситуации речевого общения. Компоненты речевой ситуации.</w:t>
      </w:r>
    </w:p>
    <w:p w:rsidR="00A638F5" w:rsidRPr="00A638F5" w:rsidRDefault="00A638F5" w:rsidP="00A638F5">
      <w:r w:rsidRPr="00A638F5">
        <w:t xml:space="preserve">Осознанное использование разных видов чтения и </w:t>
      </w:r>
      <w:proofErr w:type="spellStart"/>
      <w:r w:rsidRPr="00A638F5">
        <w:t>аудирования</w:t>
      </w:r>
      <w:proofErr w:type="spellEnd"/>
      <w:r w:rsidRPr="00A638F5">
        <w:t xml:space="preserve">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A638F5" w:rsidRPr="00A638F5" w:rsidRDefault="00A638F5" w:rsidP="00A638F5">
      <w:r w:rsidRPr="00A638F5">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A638F5" w:rsidRPr="00A638F5" w:rsidRDefault="00A638F5" w:rsidP="00A638F5">
      <w:r w:rsidRPr="00A638F5">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A638F5" w:rsidRPr="00A638F5" w:rsidRDefault="00A638F5" w:rsidP="00A638F5">
      <w:r w:rsidRPr="00A638F5">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A638F5" w:rsidRPr="00A638F5" w:rsidRDefault="00A638F5" w:rsidP="00A638F5">
      <w:r w:rsidRPr="00A638F5">
        <w:t>Культура публичной речи. Публичное выступление: выбор темы, определение цели, поиск материала. Композиция публичного выступления.</w:t>
      </w:r>
    </w:p>
    <w:p w:rsidR="00A638F5" w:rsidRPr="00A638F5" w:rsidRDefault="00A638F5" w:rsidP="00A638F5">
      <w:r w:rsidRPr="00A638F5">
        <w:t xml:space="preserve">Культура публичного выступления с текстами различной жанровой принадлежности. Речевой самоконтроль, самооценка, </w:t>
      </w:r>
      <w:proofErr w:type="spellStart"/>
      <w:r w:rsidRPr="00A638F5">
        <w:t>самокоррекция</w:t>
      </w:r>
      <w:proofErr w:type="spellEnd"/>
      <w:r w:rsidRPr="00A638F5">
        <w:t>.</w:t>
      </w:r>
    </w:p>
    <w:p w:rsidR="00A638F5" w:rsidRPr="00A638F5" w:rsidRDefault="00A638F5" w:rsidP="00A638F5">
      <w:proofErr w:type="gramStart"/>
      <w:r w:rsidRPr="00A638F5">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w:t>
      </w:r>
      <w:proofErr w:type="gramEnd"/>
      <w:r w:rsidRPr="00A638F5">
        <w:t xml:space="preserve"> Виды сочинений. Совершенствование умений и навыков создания текстов разных функционально-смысловых типов, стилей и жанров.</w:t>
      </w:r>
    </w:p>
    <w:p w:rsidR="00A638F5" w:rsidRPr="00A638F5" w:rsidRDefault="00A638F5" w:rsidP="00A638F5">
      <w:r w:rsidRPr="00A638F5">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A638F5" w:rsidRPr="00A638F5" w:rsidRDefault="00A638F5" w:rsidP="00A638F5">
      <w:r w:rsidRPr="00A638F5">
        <w:t>Основные изобразительно-выразительные средства языка.</w:t>
      </w:r>
    </w:p>
    <w:p w:rsidR="00A638F5" w:rsidRPr="00A638F5" w:rsidRDefault="00A638F5" w:rsidP="00A638F5">
      <w:r w:rsidRPr="00A638F5">
        <w:t>Текст. Признаки текста.</w:t>
      </w:r>
    </w:p>
    <w:p w:rsidR="00A638F5" w:rsidRPr="00A638F5" w:rsidRDefault="00A638F5" w:rsidP="00A638F5">
      <w:r w:rsidRPr="00A638F5">
        <w:t>Виды чтения. Использование различных видов чтения в зависимости от коммуникативной задачи и характера текста.</w:t>
      </w:r>
    </w:p>
    <w:p w:rsidR="00A638F5" w:rsidRPr="00A638F5" w:rsidRDefault="00A638F5" w:rsidP="00A638F5">
      <w:r w:rsidRPr="00A638F5">
        <w:lastRenderedPageBreak/>
        <w:t>Информационная переработка текста. Виды преобразования текста.</w:t>
      </w:r>
    </w:p>
    <w:p w:rsidR="00A638F5" w:rsidRPr="00A638F5" w:rsidRDefault="00A638F5" w:rsidP="00A638F5">
      <w:r w:rsidRPr="00A638F5">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A638F5" w:rsidRPr="00A638F5" w:rsidRDefault="00A638F5" w:rsidP="00A638F5">
      <w:r w:rsidRPr="00A638F5">
        <w:t>Культура речи</w:t>
      </w:r>
    </w:p>
    <w:p w:rsidR="00A638F5" w:rsidRPr="00A638F5" w:rsidRDefault="00A638F5" w:rsidP="00A638F5">
      <w:r w:rsidRPr="00A638F5">
        <w:t>Культура речи как раздел лингвистики. Основные аспекты культуры речи: нормативный, коммуникативный и этический.</w:t>
      </w:r>
    </w:p>
    <w:p w:rsidR="00A638F5" w:rsidRPr="00A638F5" w:rsidRDefault="00A638F5" w:rsidP="00A638F5">
      <w:r w:rsidRPr="00A638F5">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A638F5" w:rsidRPr="00A638F5" w:rsidRDefault="00A638F5" w:rsidP="00A638F5">
      <w:r w:rsidRPr="00A638F5">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A638F5" w:rsidRPr="00A638F5" w:rsidRDefault="00A638F5" w:rsidP="00A638F5">
      <w:r w:rsidRPr="00A638F5">
        <w:t xml:space="preserve">Культура видов речевой деятельности – чтения, </w:t>
      </w:r>
      <w:proofErr w:type="spellStart"/>
      <w:r w:rsidRPr="00A638F5">
        <w:t>аудирования</w:t>
      </w:r>
      <w:proofErr w:type="spellEnd"/>
      <w:r w:rsidRPr="00A638F5">
        <w:t>, говорения и письма.</w:t>
      </w:r>
    </w:p>
    <w:p w:rsidR="00A638F5" w:rsidRPr="00A638F5" w:rsidRDefault="00A638F5" w:rsidP="00A638F5">
      <w:r w:rsidRPr="00A638F5">
        <w:t>Культура публичной речи. Публичное выступление: выбор темы, определение цели, поиск материала. Композиция публичного выступления.</w:t>
      </w:r>
    </w:p>
    <w:p w:rsidR="00A638F5" w:rsidRPr="00A638F5" w:rsidRDefault="00A638F5" w:rsidP="00A638F5">
      <w:r w:rsidRPr="00A638F5">
        <w:t xml:space="preserve">Культура научного и делового общения (устная и письменная формы). </w:t>
      </w:r>
      <w:proofErr w:type="gramStart"/>
      <w:r w:rsidRPr="00A638F5">
        <w:t>Особенности речевого этикета в официально-деловой, научной и публицистической сферах общения.</w:t>
      </w:r>
      <w:proofErr w:type="gramEnd"/>
      <w:r w:rsidRPr="00A638F5">
        <w:t xml:space="preserve"> Культура разговорной речи.</w:t>
      </w:r>
    </w:p>
    <w:p w:rsidR="00A638F5" w:rsidRPr="00A638F5" w:rsidRDefault="00A638F5" w:rsidP="00A638F5">
      <w:r w:rsidRPr="00A638F5">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w:t>
      </w:r>
      <w:proofErr w:type="gramStart"/>
      <w:r w:rsidRPr="00A638F5">
        <w:t>дств в р</w:t>
      </w:r>
      <w:proofErr w:type="gramEnd"/>
      <w:r w:rsidRPr="00A638F5">
        <w:t>ечевом высказывании. Варианты языковых норм. Осуществление выбора наиболее точных языковых сре</w:t>
      </w:r>
      <w:proofErr w:type="gramStart"/>
      <w:r w:rsidRPr="00A638F5">
        <w:t>дств в с</w:t>
      </w:r>
      <w:proofErr w:type="gramEnd"/>
      <w:r w:rsidRPr="00A638F5">
        <w:t>оответствии со сферами и ситуациями речевого общения.</w:t>
      </w:r>
    </w:p>
    <w:p w:rsidR="00A638F5" w:rsidRPr="00A638F5" w:rsidRDefault="00A638F5" w:rsidP="00A638F5">
      <w:r w:rsidRPr="00A638F5">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A638F5" w:rsidRPr="00A638F5" w:rsidRDefault="00A638F5" w:rsidP="00A638F5">
      <w:r w:rsidRPr="00A638F5">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A638F5" w:rsidRPr="00A638F5" w:rsidRDefault="00A638F5" w:rsidP="00A638F5">
      <w:r w:rsidRPr="00A638F5">
        <w:t>Нормативные словари современного русского языка и лингвистические справочники; их использование.</w:t>
      </w:r>
    </w:p>
    <w:p w:rsidR="00A638F5" w:rsidRPr="00A638F5" w:rsidRDefault="00A638F5" w:rsidP="00A638F5">
      <w:r w:rsidRPr="00A638F5">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A638F5" w:rsidRPr="00A638F5" w:rsidRDefault="00A638F5" w:rsidP="00A638F5"/>
    <w:p w:rsidR="00A638F5" w:rsidRPr="00A638F5" w:rsidRDefault="00A638F5" w:rsidP="00A638F5">
      <w:bookmarkStart w:id="85" w:name="_Toc435412706"/>
      <w:bookmarkStart w:id="86" w:name="_Toc453968179"/>
      <w:r w:rsidRPr="00A638F5">
        <w:t>Литература</w:t>
      </w:r>
      <w:bookmarkStart w:id="87" w:name="_Toc435412707"/>
      <w:bookmarkEnd w:id="85"/>
      <w:bookmarkEnd w:id="86"/>
      <w:r w:rsidRPr="00A638F5">
        <w:t xml:space="preserve"> </w:t>
      </w:r>
      <w:r w:rsidR="00EC4D5F">
        <w:t>(учебный план МБОУ Школы № 18</w:t>
      </w:r>
      <w:r w:rsidRPr="00A638F5">
        <w:t>г.о. Самара предполагает базовый  уровень)</w:t>
      </w:r>
    </w:p>
    <w:p w:rsidR="00A638F5" w:rsidRPr="00A638F5" w:rsidRDefault="00A638F5" w:rsidP="00A638F5"/>
    <w:p w:rsidR="00A638F5" w:rsidRPr="00A638F5" w:rsidRDefault="00A638F5" w:rsidP="00A638F5">
      <w:r w:rsidRPr="00A638F5">
        <w:lastRenderedPageBreak/>
        <w:t xml:space="preserve">Образовательная программа по литературе воплощает идею внедрения в практику российской школы </w:t>
      </w:r>
      <w:proofErr w:type="spellStart"/>
      <w:r w:rsidRPr="00A638F5">
        <w:t>деятельностного</w:t>
      </w:r>
      <w:proofErr w:type="spellEnd"/>
      <w:r w:rsidRPr="00A638F5">
        <w:t xml:space="preserve"> подхода к организации обучения. </w:t>
      </w:r>
      <w:proofErr w:type="gramStart"/>
      <w:r w:rsidRPr="00A638F5">
        <w:t xml:space="preserve">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Pr="00A638F5">
        <w:t>метапредметными</w:t>
      </w:r>
      <w:proofErr w:type="spellEnd"/>
      <w:r w:rsidRPr="00A638F5">
        <w:t xml:space="preserve"> результатами</w:t>
      </w:r>
      <w:r w:rsidRPr="00A638F5">
        <w:footnoteReference w:id="10"/>
      </w:r>
      <w:r w:rsidRPr="00A638F5">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A638F5">
        <w:footnoteReference w:id="11"/>
      </w:r>
      <w:r w:rsidRPr="00A638F5">
        <w:t>.</w:t>
      </w:r>
      <w:proofErr w:type="gramEnd"/>
    </w:p>
    <w:p w:rsidR="00A638F5" w:rsidRPr="00A638F5" w:rsidRDefault="00A638F5" w:rsidP="00A638F5">
      <w:r w:rsidRPr="00A638F5">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A638F5" w:rsidRPr="00A638F5" w:rsidRDefault="00A638F5" w:rsidP="00A638F5">
      <w:r w:rsidRPr="00A638F5">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A638F5" w:rsidRPr="00A638F5" w:rsidRDefault="00A638F5" w:rsidP="00A638F5">
      <w:r w:rsidRPr="00A638F5">
        <w:t>Задачи учебного предмета «Литература»:</w:t>
      </w:r>
    </w:p>
    <w:p w:rsidR="00A638F5" w:rsidRPr="00A638F5" w:rsidRDefault="00A638F5" w:rsidP="00A638F5">
      <w:r w:rsidRPr="00A638F5">
        <w:t>получение опыта медленного чтения</w:t>
      </w:r>
      <w:r w:rsidRPr="00A638F5">
        <w:footnoteReference w:id="12"/>
      </w:r>
      <w:r w:rsidRPr="00A638F5">
        <w:t xml:space="preserve"> произведений русской, родной (региональной) и мировой литературы;</w:t>
      </w:r>
    </w:p>
    <w:p w:rsidR="00A638F5" w:rsidRPr="00A638F5" w:rsidRDefault="00A638F5" w:rsidP="00A638F5">
      <w:r w:rsidRPr="00A638F5">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A638F5" w:rsidRPr="00A638F5" w:rsidRDefault="00A638F5" w:rsidP="00A638F5">
      <w:r w:rsidRPr="00A638F5">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A638F5" w:rsidRPr="00A638F5" w:rsidRDefault="00A638F5" w:rsidP="00A638F5">
      <w:r w:rsidRPr="00A638F5">
        <w:t>формирование умения анализировать в устной и письменной форме самостоятельно прочитанные произведения, их отдельные фрагменты, аспекты;</w:t>
      </w:r>
    </w:p>
    <w:p w:rsidR="00A638F5" w:rsidRPr="00A638F5" w:rsidRDefault="00A638F5" w:rsidP="00A638F5">
      <w:r w:rsidRPr="00A638F5">
        <w:t>формирование умения самостоятельно создавать тексты различных жанров (ответы на вопросы, рецензии, аннотации и др.);</w:t>
      </w:r>
    </w:p>
    <w:p w:rsidR="00A638F5" w:rsidRPr="00A638F5" w:rsidRDefault="00A638F5" w:rsidP="00A638F5">
      <w:r w:rsidRPr="00A638F5">
        <w:t>овладение умением определять стратегию своего чтения;</w:t>
      </w:r>
    </w:p>
    <w:p w:rsidR="00A638F5" w:rsidRPr="00A638F5" w:rsidRDefault="00A638F5" w:rsidP="00A638F5">
      <w:r w:rsidRPr="00A638F5">
        <w:t>овладение умением делать читательский выбор;</w:t>
      </w:r>
    </w:p>
    <w:p w:rsidR="00A638F5" w:rsidRPr="00A638F5" w:rsidRDefault="00A638F5" w:rsidP="00A638F5">
      <w:r w:rsidRPr="00A638F5">
        <w:lastRenderedPageBreak/>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A638F5" w:rsidRPr="00A638F5" w:rsidRDefault="00A638F5" w:rsidP="00A638F5">
      <w:r w:rsidRPr="00A638F5">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A638F5" w:rsidRPr="00A638F5" w:rsidRDefault="00A638F5" w:rsidP="00A638F5">
      <w:r w:rsidRPr="00A638F5">
        <w:t>знакомство с историей литературы: русской и зарубежной литературной классикой, современным литературным процессом;</w:t>
      </w:r>
    </w:p>
    <w:p w:rsidR="00A638F5" w:rsidRPr="00A638F5" w:rsidRDefault="00A638F5" w:rsidP="00A638F5">
      <w:r w:rsidRPr="00A638F5">
        <w:t>знакомство со смежными с литературой сферами искусства и научного знания (</w:t>
      </w:r>
      <w:proofErr w:type="spellStart"/>
      <w:r w:rsidRPr="00A638F5">
        <w:t>культурология</w:t>
      </w:r>
      <w:proofErr w:type="spellEnd"/>
      <w:r w:rsidRPr="00A638F5">
        <w:t>, психология, социология и др.).</w:t>
      </w:r>
    </w:p>
    <w:p w:rsidR="00A638F5" w:rsidRPr="00A638F5" w:rsidRDefault="00A638F5" w:rsidP="00A638F5"/>
    <w:p w:rsidR="00A638F5" w:rsidRPr="00A638F5" w:rsidRDefault="00A638F5" w:rsidP="00A638F5">
      <w:r w:rsidRPr="00A638F5">
        <w:t xml:space="preserve">Перенесение фокуса внимания в литературном образовании с произведения литературы как объекта изучения на </w:t>
      </w:r>
      <w:proofErr w:type="spellStart"/>
      <w:r w:rsidRPr="00A638F5">
        <w:t>субъектность</w:t>
      </w:r>
      <w:proofErr w:type="spellEnd"/>
      <w:r w:rsidRPr="00A638F5">
        <w:t xml:space="preserve"> читателя</w:t>
      </w:r>
      <w:r w:rsidRPr="00A638F5">
        <w:footnoteReference w:id="13"/>
      </w:r>
      <w:r w:rsidRPr="00A638F5">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A638F5" w:rsidRPr="00A638F5" w:rsidRDefault="00A638F5" w:rsidP="00A638F5">
      <w:proofErr w:type="gramStart"/>
      <w:r w:rsidRPr="00A638F5">
        <w:t>Сама по себе «</w:t>
      </w:r>
      <w:proofErr w:type="spellStart"/>
      <w:r w:rsidRPr="00A638F5">
        <w:t>прочитанность</w:t>
      </w:r>
      <w:proofErr w:type="spellEnd"/>
      <w:r w:rsidRPr="00A638F5">
        <w:t>»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w:t>
      </w:r>
      <w:proofErr w:type="gramEnd"/>
      <w:r w:rsidRPr="00A638F5">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A638F5">
        <w:t>произведений</w:t>
      </w:r>
      <w:proofErr w:type="gramEnd"/>
      <w:r w:rsidRPr="00A638F5">
        <w:t xml:space="preserve"> как классики, так и современной литературы, определяя траекторию читательского роста личности.</w:t>
      </w:r>
    </w:p>
    <w:p w:rsidR="00A638F5" w:rsidRPr="00A638F5" w:rsidRDefault="00A638F5" w:rsidP="00A638F5">
      <w:r w:rsidRPr="00A638F5">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w:t>
      </w:r>
      <w:proofErr w:type="spellStart"/>
      <w:r w:rsidRPr="00A638F5">
        <w:t>субъектности</w:t>
      </w:r>
      <w:proofErr w:type="spellEnd"/>
      <w:r w:rsidRPr="00A638F5">
        <w:t xml:space="preserve"> учителя как организатора образовательного процесса и </w:t>
      </w:r>
      <w:proofErr w:type="spellStart"/>
      <w:r w:rsidRPr="00A638F5">
        <w:t>субъектности</w:t>
      </w:r>
      <w:proofErr w:type="spellEnd"/>
      <w:r w:rsidRPr="00A638F5">
        <w:t xml:space="preserve"> обучающегося как компетентного читателя.</w:t>
      </w:r>
    </w:p>
    <w:p w:rsidR="00A638F5" w:rsidRPr="00A638F5" w:rsidRDefault="00A638F5" w:rsidP="00A638F5">
      <w:r w:rsidRPr="00A638F5">
        <w:t xml:space="preserve">Для обеспечения </w:t>
      </w:r>
      <w:proofErr w:type="spellStart"/>
      <w:r w:rsidRPr="00A638F5">
        <w:t>субъектности</w:t>
      </w:r>
      <w:proofErr w:type="spellEnd"/>
      <w:r w:rsidRPr="00A638F5">
        <w:t xml:space="preserve">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A638F5" w:rsidRPr="00A638F5" w:rsidRDefault="00A638F5" w:rsidP="00A638F5">
      <w:proofErr w:type="gramStart"/>
      <w:r w:rsidRPr="00A638F5">
        <w:lastRenderedPageBreak/>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w:t>
      </w:r>
      <w:proofErr w:type="spellStart"/>
      <w:r w:rsidRPr="00A638F5">
        <w:t>межпредметный</w:t>
      </w:r>
      <w:proofErr w:type="spellEnd"/>
      <w:r w:rsidRPr="00A638F5">
        <w:t xml:space="preserve"> характер. </w:t>
      </w:r>
      <w:proofErr w:type="gramEnd"/>
    </w:p>
    <w:p w:rsidR="00A638F5" w:rsidRPr="00A638F5" w:rsidRDefault="00A638F5" w:rsidP="00A638F5">
      <w:r w:rsidRPr="00A638F5">
        <w:t>Содержание программы</w:t>
      </w:r>
    </w:p>
    <w:p w:rsidR="00A638F5" w:rsidRPr="00A638F5" w:rsidRDefault="00A638F5" w:rsidP="00A638F5">
      <w:r w:rsidRPr="00A638F5">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A638F5" w:rsidRPr="00A638F5" w:rsidRDefault="00A638F5" w:rsidP="00A638F5">
      <w:r w:rsidRPr="00A638F5">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A638F5">
        <w:t>межпредметных</w:t>
      </w:r>
      <w:proofErr w:type="spellEnd"/>
      <w:r w:rsidRPr="00A638F5">
        <w:t xml:space="preserve">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A638F5" w:rsidRPr="00A638F5" w:rsidRDefault="00A638F5" w:rsidP="00A638F5">
      <w:r w:rsidRPr="00A638F5">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A638F5">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A638F5" w:rsidRPr="00A638F5" w:rsidRDefault="00A638F5" w:rsidP="00A638F5">
      <w:r w:rsidRPr="00A638F5">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A638F5">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A638F5" w:rsidRPr="00A638F5" w:rsidRDefault="00A638F5" w:rsidP="00A638F5">
      <w:r w:rsidRPr="00A638F5">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A638F5" w:rsidRPr="00A638F5" w:rsidRDefault="00A638F5" w:rsidP="00A638F5">
      <w:r w:rsidRPr="00A638F5">
        <w:t>Деятельность на уроке литературы</w:t>
      </w:r>
    </w:p>
    <w:p w:rsidR="00A638F5" w:rsidRPr="00A638F5" w:rsidRDefault="00A638F5" w:rsidP="00A638F5">
      <w:r w:rsidRPr="00A638F5">
        <w:t xml:space="preserve">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w:t>
      </w:r>
      <w:r w:rsidRPr="00A638F5">
        <w:lastRenderedPageBreak/>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A638F5" w:rsidRPr="00A638F5" w:rsidRDefault="00A638F5" w:rsidP="00A638F5"/>
    <w:p w:rsidR="00A638F5" w:rsidRPr="00A638F5" w:rsidRDefault="00A638F5" w:rsidP="00A638F5">
      <w:r w:rsidRPr="00A638F5">
        <w:t>Анализ художественного текста</w:t>
      </w:r>
    </w:p>
    <w:p w:rsidR="00A638F5" w:rsidRPr="00A638F5" w:rsidRDefault="00A638F5" w:rsidP="00A638F5">
      <w:r w:rsidRPr="00A638F5">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A638F5">
        <w:t>Роль сюжета, своеобразие конфликта (конфликтов), его составляющих (вступление, завязка, развитие, кульминация, развязка, эпилог).</w:t>
      </w:r>
      <w:proofErr w:type="gramEnd"/>
      <w:r w:rsidRPr="00A638F5">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A638F5" w:rsidRPr="00A638F5" w:rsidRDefault="00A638F5" w:rsidP="00A638F5">
      <w:r w:rsidRPr="00A638F5">
        <w:t>Методы анализа</w:t>
      </w:r>
    </w:p>
    <w:p w:rsidR="00A638F5" w:rsidRPr="00A638F5" w:rsidRDefault="00A638F5" w:rsidP="00A638F5">
      <w:r w:rsidRPr="00A638F5">
        <w:t xml:space="preserve">Мотивный анализ. </w:t>
      </w:r>
      <w:proofErr w:type="spellStart"/>
      <w:r w:rsidRPr="00A638F5">
        <w:t>Поуровневый</w:t>
      </w:r>
      <w:proofErr w:type="spellEnd"/>
      <w:r w:rsidRPr="00A638F5">
        <w:t xml:space="preserve"> анализ. Компаративный анализ. Структурный анализ (метод анализа бинарных оппозиций). Стиховедческий анализ.</w:t>
      </w:r>
    </w:p>
    <w:p w:rsidR="00A638F5" w:rsidRPr="00A638F5" w:rsidRDefault="00A638F5" w:rsidP="00A638F5">
      <w:r w:rsidRPr="00A638F5">
        <w:t>Работа с интерпретациями и смежными видами искусств и областями знания</w:t>
      </w:r>
    </w:p>
    <w:p w:rsidR="00A638F5" w:rsidRPr="00A638F5" w:rsidRDefault="00A638F5" w:rsidP="00A638F5">
      <w:r w:rsidRPr="00A638F5">
        <w:t xml:space="preserve">Анализ и интерпретация: на базовом уровне </w:t>
      </w:r>
      <w:proofErr w:type="gramStart"/>
      <w:r w:rsidRPr="00A638F5">
        <w:t>обучающиеся</w:t>
      </w:r>
      <w:proofErr w:type="gramEnd"/>
      <w:r w:rsidRPr="00A638F5">
        <w:t xml:space="preserve">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A638F5" w:rsidRPr="00A638F5" w:rsidRDefault="00A638F5" w:rsidP="00A638F5">
      <w:r w:rsidRPr="00A638F5">
        <w:t>Самостоятельное чтение</w:t>
      </w:r>
    </w:p>
    <w:p w:rsidR="00A638F5" w:rsidRPr="00A638F5" w:rsidRDefault="00A638F5" w:rsidP="00A638F5">
      <w:r w:rsidRPr="00A638F5">
        <w:t xml:space="preserve">Произведения для самостоятельного чтения предлагаются </w:t>
      </w:r>
      <w:proofErr w:type="gramStart"/>
      <w:r w:rsidRPr="00A638F5">
        <w:t>обучающимся</w:t>
      </w:r>
      <w:proofErr w:type="gramEnd"/>
      <w:r w:rsidRPr="00A638F5">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A638F5" w:rsidRPr="00A638F5" w:rsidRDefault="00A638F5" w:rsidP="00A638F5">
      <w:r w:rsidRPr="00A638F5">
        <w:t>Создание собственного текста</w:t>
      </w:r>
    </w:p>
    <w:p w:rsidR="00A638F5" w:rsidRPr="00A638F5" w:rsidRDefault="00A638F5" w:rsidP="00A638F5">
      <w:r w:rsidRPr="00A638F5">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A638F5">
        <w:t>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w:t>
      </w:r>
      <w:proofErr w:type="gramEnd"/>
      <w:r w:rsidRPr="00A638F5">
        <w:t xml:space="preserve"> Критерии оценки письменных работ, посвященных анализу самостоятельно прочитанных произведений, приведены в разделе «Результаты».</w:t>
      </w:r>
    </w:p>
    <w:p w:rsidR="00A638F5" w:rsidRPr="00A638F5" w:rsidRDefault="00A638F5" w:rsidP="00A638F5">
      <w:r w:rsidRPr="00A638F5">
        <w:t>Использование ресурса</w:t>
      </w:r>
    </w:p>
    <w:p w:rsidR="00A638F5" w:rsidRPr="00A638F5" w:rsidRDefault="00A638F5" w:rsidP="00A638F5">
      <w:r w:rsidRPr="00A638F5">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w:t>
      </w:r>
      <w:r w:rsidRPr="00A638F5">
        <w:lastRenderedPageBreak/>
        <w:t>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A638F5" w:rsidRPr="00A638F5" w:rsidRDefault="00A638F5" w:rsidP="00A638F5">
      <w:r w:rsidRPr="00A638F5">
        <w:t>Учебно-методическое и материально-техническое обеспечение</w:t>
      </w:r>
    </w:p>
    <w:p w:rsidR="00A638F5" w:rsidRPr="00A638F5" w:rsidRDefault="00A638F5" w:rsidP="00A638F5">
      <w:r w:rsidRPr="00A638F5">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A638F5" w:rsidRPr="00A638F5" w:rsidRDefault="00A638F5" w:rsidP="00A638F5">
      <w:r w:rsidRPr="00A638F5">
        <w:t>списками рекомендуемых к изучению в школе произведений русской, родной, мировой классики;</w:t>
      </w:r>
    </w:p>
    <w:p w:rsidR="00A638F5" w:rsidRPr="00A638F5" w:rsidRDefault="00A638F5" w:rsidP="00A638F5">
      <w:proofErr w:type="gramStart"/>
      <w:r w:rsidRPr="00A638F5">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roofErr w:type="gramEnd"/>
    </w:p>
    <w:p w:rsidR="00A638F5" w:rsidRPr="00A638F5" w:rsidRDefault="00A638F5" w:rsidP="00A638F5">
      <w:r w:rsidRPr="00A638F5">
        <w:t xml:space="preserve">тематическими подборками произведений, рекомендованных для освоения конкретных </w:t>
      </w:r>
      <w:proofErr w:type="spellStart"/>
      <w:r w:rsidRPr="00A638F5">
        <w:t>теоретик</w:t>
      </w:r>
      <w:proofErr w:type="gramStart"/>
      <w:r w:rsidRPr="00A638F5">
        <w:t>о</w:t>
      </w:r>
      <w:proofErr w:type="spellEnd"/>
      <w:r w:rsidRPr="00A638F5">
        <w:t>-</w:t>
      </w:r>
      <w:proofErr w:type="gramEnd"/>
      <w:r w:rsidRPr="00A638F5">
        <w:t xml:space="preserve"> и историко-литературных понятий;</w:t>
      </w:r>
    </w:p>
    <w:p w:rsidR="00A638F5" w:rsidRPr="00A638F5" w:rsidRDefault="00A638F5" w:rsidP="00A638F5">
      <w:r w:rsidRPr="00A638F5">
        <w:t>тезаурусом этих понятий или списком рекомендованных справочников, словарей и научно-методических работ по теории и истории литературы;</w:t>
      </w:r>
    </w:p>
    <w:p w:rsidR="00A638F5" w:rsidRPr="00A638F5" w:rsidRDefault="00A638F5" w:rsidP="00A638F5">
      <w:r w:rsidRPr="00A638F5">
        <w:t>подборкой учебного материала.</w:t>
      </w:r>
    </w:p>
    <w:p w:rsidR="00A638F5" w:rsidRPr="00A638F5" w:rsidRDefault="00A638F5" w:rsidP="00A638F5">
      <w:r w:rsidRPr="00A638F5">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A638F5" w:rsidRPr="00A638F5" w:rsidRDefault="00A638F5" w:rsidP="00A638F5">
      <w:r w:rsidRPr="00A638F5">
        <w:t xml:space="preserve">Доступность того или иного материала и его </w:t>
      </w:r>
      <w:proofErr w:type="spellStart"/>
      <w:r w:rsidRPr="00A638F5">
        <w:t>востребованность</w:t>
      </w:r>
      <w:proofErr w:type="spellEnd"/>
      <w:r w:rsidRPr="00A638F5">
        <w:t xml:space="preserve">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A638F5" w:rsidRPr="00A638F5" w:rsidRDefault="00A638F5" w:rsidP="00A638F5">
      <w:proofErr w:type="gramStart"/>
      <w:r w:rsidRPr="00A638F5">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A638F5">
        <w:t>библиомобилей</w:t>
      </w:r>
      <w:proofErr w:type="spellEnd"/>
      <w:r w:rsidRPr="00A638F5">
        <w:t>»),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A638F5" w:rsidRPr="00A638F5" w:rsidRDefault="00A638F5" w:rsidP="00A638F5">
      <w:r w:rsidRPr="00A638F5">
        <w:t>3. </w:t>
      </w:r>
      <w:proofErr w:type="gramStart"/>
      <w:r w:rsidRPr="00A638F5">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w:t>
      </w:r>
      <w:proofErr w:type="gramEnd"/>
      <w:r w:rsidRPr="00A638F5">
        <w:t xml:space="preserve"> разработку учебных пособий открытого типа (организующих самостоятельную продуктивную читательскую и текстовую деятельность).</w:t>
      </w:r>
    </w:p>
    <w:p w:rsidR="00A638F5" w:rsidRPr="00A638F5" w:rsidRDefault="00A638F5" w:rsidP="00A638F5">
      <w:r w:rsidRPr="00A638F5">
        <w:lastRenderedPageBreak/>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A638F5" w:rsidRPr="00A638F5" w:rsidRDefault="00A638F5" w:rsidP="00A638F5"/>
    <w:p w:rsidR="00A638F5" w:rsidRPr="00A638F5" w:rsidRDefault="00A638F5" w:rsidP="00A638F5">
      <w:r w:rsidRPr="00A638F5">
        <w:br w:type="page"/>
      </w:r>
      <w:r w:rsidRPr="00A638F5">
        <w:lastRenderedPageBreak/>
        <w:t xml:space="preserve">Список рекомендуемых произведений и авторов к примерной программе по литературе для 10–11-х классов </w:t>
      </w:r>
    </w:p>
    <w:p w:rsidR="00A638F5" w:rsidRPr="00A638F5" w:rsidRDefault="00A638F5" w:rsidP="00A638F5"/>
    <w:p w:rsidR="00A638F5" w:rsidRPr="00A638F5" w:rsidRDefault="00A638F5" w:rsidP="00A638F5">
      <w:r w:rsidRPr="00A638F5">
        <w:t>Рабочая программа учебного курса строится на произведениях из трех списков: А, В и</w:t>
      </w:r>
      <w:proofErr w:type="gramStart"/>
      <w:r w:rsidRPr="00A638F5">
        <w:t xml:space="preserve"> С</w:t>
      </w:r>
      <w:proofErr w:type="gramEnd"/>
      <w:r w:rsidRPr="00A638F5">
        <w:t xml:space="preserve"> (см. таблицу ниже). Эти три списка равноправны по статусу.</w:t>
      </w:r>
    </w:p>
    <w:p w:rsidR="00A638F5" w:rsidRPr="00A638F5" w:rsidRDefault="00A638F5" w:rsidP="00A638F5">
      <w:r w:rsidRPr="00A638F5">
        <w:t>Список</w:t>
      </w:r>
      <w:proofErr w:type="gramStart"/>
      <w:r w:rsidRPr="00A638F5">
        <w:t xml:space="preserve"> А</w:t>
      </w:r>
      <w:proofErr w:type="gramEnd"/>
      <w:r w:rsidRPr="00A638F5">
        <w:t xml:space="preserve"> представляет собой перечень конкретных произведений, занявших в силу традиции особое место в школьном преподавании русской литературы. </w:t>
      </w:r>
    </w:p>
    <w:p w:rsidR="00A638F5" w:rsidRPr="00A638F5" w:rsidRDefault="00A638F5" w:rsidP="00A638F5">
      <w:r w:rsidRPr="00A638F5">
        <w:t>Список</w:t>
      </w:r>
      <w:proofErr w:type="gramStart"/>
      <w:r w:rsidRPr="00A638F5">
        <w:t xml:space="preserve"> В</w:t>
      </w:r>
      <w:proofErr w:type="gramEnd"/>
      <w:r w:rsidRPr="00A638F5">
        <w:t xml:space="preserve">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A638F5" w:rsidRPr="00A638F5" w:rsidRDefault="00A638F5" w:rsidP="00A638F5">
      <w:r w:rsidRPr="00A638F5">
        <w:t>Список С представляет собой перечень тем и литературных явлений, выделенных по определенному принципу (</w:t>
      </w:r>
      <w:proofErr w:type="spellStart"/>
      <w:r w:rsidRPr="00A638F5">
        <w:t>теоретик</w:t>
      </w:r>
      <w:proofErr w:type="gramStart"/>
      <w:r w:rsidRPr="00A638F5">
        <w:t>о</w:t>
      </w:r>
      <w:proofErr w:type="spellEnd"/>
      <w:r w:rsidRPr="00A638F5">
        <w:t>-</w:t>
      </w:r>
      <w:proofErr w:type="gramEnd"/>
      <w:r w:rsidRPr="00A638F5">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w:t>
      </w:r>
      <w:proofErr w:type="gramStart"/>
      <w:r w:rsidRPr="00A638F5">
        <w:t xml:space="preserve"> В</w:t>
      </w:r>
      <w:proofErr w:type="gramEnd"/>
      <w:r w:rsidRPr="00A638F5">
        <w:t>, здесь снабжены дополнительным списком рекомендуемых к изучению произведений, не повторяющим произведения из списка В.</w:t>
      </w:r>
    </w:p>
    <w:p w:rsidR="00A638F5" w:rsidRPr="00A638F5" w:rsidRDefault="00A638F5" w:rsidP="00A638F5">
      <w:r w:rsidRPr="00A638F5">
        <w:t>Для удобства работы со списком</w:t>
      </w:r>
      <w:proofErr w:type="gramStart"/>
      <w:r w:rsidRPr="00A638F5">
        <w:t xml:space="preserve"> С</w:t>
      </w:r>
      <w:proofErr w:type="gramEnd"/>
      <w:r w:rsidRPr="00A638F5">
        <w:t xml:space="preserve"> материал в нем разделен на 7 блоков: </w:t>
      </w:r>
    </w:p>
    <w:p w:rsidR="00A638F5" w:rsidRPr="00A638F5" w:rsidRDefault="00A638F5" w:rsidP="00A638F5">
      <w:r w:rsidRPr="00A638F5">
        <w:t>Поэзия середины и второй половины XIX века</w:t>
      </w:r>
    </w:p>
    <w:p w:rsidR="00A638F5" w:rsidRPr="00A638F5" w:rsidRDefault="00A638F5" w:rsidP="00A638F5">
      <w:r w:rsidRPr="00A638F5">
        <w:t xml:space="preserve">Реализм XIX–ХХ века </w:t>
      </w:r>
    </w:p>
    <w:p w:rsidR="00A638F5" w:rsidRPr="00A638F5" w:rsidRDefault="00A638F5" w:rsidP="00A638F5">
      <w:r w:rsidRPr="00A638F5">
        <w:t xml:space="preserve">Модернизм конца XIX – ХХ века </w:t>
      </w:r>
    </w:p>
    <w:p w:rsidR="00A638F5" w:rsidRPr="00A638F5" w:rsidRDefault="00A638F5" w:rsidP="00A638F5">
      <w:r w:rsidRPr="00A638F5">
        <w:t xml:space="preserve">Литература советского времени </w:t>
      </w:r>
    </w:p>
    <w:p w:rsidR="00A638F5" w:rsidRPr="00A638F5" w:rsidRDefault="00A638F5" w:rsidP="00A638F5">
      <w:r w:rsidRPr="00A638F5">
        <w:t>Современный литературный процесс</w:t>
      </w:r>
    </w:p>
    <w:p w:rsidR="00A638F5" w:rsidRPr="00A638F5" w:rsidRDefault="00A638F5" w:rsidP="00A638F5">
      <w:r w:rsidRPr="00A638F5">
        <w:t>Мировая литература XIX–ХХ века</w:t>
      </w:r>
    </w:p>
    <w:p w:rsidR="00A638F5" w:rsidRPr="00A638F5" w:rsidRDefault="00A638F5" w:rsidP="00A638F5">
      <w:r w:rsidRPr="00A638F5">
        <w:t>Родная (региональная) литература</w:t>
      </w:r>
    </w:p>
    <w:p w:rsidR="00A638F5" w:rsidRPr="00A638F5" w:rsidRDefault="00A638F5" w:rsidP="00A638F5">
      <w:proofErr w:type="gramStart"/>
      <w:r w:rsidRPr="00A638F5">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w:t>
      </w:r>
      <w:proofErr w:type="gramEnd"/>
      <w:r w:rsidRPr="00A638F5">
        <w:t xml:space="preserve">.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3661"/>
        <w:gridCol w:w="3852"/>
      </w:tblGrid>
      <w:tr w:rsidR="00A638F5" w:rsidRPr="00A638F5" w:rsidTr="00952361">
        <w:tc>
          <w:tcPr>
            <w:tcW w:w="2093" w:type="dxa"/>
            <w:shd w:val="clear" w:color="auto" w:fill="auto"/>
          </w:tcPr>
          <w:p w:rsidR="00A638F5" w:rsidRPr="00A638F5" w:rsidRDefault="00A638F5" w:rsidP="00A638F5">
            <w:pPr>
              <w:rPr>
                <w:highlight w:val="white"/>
              </w:rPr>
            </w:pPr>
            <w:r w:rsidRPr="00A638F5">
              <w:rPr>
                <w:highlight w:val="white"/>
              </w:rPr>
              <w:t>Список</w:t>
            </w:r>
            <w:proofErr w:type="gramStart"/>
            <w:r w:rsidRPr="00A638F5">
              <w:rPr>
                <w:highlight w:val="white"/>
              </w:rPr>
              <w:t xml:space="preserve"> А</w:t>
            </w:r>
            <w:proofErr w:type="gramEnd"/>
          </w:p>
        </w:tc>
        <w:tc>
          <w:tcPr>
            <w:tcW w:w="3661" w:type="dxa"/>
            <w:shd w:val="clear" w:color="auto" w:fill="auto"/>
          </w:tcPr>
          <w:p w:rsidR="00A638F5" w:rsidRPr="00A638F5" w:rsidRDefault="00A638F5" w:rsidP="00A638F5">
            <w:pPr>
              <w:rPr>
                <w:highlight w:val="white"/>
              </w:rPr>
            </w:pPr>
            <w:r w:rsidRPr="00A638F5">
              <w:rPr>
                <w:highlight w:val="white"/>
              </w:rPr>
              <w:t>Список</w:t>
            </w:r>
            <w:proofErr w:type="gramStart"/>
            <w:r w:rsidRPr="00A638F5">
              <w:rPr>
                <w:highlight w:val="white"/>
              </w:rPr>
              <w:t xml:space="preserve"> В</w:t>
            </w:r>
            <w:proofErr w:type="gramEnd"/>
          </w:p>
        </w:tc>
        <w:tc>
          <w:tcPr>
            <w:tcW w:w="3852" w:type="dxa"/>
            <w:shd w:val="clear" w:color="auto" w:fill="auto"/>
          </w:tcPr>
          <w:p w:rsidR="00A638F5" w:rsidRPr="00A638F5" w:rsidRDefault="00A638F5" w:rsidP="00A638F5">
            <w:r w:rsidRPr="00A638F5">
              <w:t>Список</w:t>
            </w:r>
            <w:proofErr w:type="gramStart"/>
            <w:r w:rsidRPr="00A638F5">
              <w:t xml:space="preserve"> С</w:t>
            </w:r>
            <w:proofErr w:type="gramEnd"/>
          </w:p>
        </w:tc>
      </w:tr>
      <w:tr w:rsidR="00A638F5" w:rsidRPr="00A638F5" w:rsidTr="00952361">
        <w:tc>
          <w:tcPr>
            <w:tcW w:w="2093" w:type="dxa"/>
            <w:vMerge w:val="restart"/>
            <w:shd w:val="clear" w:color="auto" w:fill="auto"/>
          </w:tcPr>
          <w:p w:rsidR="00A638F5" w:rsidRPr="00A638F5" w:rsidRDefault="00A638F5" w:rsidP="00A638F5"/>
        </w:tc>
        <w:tc>
          <w:tcPr>
            <w:tcW w:w="3661" w:type="dxa"/>
            <w:shd w:val="clear" w:color="auto" w:fill="auto"/>
          </w:tcPr>
          <w:p w:rsidR="00A638F5" w:rsidRPr="00A638F5" w:rsidRDefault="00A638F5" w:rsidP="00A638F5">
            <w:pPr>
              <w:rPr>
                <w:highlight w:val="white"/>
              </w:rPr>
            </w:pPr>
            <w:r w:rsidRPr="00A638F5">
              <w:rPr>
                <w:highlight w:val="white"/>
              </w:rPr>
              <w:t>Ф.И. Тютчев</w:t>
            </w:r>
          </w:p>
          <w:p w:rsidR="00A638F5" w:rsidRPr="00A638F5" w:rsidRDefault="00A638F5" w:rsidP="00A638F5">
            <w:pPr>
              <w:rPr>
                <w:highlight w:val="white"/>
              </w:rPr>
            </w:pPr>
            <w:r w:rsidRPr="00A638F5">
              <w:rPr>
                <w:highlight w:val="white"/>
              </w:rPr>
              <w:t xml:space="preserve">Стихотворения: «К. Б.» («Я встретил вас – и все былое...»), «Нам не дано </w:t>
            </w:r>
            <w:r w:rsidRPr="00A638F5">
              <w:rPr>
                <w:highlight w:val="white"/>
              </w:rPr>
              <w:lastRenderedPageBreak/>
              <w:t xml:space="preserve">предугадать…», </w:t>
            </w:r>
            <w:r w:rsidRPr="00A638F5">
              <w:t xml:space="preserve">«Не то, что мните вы, природа…», </w:t>
            </w:r>
            <w:r w:rsidRPr="00A638F5">
              <w:rPr>
                <w:highlight w:val="white"/>
              </w:rPr>
              <w:t xml:space="preserve">«О, как убийственно мы любим...», </w:t>
            </w:r>
            <w:r w:rsidRPr="00A638F5">
              <w:t xml:space="preserve"> </w:t>
            </w:r>
            <w:r w:rsidRPr="00A638F5">
              <w:rPr>
                <w:highlight w:val="white"/>
              </w:rPr>
              <w:t>«Певучесть есть в морских волнах…»,  «Умом Россию не понять…», «</w:t>
            </w:r>
            <w:proofErr w:type="spellStart"/>
            <w:r w:rsidRPr="00A638F5">
              <w:rPr>
                <w:highlight w:val="white"/>
              </w:rPr>
              <w:t>Silentium</w:t>
            </w:r>
            <w:proofErr w:type="spellEnd"/>
            <w:r w:rsidRPr="00A638F5">
              <w:rPr>
                <w:highlight w:val="white"/>
              </w:rPr>
              <w:t>!» и др.</w:t>
            </w:r>
          </w:p>
          <w:p w:rsidR="00A638F5" w:rsidRPr="00A638F5" w:rsidRDefault="00A638F5" w:rsidP="00A638F5">
            <w:pPr>
              <w:rPr>
                <w:highlight w:val="white"/>
              </w:rPr>
            </w:pPr>
          </w:p>
          <w:p w:rsidR="00A638F5" w:rsidRPr="00A638F5" w:rsidRDefault="00A638F5" w:rsidP="00A638F5">
            <w:pPr>
              <w:rPr>
                <w:highlight w:val="white"/>
              </w:rPr>
            </w:pPr>
          </w:p>
        </w:tc>
        <w:tc>
          <w:tcPr>
            <w:tcW w:w="3852" w:type="dxa"/>
            <w:vMerge w:val="restart"/>
            <w:shd w:val="clear" w:color="auto" w:fill="auto"/>
          </w:tcPr>
          <w:p w:rsidR="00A638F5" w:rsidRPr="00A638F5" w:rsidRDefault="00A638F5" w:rsidP="00A638F5">
            <w:r w:rsidRPr="00A638F5">
              <w:lastRenderedPageBreak/>
              <w:t>Поэзия середины и второй половины XIX века</w:t>
            </w:r>
          </w:p>
          <w:p w:rsidR="00A638F5" w:rsidRPr="00A638F5" w:rsidRDefault="00A638F5" w:rsidP="00A638F5">
            <w:pPr>
              <w:rPr>
                <w:highlight w:val="white"/>
              </w:rPr>
            </w:pPr>
            <w:r w:rsidRPr="00A638F5">
              <w:rPr>
                <w:highlight w:val="white"/>
              </w:rPr>
              <w:lastRenderedPageBreak/>
              <w:t xml:space="preserve">Ф.И. Тютчев </w:t>
            </w:r>
          </w:p>
          <w:p w:rsidR="00A638F5" w:rsidRPr="00A638F5" w:rsidRDefault="00A638F5" w:rsidP="00A638F5">
            <w:pPr>
              <w:rPr>
                <w:highlight w:val="white"/>
              </w:rPr>
            </w:pPr>
            <w:r w:rsidRPr="00A638F5">
              <w:rPr>
                <w:highlight w:val="white"/>
              </w:rPr>
              <w:t xml:space="preserve">«День и ночь», </w:t>
            </w:r>
            <w:r w:rsidRPr="00A638F5">
              <w:t xml:space="preserve">«Есть в осени первоначальной…», «Еще в полях белеет снег…», </w:t>
            </w:r>
            <w:r w:rsidRPr="00A638F5">
              <w:rPr>
                <w:highlight w:val="white"/>
              </w:rPr>
              <w:t xml:space="preserve">«Предопределение»,  </w:t>
            </w:r>
            <w:r w:rsidRPr="00A638F5">
              <w:t xml:space="preserve"> «С поляны коршун поднялся…»,</w:t>
            </w:r>
            <w:r w:rsidRPr="00A638F5">
              <w:rPr>
                <w:highlight w:val="white"/>
              </w:rPr>
              <w:t xml:space="preserve"> </w:t>
            </w:r>
            <w:r w:rsidRPr="00A638F5">
              <w:t xml:space="preserve">«Фонтан»,  </w:t>
            </w:r>
            <w:r w:rsidRPr="00A638F5">
              <w:rPr>
                <w:highlight w:val="white"/>
              </w:rPr>
              <w:t xml:space="preserve"> «Эти бедные селенья…» и др.</w:t>
            </w:r>
          </w:p>
          <w:p w:rsidR="00A638F5" w:rsidRPr="00A638F5" w:rsidRDefault="00A638F5" w:rsidP="00A638F5"/>
          <w:p w:rsidR="00A638F5" w:rsidRPr="00A638F5" w:rsidRDefault="00A638F5" w:rsidP="00A638F5"/>
          <w:p w:rsidR="00A638F5" w:rsidRPr="00A638F5" w:rsidRDefault="00A638F5" w:rsidP="00A638F5">
            <w:r w:rsidRPr="00A638F5">
              <w:t>А.А. Фет</w:t>
            </w:r>
          </w:p>
          <w:p w:rsidR="00A638F5" w:rsidRPr="00A638F5" w:rsidRDefault="00A638F5" w:rsidP="00A638F5">
            <w:pPr>
              <w:rPr>
                <w:highlight w:val="white"/>
              </w:rPr>
            </w:pPr>
            <w:r w:rsidRPr="00A638F5">
              <w:t>Стихотворения: «На стоге сена ночью южной…»,</w:t>
            </w:r>
            <w:r w:rsidRPr="00A638F5">
              <w:rPr>
                <w:highlight w:val="white"/>
              </w:rPr>
              <w:t xml:space="preserve">  «Одним толчком согнать ладью живую…». </w:t>
            </w:r>
          </w:p>
          <w:p w:rsidR="00A638F5" w:rsidRPr="00A638F5" w:rsidRDefault="00A638F5" w:rsidP="00A638F5">
            <w:pPr>
              <w:rPr>
                <w:highlight w:val="white"/>
              </w:rPr>
            </w:pPr>
          </w:p>
          <w:p w:rsidR="00A638F5" w:rsidRPr="00A638F5" w:rsidRDefault="00A638F5" w:rsidP="00A638F5">
            <w:pPr>
              <w:rPr>
                <w:highlight w:val="white"/>
              </w:rPr>
            </w:pPr>
            <w:r w:rsidRPr="00A638F5">
              <w:rPr>
                <w:highlight w:val="white"/>
              </w:rPr>
              <w:t>А.К. Толстой</w:t>
            </w:r>
          </w:p>
          <w:p w:rsidR="00A638F5" w:rsidRPr="00A638F5" w:rsidRDefault="00A638F5" w:rsidP="00A638F5">
            <w:pPr>
              <w:rPr>
                <w:highlight w:val="white"/>
              </w:rPr>
            </w:pPr>
            <w:r w:rsidRPr="00A638F5">
              <w:rPr>
                <w:highlight w:val="white"/>
              </w:rPr>
              <w:t xml:space="preserve">Стихотворения: </w:t>
            </w:r>
            <w:r w:rsidRPr="00A638F5">
              <w:t>«Средь шумного бала, случайно…», «Край ты мой, родимый край...»,</w:t>
            </w:r>
            <w:r w:rsidRPr="00A638F5">
              <w:rPr>
                <w:highlight w:val="white"/>
              </w:rPr>
              <w:t xml:space="preserve"> «Меня, во мраке и в пыли…», «Двух станов не боец, но только гость случайный…» и др.</w:t>
            </w:r>
          </w:p>
          <w:p w:rsidR="00A638F5" w:rsidRPr="00A638F5" w:rsidRDefault="00A638F5" w:rsidP="00A638F5">
            <w:r w:rsidRPr="00A638F5">
              <w:t>Н.А. Некрасов</w:t>
            </w:r>
          </w:p>
          <w:p w:rsidR="00A638F5" w:rsidRPr="00A638F5" w:rsidRDefault="00A638F5" w:rsidP="00A638F5">
            <w:pPr>
              <w:rPr>
                <w:highlight w:val="white"/>
              </w:rPr>
            </w:pPr>
            <w:r w:rsidRPr="00A638F5">
              <w:rPr>
                <w:highlight w:val="white"/>
              </w:rPr>
              <w:t xml:space="preserve">«Внимая ужасам войны…», «Когда из мрака заблужденья…», </w:t>
            </w:r>
            <w:r w:rsidRPr="00A638F5">
              <w:t>«Накануне светлого праздника»</w:t>
            </w:r>
            <w:r w:rsidRPr="00A638F5">
              <w:rPr>
                <w:highlight w:val="white"/>
              </w:rPr>
              <w:t>,</w:t>
            </w:r>
          </w:p>
          <w:p w:rsidR="00A638F5" w:rsidRPr="00A638F5" w:rsidRDefault="00A638F5" w:rsidP="00A638F5">
            <w:pPr>
              <w:rPr>
                <w:highlight w:val="white"/>
              </w:rPr>
            </w:pPr>
            <w:r w:rsidRPr="00A638F5">
              <w:rPr>
                <w:highlight w:val="white"/>
              </w:rPr>
              <w:t>«Несжатая полоса»</w:t>
            </w:r>
            <w:r w:rsidRPr="00A638F5">
              <w:t>,</w:t>
            </w:r>
            <w:r w:rsidRPr="00A638F5">
              <w:rPr>
                <w:highlight w:val="white"/>
              </w:rPr>
              <w:t xml:space="preserve"> «Памяти Добролюбова», «Я не люблю иронии твоей</w:t>
            </w:r>
            <w:r w:rsidRPr="00A638F5">
              <w:t>…»</w:t>
            </w:r>
          </w:p>
        </w:tc>
      </w:tr>
      <w:tr w:rsidR="00A638F5" w:rsidRPr="00A638F5" w:rsidTr="00952361">
        <w:tc>
          <w:tcPr>
            <w:tcW w:w="2093" w:type="dxa"/>
            <w:vMerge/>
            <w:shd w:val="clear" w:color="auto" w:fill="auto"/>
          </w:tcPr>
          <w:p w:rsidR="00A638F5" w:rsidRPr="00A638F5" w:rsidRDefault="00A638F5" w:rsidP="00A638F5">
            <w:pPr>
              <w:rPr>
                <w:highlight w:val="white"/>
              </w:rPr>
            </w:pPr>
          </w:p>
        </w:tc>
        <w:tc>
          <w:tcPr>
            <w:tcW w:w="3661" w:type="dxa"/>
            <w:shd w:val="clear" w:color="auto" w:fill="auto"/>
          </w:tcPr>
          <w:p w:rsidR="00A638F5" w:rsidRPr="00A638F5" w:rsidRDefault="00A638F5" w:rsidP="00A638F5">
            <w:r w:rsidRPr="00A638F5">
              <w:rPr>
                <w:highlight w:val="white"/>
              </w:rPr>
              <w:t>А.А. Фет</w:t>
            </w:r>
          </w:p>
          <w:p w:rsidR="00A638F5" w:rsidRPr="00A638F5" w:rsidRDefault="00A638F5" w:rsidP="00A638F5">
            <w:r w:rsidRPr="00A638F5">
              <w:t xml:space="preserve">Стихотворения: </w:t>
            </w:r>
            <w:r w:rsidRPr="00A638F5">
              <w:rPr>
                <w:highlight w:val="white"/>
              </w:rPr>
              <w:t>«Еще майская ночь»,</w:t>
            </w:r>
            <w:r w:rsidRPr="00A638F5">
              <w:t xml:space="preserve"> «Как беден наш язык! Хочу и не могу…»,  </w:t>
            </w:r>
            <w:r w:rsidRPr="00A638F5">
              <w:rPr>
                <w:highlight w:val="white"/>
              </w:rPr>
              <w:t>«Сияла ночь. Луной был полон сад. Лежали…»</w:t>
            </w:r>
            <w:r w:rsidRPr="00A638F5">
              <w:t xml:space="preserve">, «Учись у них – у дуба, у березы…», </w:t>
            </w:r>
            <w:r w:rsidRPr="00A638F5">
              <w:rPr>
                <w:highlight w:val="white"/>
              </w:rPr>
              <w:t xml:space="preserve">«Шепот, робкое дыханье…», «Это утро, радость эта…», </w:t>
            </w:r>
            <w:r w:rsidRPr="00A638F5">
              <w:t xml:space="preserve"> «Я пришел к тебе с приветом…», «Я тебе ничего не скажу…» и др.</w:t>
            </w:r>
          </w:p>
          <w:p w:rsidR="00A638F5" w:rsidRPr="00A638F5" w:rsidRDefault="00A638F5" w:rsidP="00A638F5"/>
          <w:p w:rsidR="00A638F5" w:rsidRPr="00A638F5" w:rsidRDefault="00A638F5" w:rsidP="00A638F5"/>
          <w:p w:rsidR="00A638F5" w:rsidRPr="00A638F5" w:rsidRDefault="00A638F5" w:rsidP="00A638F5"/>
        </w:tc>
        <w:tc>
          <w:tcPr>
            <w:tcW w:w="3852" w:type="dxa"/>
            <w:vMerge/>
            <w:shd w:val="clear" w:color="auto" w:fill="auto"/>
          </w:tcPr>
          <w:p w:rsidR="00A638F5" w:rsidRPr="00A638F5" w:rsidRDefault="00A638F5" w:rsidP="00A638F5">
            <w:pPr>
              <w:rPr>
                <w:highlight w:val="white"/>
              </w:rPr>
            </w:pPr>
          </w:p>
        </w:tc>
      </w:tr>
      <w:tr w:rsidR="00A638F5" w:rsidRPr="00A638F5" w:rsidTr="00952361">
        <w:tc>
          <w:tcPr>
            <w:tcW w:w="2093" w:type="dxa"/>
            <w:shd w:val="clear" w:color="auto" w:fill="auto"/>
          </w:tcPr>
          <w:p w:rsidR="00A638F5" w:rsidRPr="00A638F5" w:rsidRDefault="00A638F5" w:rsidP="00A638F5">
            <w:r w:rsidRPr="00A638F5">
              <w:t>Н.А. Некрасов Поэма «Кому на Руси жить хорошо»</w:t>
            </w:r>
          </w:p>
        </w:tc>
        <w:tc>
          <w:tcPr>
            <w:tcW w:w="3661" w:type="dxa"/>
            <w:shd w:val="clear" w:color="auto" w:fill="auto"/>
          </w:tcPr>
          <w:p w:rsidR="00A638F5" w:rsidRPr="00A638F5" w:rsidRDefault="00A638F5" w:rsidP="00A638F5">
            <w:r w:rsidRPr="00A638F5">
              <w:t>Н.А. Некрасов</w:t>
            </w:r>
          </w:p>
          <w:p w:rsidR="00A638F5" w:rsidRPr="00A638F5" w:rsidRDefault="00A638F5" w:rsidP="00A638F5">
            <w:r w:rsidRPr="00A638F5">
              <w:t>Стихотворения:</w:t>
            </w:r>
            <w:r w:rsidRPr="00A638F5">
              <w:rPr>
                <w:highlight w:val="white"/>
              </w:rPr>
              <w:t xml:space="preserve"> </w:t>
            </w:r>
            <w:proofErr w:type="gramStart"/>
            <w:r w:rsidRPr="00A638F5">
              <w:rPr>
                <w:highlight w:val="white"/>
              </w:rPr>
              <w:t>«Блажен незлобивый поэт…», «В дороге», «В полном разгаре страда деревенская…», «Вчерашний день, часу в шестом…»,</w:t>
            </w:r>
            <w:r w:rsidRPr="00A638F5">
              <w:t xml:space="preserve"> </w:t>
            </w:r>
            <w:r w:rsidRPr="00A638F5">
              <w:rPr>
                <w:highlight w:val="white"/>
              </w:rPr>
              <w:t xml:space="preserve">«Мы с тобой бестолковые люди...»,  «О Муза! я у двери гроба…», «Поэт и Гражданин», </w:t>
            </w:r>
            <w:r w:rsidRPr="00A638F5">
              <w:t xml:space="preserve">«Пророк», «Родина», «Тройка», «Размышления у парадного подъезда», </w:t>
            </w:r>
            <w:r w:rsidRPr="00A638F5">
              <w:rPr>
                <w:highlight w:val="white"/>
              </w:rPr>
              <w:t>«Элегия» («Пускай нам говорит изменчивая мода...»),</w:t>
            </w:r>
            <w:r w:rsidRPr="00A638F5">
              <w:t xml:space="preserve"> </w:t>
            </w:r>
            <w:proofErr w:type="gramEnd"/>
          </w:p>
          <w:p w:rsidR="00A638F5" w:rsidRPr="00A638F5" w:rsidRDefault="00A638F5" w:rsidP="00A638F5">
            <w:r w:rsidRPr="00A638F5">
              <w:t>Поэма «Русские женщины»</w:t>
            </w:r>
          </w:p>
        </w:tc>
        <w:tc>
          <w:tcPr>
            <w:tcW w:w="3852" w:type="dxa"/>
            <w:vMerge/>
            <w:shd w:val="clear" w:color="auto" w:fill="auto"/>
          </w:tcPr>
          <w:p w:rsidR="00A638F5" w:rsidRPr="00A638F5" w:rsidRDefault="00A638F5" w:rsidP="00A638F5"/>
        </w:tc>
      </w:tr>
      <w:tr w:rsidR="00A638F5" w:rsidRPr="00A638F5" w:rsidTr="00952361">
        <w:tc>
          <w:tcPr>
            <w:tcW w:w="2093" w:type="dxa"/>
            <w:shd w:val="clear" w:color="auto" w:fill="auto"/>
          </w:tcPr>
          <w:p w:rsidR="00A638F5" w:rsidRPr="00A638F5" w:rsidRDefault="00A638F5" w:rsidP="00A638F5">
            <w:pPr>
              <w:rPr>
                <w:highlight w:val="white"/>
              </w:rPr>
            </w:pPr>
            <w:r w:rsidRPr="00A638F5">
              <w:rPr>
                <w:highlight w:val="white"/>
              </w:rPr>
              <w:t xml:space="preserve">А.Н. Островский </w:t>
            </w:r>
            <w:r w:rsidRPr="00A638F5">
              <w:t>Пьеса «Гроза»</w:t>
            </w:r>
          </w:p>
        </w:tc>
        <w:tc>
          <w:tcPr>
            <w:tcW w:w="3661" w:type="dxa"/>
            <w:shd w:val="clear" w:color="auto" w:fill="auto"/>
          </w:tcPr>
          <w:p w:rsidR="00A638F5" w:rsidRPr="00A638F5" w:rsidRDefault="00A638F5" w:rsidP="00A638F5">
            <w:pPr>
              <w:rPr>
                <w:highlight w:val="white"/>
              </w:rPr>
            </w:pPr>
            <w:r w:rsidRPr="00A638F5">
              <w:rPr>
                <w:highlight w:val="white"/>
              </w:rPr>
              <w:t>А.Н. Островский</w:t>
            </w:r>
          </w:p>
          <w:p w:rsidR="00A638F5" w:rsidRPr="00A638F5" w:rsidRDefault="00A638F5" w:rsidP="00A638F5">
            <w:r w:rsidRPr="00A638F5">
              <w:t>Пьеса  «Бесприданница»</w:t>
            </w:r>
          </w:p>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Pr>
              <w:rPr>
                <w:highlight w:val="white"/>
              </w:rPr>
            </w:pPr>
          </w:p>
        </w:tc>
        <w:tc>
          <w:tcPr>
            <w:tcW w:w="3852" w:type="dxa"/>
            <w:vMerge w:val="restart"/>
            <w:shd w:val="clear" w:color="auto" w:fill="auto"/>
          </w:tcPr>
          <w:p w:rsidR="00A638F5" w:rsidRPr="00A638F5" w:rsidRDefault="00A638F5" w:rsidP="00A638F5">
            <w:pPr>
              <w:rPr>
                <w:highlight w:val="white"/>
              </w:rPr>
            </w:pPr>
            <w:r w:rsidRPr="00A638F5">
              <w:rPr>
                <w:highlight w:val="white"/>
              </w:rPr>
              <w:lastRenderedPageBreak/>
              <w:t xml:space="preserve">Реализм XIX – XX </w:t>
            </w:r>
            <w:r w:rsidRPr="00A638F5">
              <w:t>века</w:t>
            </w:r>
          </w:p>
          <w:p w:rsidR="00A638F5" w:rsidRPr="00A638F5" w:rsidRDefault="00A638F5" w:rsidP="00A638F5">
            <w:pPr>
              <w:rPr>
                <w:highlight w:val="white"/>
              </w:rPr>
            </w:pPr>
            <w:r w:rsidRPr="00A638F5">
              <w:rPr>
                <w:highlight w:val="white"/>
              </w:rPr>
              <w:t>А.Н. Островский</w:t>
            </w:r>
          </w:p>
          <w:p w:rsidR="00A638F5" w:rsidRPr="00A638F5" w:rsidRDefault="00A638F5" w:rsidP="00A638F5">
            <w:pPr>
              <w:rPr>
                <w:highlight w:val="white"/>
              </w:rPr>
            </w:pPr>
            <w:r w:rsidRPr="00A638F5">
              <w:t xml:space="preserve">«Доходное место», «На всякого мудреца довольно простоты», «Снегурочка», «Женитьба </w:t>
            </w:r>
            <w:proofErr w:type="spellStart"/>
            <w:r w:rsidRPr="00A638F5">
              <w:lastRenderedPageBreak/>
              <w:t>Бальзаминова</w:t>
            </w:r>
            <w:proofErr w:type="spellEnd"/>
            <w:r w:rsidRPr="00A638F5">
              <w:t>»</w:t>
            </w:r>
          </w:p>
          <w:p w:rsidR="00A638F5" w:rsidRPr="00A638F5" w:rsidRDefault="00A638F5" w:rsidP="00A638F5">
            <w:pPr>
              <w:rPr>
                <w:highlight w:val="white"/>
              </w:rPr>
            </w:pPr>
            <w:r w:rsidRPr="00A638F5">
              <w:rPr>
                <w:highlight w:val="white"/>
              </w:rPr>
              <w:t>Н.А. Добролюбов</w:t>
            </w:r>
          </w:p>
          <w:p w:rsidR="00A638F5" w:rsidRPr="00A638F5" w:rsidRDefault="00A638F5" w:rsidP="00A638F5">
            <w:pPr>
              <w:rPr>
                <w:highlight w:val="white"/>
              </w:rPr>
            </w:pPr>
            <w:r w:rsidRPr="00A638F5">
              <w:rPr>
                <w:highlight w:val="white"/>
              </w:rPr>
              <w:t>Статья «Луч света в темном царстве»</w:t>
            </w:r>
          </w:p>
          <w:p w:rsidR="00A638F5" w:rsidRPr="00A638F5" w:rsidRDefault="00A638F5" w:rsidP="00A638F5">
            <w:pPr>
              <w:rPr>
                <w:highlight w:val="white"/>
              </w:rPr>
            </w:pPr>
            <w:r w:rsidRPr="00A638F5">
              <w:rPr>
                <w:highlight w:val="white"/>
              </w:rPr>
              <w:t>Д.И. Писарев</w:t>
            </w:r>
          </w:p>
          <w:p w:rsidR="00A638F5" w:rsidRPr="00A638F5" w:rsidRDefault="00A638F5" w:rsidP="00A638F5">
            <w:pPr>
              <w:rPr>
                <w:highlight w:val="white"/>
              </w:rPr>
            </w:pPr>
            <w:r w:rsidRPr="00A638F5">
              <w:rPr>
                <w:highlight w:val="white"/>
              </w:rPr>
              <w:t>Статья «Мотивы русской драмы»</w:t>
            </w:r>
          </w:p>
          <w:p w:rsidR="00A638F5" w:rsidRPr="00A638F5" w:rsidRDefault="00A638F5" w:rsidP="00A638F5">
            <w:pPr>
              <w:rPr>
                <w:highlight w:val="white"/>
              </w:rPr>
            </w:pPr>
            <w:r w:rsidRPr="00A638F5">
              <w:rPr>
                <w:highlight w:val="white"/>
              </w:rPr>
              <w:t xml:space="preserve">И.А. Гончаров </w:t>
            </w:r>
          </w:p>
          <w:p w:rsidR="00A638F5" w:rsidRPr="00A638F5" w:rsidRDefault="00A638F5" w:rsidP="00A638F5">
            <w:pPr>
              <w:rPr>
                <w:highlight w:val="white"/>
              </w:rPr>
            </w:pPr>
            <w:r w:rsidRPr="00A638F5">
              <w:rPr>
                <w:highlight w:val="white"/>
              </w:rPr>
              <w:t>Повесть «Фрегат «Паллада», роман «Обрыв»</w:t>
            </w:r>
          </w:p>
          <w:p w:rsidR="00A638F5" w:rsidRPr="00A638F5" w:rsidRDefault="00A638F5" w:rsidP="00A638F5">
            <w:pPr>
              <w:rPr>
                <w:highlight w:val="white"/>
              </w:rPr>
            </w:pPr>
            <w:r w:rsidRPr="00A638F5">
              <w:rPr>
                <w:highlight w:val="white"/>
              </w:rPr>
              <w:t xml:space="preserve">И.С. Тургенев </w:t>
            </w:r>
          </w:p>
          <w:p w:rsidR="00A638F5" w:rsidRPr="00A638F5" w:rsidRDefault="00A638F5" w:rsidP="00A638F5">
            <w:pPr>
              <w:rPr>
                <w:highlight w:val="white"/>
              </w:rPr>
            </w:pPr>
            <w:proofErr w:type="gramStart"/>
            <w:r w:rsidRPr="00A638F5">
              <w:rPr>
                <w:highlight w:val="white"/>
              </w:rPr>
              <w:t xml:space="preserve">Романы «Рудин», «Накануне», повести «Первая любовь», «Гамлет </w:t>
            </w:r>
            <w:proofErr w:type="spellStart"/>
            <w:r w:rsidRPr="00A638F5">
              <w:rPr>
                <w:highlight w:val="white"/>
              </w:rPr>
              <w:t>Щигровского</w:t>
            </w:r>
            <w:proofErr w:type="spellEnd"/>
            <w:r w:rsidRPr="00A638F5">
              <w:rPr>
                <w:highlight w:val="white"/>
              </w:rPr>
              <w:t xml:space="preserve"> уезда», «Вешние воды», статья «Гамлет и Дон Кихот» </w:t>
            </w:r>
            <w:proofErr w:type="gramEnd"/>
          </w:p>
          <w:p w:rsidR="00A638F5" w:rsidRPr="00A638F5" w:rsidRDefault="00A638F5" w:rsidP="00A638F5">
            <w:pPr>
              <w:rPr>
                <w:highlight w:val="white"/>
              </w:rPr>
            </w:pPr>
            <w:r w:rsidRPr="00A638F5">
              <w:rPr>
                <w:highlight w:val="white"/>
              </w:rPr>
              <w:t xml:space="preserve">Ф.М. Достоевский </w:t>
            </w:r>
          </w:p>
          <w:p w:rsidR="00A638F5" w:rsidRPr="00A638F5" w:rsidRDefault="00A638F5" w:rsidP="00A638F5">
            <w:pPr>
              <w:rPr>
                <w:highlight w:val="white"/>
              </w:rPr>
            </w:pPr>
            <w:r w:rsidRPr="00A638F5">
              <w:rPr>
                <w:highlight w:val="white"/>
              </w:rPr>
              <w:t>Повести «</w:t>
            </w:r>
            <w:proofErr w:type="spellStart"/>
            <w:r w:rsidRPr="00A638F5">
              <w:rPr>
                <w:highlight w:val="white"/>
              </w:rPr>
              <w:t>Неточка</w:t>
            </w:r>
            <w:proofErr w:type="spellEnd"/>
            <w:r w:rsidRPr="00A638F5">
              <w:rPr>
                <w:highlight w:val="white"/>
              </w:rPr>
              <w:t xml:space="preserve"> </w:t>
            </w:r>
            <w:proofErr w:type="spellStart"/>
            <w:r w:rsidRPr="00A638F5">
              <w:rPr>
                <w:highlight w:val="white"/>
              </w:rPr>
              <w:t>Незванова</w:t>
            </w:r>
            <w:proofErr w:type="spellEnd"/>
            <w:r w:rsidRPr="00A638F5">
              <w:rPr>
                <w:highlight w:val="white"/>
              </w:rPr>
              <w:t>», «Сон смешного человека», «Записки из подполья»</w:t>
            </w:r>
          </w:p>
          <w:p w:rsidR="00A638F5" w:rsidRPr="00A638F5" w:rsidRDefault="00A638F5" w:rsidP="00A638F5">
            <w:pPr>
              <w:rPr>
                <w:highlight w:val="white"/>
              </w:rPr>
            </w:pPr>
            <w:r w:rsidRPr="00A638F5">
              <w:rPr>
                <w:highlight w:val="white"/>
              </w:rPr>
              <w:t xml:space="preserve">А.В. Сухово-Кобылин «Свадьба Кречинского» </w:t>
            </w:r>
          </w:p>
          <w:p w:rsidR="00A638F5" w:rsidRPr="00A638F5" w:rsidRDefault="00A638F5" w:rsidP="00A638F5">
            <w:pPr>
              <w:rPr>
                <w:highlight w:val="white"/>
              </w:rPr>
            </w:pPr>
            <w:r w:rsidRPr="00A638F5">
              <w:rPr>
                <w:highlight w:val="white"/>
              </w:rPr>
              <w:t>В.М. Гаршин</w:t>
            </w:r>
          </w:p>
          <w:p w:rsidR="00A638F5" w:rsidRPr="00A638F5" w:rsidRDefault="00A638F5" w:rsidP="00A638F5">
            <w:pPr>
              <w:rPr>
                <w:highlight w:val="white"/>
              </w:rPr>
            </w:pPr>
            <w:r w:rsidRPr="00A638F5">
              <w:rPr>
                <w:highlight w:val="white"/>
              </w:rPr>
              <w:t xml:space="preserve">Рассказы «Красный цветок», </w:t>
            </w:r>
            <w:r w:rsidRPr="00A638F5">
              <w:t>«</w:t>
            </w:r>
            <w:proofErr w:type="spellStart"/>
            <w:r w:rsidRPr="00A638F5">
              <w:t>Attalea</w:t>
            </w:r>
            <w:proofErr w:type="spellEnd"/>
            <w:r w:rsidRPr="00A638F5">
              <w:t xml:space="preserve"> </w:t>
            </w:r>
            <w:proofErr w:type="spellStart"/>
            <w:r w:rsidRPr="00A638F5">
              <w:t>princeps</w:t>
            </w:r>
            <w:proofErr w:type="spellEnd"/>
            <w:r w:rsidRPr="00A638F5">
              <w:t>»</w:t>
            </w:r>
            <w:r w:rsidRPr="00A638F5">
              <w:rPr>
                <w:highlight w:val="white"/>
              </w:rPr>
              <w:t xml:space="preserve"> </w:t>
            </w:r>
          </w:p>
          <w:p w:rsidR="00A638F5" w:rsidRPr="00A638F5" w:rsidRDefault="00A638F5" w:rsidP="00A638F5">
            <w:pPr>
              <w:rPr>
                <w:highlight w:val="white"/>
              </w:rPr>
            </w:pPr>
            <w:r w:rsidRPr="00A638F5">
              <w:rPr>
                <w:highlight w:val="white"/>
              </w:rPr>
              <w:t>Д.В. Григорович</w:t>
            </w:r>
          </w:p>
          <w:p w:rsidR="00A638F5" w:rsidRPr="00A638F5" w:rsidRDefault="00A638F5" w:rsidP="00A638F5">
            <w:pPr>
              <w:rPr>
                <w:highlight w:val="white"/>
              </w:rPr>
            </w:pPr>
            <w:r w:rsidRPr="00A638F5">
              <w:rPr>
                <w:highlight w:val="white"/>
              </w:rPr>
              <w:t xml:space="preserve">Рассказ «Гуттаперчевый мальчик» (оригинальный текст), «Прохожий» (святочный рассказ) </w:t>
            </w:r>
          </w:p>
          <w:p w:rsidR="00A638F5" w:rsidRPr="00A638F5" w:rsidRDefault="00A638F5" w:rsidP="00A638F5">
            <w:pPr>
              <w:rPr>
                <w:highlight w:val="white"/>
              </w:rPr>
            </w:pPr>
            <w:r w:rsidRPr="00A638F5">
              <w:rPr>
                <w:highlight w:val="white"/>
              </w:rPr>
              <w:t>Г.И. Успенский</w:t>
            </w:r>
          </w:p>
          <w:p w:rsidR="00A638F5" w:rsidRPr="00A638F5" w:rsidRDefault="00A638F5" w:rsidP="00A638F5">
            <w:pPr>
              <w:rPr>
                <w:highlight w:val="white"/>
              </w:rPr>
            </w:pPr>
            <w:r w:rsidRPr="00A638F5">
              <w:rPr>
                <w:highlight w:val="white"/>
              </w:rPr>
              <w:t>Эссе «Выпрямила»</w:t>
            </w:r>
          </w:p>
          <w:p w:rsidR="00A638F5" w:rsidRPr="00A638F5" w:rsidRDefault="00A638F5" w:rsidP="00A638F5">
            <w:pPr>
              <w:rPr>
                <w:highlight w:val="white"/>
              </w:rPr>
            </w:pPr>
            <w:r w:rsidRPr="00A638F5">
              <w:rPr>
                <w:highlight w:val="white"/>
              </w:rPr>
              <w:t xml:space="preserve">Рассказ «Пятница» </w:t>
            </w:r>
          </w:p>
          <w:p w:rsidR="00A638F5" w:rsidRPr="00A638F5" w:rsidRDefault="00A638F5" w:rsidP="00A638F5">
            <w:pPr>
              <w:rPr>
                <w:highlight w:val="white"/>
              </w:rPr>
            </w:pPr>
            <w:r w:rsidRPr="00A638F5">
              <w:rPr>
                <w:highlight w:val="white"/>
              </w:rPr>
              <w:t xml:space="preserve">Н.Г. Чернышевский </w:t>
            </w:r>
          </w:p>
          <w:p w:rsidR="00A638F5" w:rsidRPr="00A638F5" w:rsidRDefault="00A638F5" w:rsidP="00A638F5">
            <w:pPr>
              <w:rPr>
                <w:highlight w:val="white"/>
              </w:rPr>
            </w:pPr>
            <w:r w:rsidRPr="00A638F5">
              <w:rPr>
                <w:highlight w:val="white"/>
              </w:rPr>
              <w:t>Роман «Что делать?»</w:t>
            </w:r>
          </w:p>
          <w:p w:rsidR="00A638F5" w:rsidRPr="00A638F5" w:rsidRDefault="00A638F5" w:rsidP="00A638F5">
            <w:r w:rsidRPr="00A638F5">
              <w:rPr>
                <w:highlight w:val="white"/>
              </w:rPr>
              <w:t xml:space="preserve">Статьи </w:t>
            </w:r>
            <w:r w:rsidRPr="00A638F5">
              <w:t xml:space="preserve">«Детство и отрочество. Сочинение графа Л.Н. Толстого. Военные рассказы графа Л.Н. Толстого»,  </w:t>
            </w:r>
            <w:r w:rsidRPr="00A638F5">
              <w:rPr>
                <w:highlight w:val="white"/>
              </w:rPr>
              <w:t xml:space="preserve"> «</w:t>
            </w:r>
            <w:r w:rsidRPr="00A638F5">
              <w:t xml:space="preserve">Русский человек на </w:t>
            </w:r>
            <w:proofErr w:type="spellStart"/>
            <w:r w:rsidRPr="00A638F5">
              <w:lastRenderedPageBreak/>
              <w:t>rendez-vous</w:t>
            </w:r>
            <w:proofErr w:type="spellEnd"/>
            <w:r w:rsidRPr="00A638F5">
              <w:t xml:space="preserve">. Размышления по прочтении повести </w:t>
            </w:r>
            <w:proofErr w:type="gramStart"/>
            <w:r w:rsidRPr="00A638F5">
              <w:t>г</w:t>
            </w:r>
            <w:proofErr w:type="gramEnd"/>
            <w:r w:rsidRPr="00A638F5">
              <w:t>. Тургенева «Ася»</w:t>
            </w:r>
          </w:p>
          <w:p w:rsidR="00A638F5" w:rsidRPr="00A638F5" w:rsidRDefault="00A638F5" w:rsidP="00A638F5">
            <w:pPr>
              <w:rPr>
                <w:highlight w:val="white"/>
              </w:rPr>
            </w:pPr>
            <w:r w:rsidRPr="00A638F5">
              <w:rPr>
                <w:highlight w:val="white"/>
              </w:rPr>
              <w:t xml:space="preserve">Л.Н. Толстой </w:t>
            </w:r>
          </w:p>
          <w:p w:rsidR="00A638F5" w:rsidRPr="00A638F5" w:rsidRDefault="00A638F5" w:rsidP="00A638F5">
            <w:pPr>
              <w:rPr>
                <w:highlight w:val="white"/>
              </w:rPr>
            </w:pPr>
            <w:r w:rsidRPr="00A638F5">
              <w:rPr>
                <w:highlight w:val="white"/>
              </w:rPr>
              <w:t>Повести «Смерть Ивана Ильича», «</w:t>
            </w:r>
            <w:proofErr w:type="spellStart"/>
            <w:r w:rsidRPr="00A638F5">
              <w:rPr>
                <w:highlight w:val="white"/>
              </w:rPr>
              <w:t>Крейцерова</w:t>
            </w:r>
            <w:proofErr w:type="spellEnd"/>
            <w:r w:rsidRPr="00A638F5">
              <w:rPr>
                <w:highlight w:val="white"/>
              </w:rPr>
              <w:t xml:space="preserve"> соната», пьеса «Живой труп» </w:t>
            </w:r>
          </w:p>
          <w:p w:rsidR="00A638F5" w:rsidRPr="00A638F5" w:rsidRDefault="00A638F5" w:rsidP="00A638F5">
            <w:r w:rsidRPr="00A638F5">
              <w:rPr>
                <w:highlight w:val="white"/>
              </w:rPr>
              <w:t xml:space="preserve">А.П. Чехов </w:t>
            </w:r>
          </w:p>
          <w:p w:rsidR="00A638F5" w:rsidRPr="00A638F5" w:rsidRDefault="00A638F5" w:rsidP="00A638F5">
            <w:r w:rsidRPr="00A638F5">
              <w:t>Рассказы «Душечка», «Любовь», «Скучная история»,</w:t>
            </w:r>
          </w:p>
          <w:p w:rsidR="00A638F5" w:rsidRPr="00A638F5" w:rsidRDefault="00A638F5" w:rsidP="00A638F5">
            <w:r w:rsidRPr="00A638F5">
              <w:t xml:space="preserve">пьеса </w:t>
            </w:r>
            <w:r w:rsidRPr="00A638F5">
              <w:rPr>
                <w:highlight w:val="white"/>
              </w:rPr>
              <w:t>«Дядя Ваня»</w:t>
            </w:r>
            <w:r w:rsidRPr="00A638F5">
              <w:t xml:space="preserve">. </w:t>
            </w:r>
          </w:p>
          <w:p w:rsidR="00A638F5" w:rsidRPr="00A638F5" w:rsidRDefault="00A638F5" w:rsidP="00A638F5">
            <w:r w:rsidRPr="00A638F5">
              <w:t>В.А. Гиляровский</w:t>
            </w:r>
          </w:p>
          <w:p w:rsidR="00A638F5" w:rsidRPr="00A638F5" w:rsidRDefault="00A638F5" w:rsidP="00A638F5">
            <w:r w:rsidRPr="00A638F5">
              <w:t>Книга «Москва и москвичи» //</w:t>
            </w:r>
          </w:p>
          <w:p w:rsidR="00A638F5" w:rsidRPr="00A638F5" w:rsidRDefault="00A638F5" w:rsidP="00A638F5">
            <w:pPr>
              <w:rPr>
                <w:highlight w:val="white"/>
              </w:rPr>
            </w:pPr>
            <w:r w:rsidRPr="00A638F5">
              <w:t>Другие региональные произведения о родном городе, крае</w:t>
            </w:r>
          </w:p>
          <w:p w:rsidR="00A638F5" w:rsidRPr="00A638F5" w:rsidRDefault="00A638F5" w:rsidP="00A638F5">
            <w:pPr>
              <w:rPr>
                <w:highlight w:val="white"/>
              </w:rPr>
            </w:pPr>
            <w:r w:rsidRPr="00A638F5">
              <w:rPr>
                <w:highlight w:val="white"/>
              </w:rPr>
              <w:t xml:space="preserve">И.А. Бунин </w:t>
            </w:r>
          </w:p>
          <w:p w:rsidR="00A638F5" w:rsidRPr="00A638F5" w:rsidRDefault="00A638F5" w:rsidP="00A638F5">
            <w:r w:rsidRPr="00A638F5">
              <w:rPr>
                <w:highlight w:val="white"/>
              </w:rPr>
              <w:t>Рассказы</w:t>
            </w:r>
            <w:r w:rsidRPr="00A638F5">
              <w:t>: «Лапти», «Танька», «Деревня», «Суходол», «Захар Воробьев», «Иоанн Рыдалец», «Митина любовь»</w:t>
            </w:r>
          </w:p>
          <w:p w:rsidR="00A638F5" w:rsidRPr="00A638F5" w:rsidRDefault="00A638F5" w:rsidP="00A638F5">
            <w:pPr>
              <w:rPr>
                <w:highlight w:val="white"/>
              </w:rPr>
            </w:pPr>
            <w:r w:rsidRPr="00A638F5">
              <w:t>Статья «Миссия русской эмиграции»</w:t>
            </w:r>
            <w:r w:rsidRPr="00A638F5">
              <w:rPr>
                <w:highlight w:val="white"/>
              </w:rPr>
              <w:t xml:space="preserve"> </w:t>
            </w:r>
          </w:p>
          <w:p w:rsidR="00A638F5" w:rsidRPr="00A638F5" w:rsidRDefault="00A638F5" w:rsidP="00A638F5">
            <w:r w:rsidRPr="00A638F5">
              <w:rPr>
                <w:highlight w:val="white"/>
              </w:rPr>
              <w:t>А.И. Куприн</w:t>
            </w:r>
            <w:r w:rsidRPr="00A638F5">
              <w:t xml:space="preserve"> </w:t>
            </w:r>
          </w:p>
          <w:p w:rsidR="00A638F5" w:rsidRPr="00A638F5" w:rsidRDefault="00A638F5" w:rsidP="00A638F5">
            <w:r w:rsidRPr="00A638F5">
              <w:t>Рассказы и повести: «Молох», «Олеся», «Поединок», «Гранатовый браслет», «Гамбринус», «</w:t>
            </w:r>
            <w:proofErr w:type="spellStart"/>
            <w:r w:rsidRPr="00A638F5">
              <w:t>Суламифь</w:t>
            </w:r>
            <w:proofErr w:type="spellEnd"/>
            <w:r w:rsidRPr="00A638F5">
              <w:t>».</w:t>
            </w:r>
            <w:r w:rsidRPr="00A638F5">
              <w:rPr>
                <w:highlight w:val="white"/>
              </w:rPr>
              <w:t xml:space="preserve"> </w:t>
            </w:r>
          </w:p>
          <w:p w:rsidR="00A638F5" w:rsidRPr="00A638F5" w:rsidRDefault="00A638F5" w:rsidP="00A638F5">
            <w:pPr>
              <w:rPr>
                <w:highlight w:val="white"/>
              </w:rPr>
            </w:pPr>
            <w:r w:rsidRPr="00A638F5">
              <w:rPr>
                <w:highlight w:val="white"/>
              </w:rPr>
              <w:t>М. Горький</w:t>
            </w:r>
          </w:p>
          <w:p w:rsidR="00A638F5" w:rsidRPr="00A638F5" w:rsidRDefault="00A638F5" w:rsidP="00A638F5">
            <w:pPr>
              <w:rPr>
                <w:highlight w:val="white"/>
              </w:rPr>
            </w:pPr>
            <w:r w:rsidRPr="00A638F5">
              <w:rPr>
                <w:highlight w:val="white"/>
              </w:rPr>
              <w:t>Рассказ «Карамора», романы «Мать», «Фома Гордеев», «Дело Артамоновых»</w:t>
            </w:r>
          </w:p>
          <w:p w:rsidR="00A638F5" w:rsidRPr="00A638F5" w:rsidRDefault="00A638F5" w:rsidP="00A638F5">
            <w:r w:rsidRPr="00A638F5">
              <w:t>Б.Н. Зайцев</w:t>
            </w:r>
          </w:p>
          <w:p w:rsidR="00A638F5" w:rsidRPr="00A638F5" w:rsidRDefault="00A638F5" w:rsidP="00A638F5">
            <w:r w:rsidRPr="00A638F5">
              <w:t>Повести и рассказы «Голубая звезда», «Моя жизнь и Диана», «Волки».</w:t>
            </w:r>
          </w:p>
          <w:p w:rsidR="00A638F5" w:rsidRPr="00A638F5" w:rsidRDefault="00A638F5" w:rsidP="00A638F5">
            <w:r w:rsidRPr="00A638F5">
              <w:t xml:space="preserve">И.С. Шмелев </w:t>
            </w:r>
          </w:p>
          <w:p w:rsidR="00A638F5" w:rsidRPr="00A638F5" w:rsidRDefault="00A638F5" w:rsidP="00A638F5">
            <w:r w:rsidRPr="00A638F5">
              <w:t>Повесть «Человек из ресторана», книга «Лето Господне».</w:t>
            </w:r>
          </w:p>
          <w:p w:rsidR="00A638F5" w:rsidRPr="00A638F5" w:rsidRDefault="00A638F5" w:rsidP="00A638F5">
            <w:r w:rsidRPr="00A638F5">
              <w:rPr>
                <w:highlight w:val="white"/>
              </w:rPr>
              <w:t>М.М. Зощенко</w:t>
            </w:r>
            <w:r w:rsidRPr="00A638F5">
              <w:t>*</w:t>
            </w:r>
          </w:p>
          <w:p w:rsidR="00A638F5" w:rsidRPr="00A638F5" w:rsidRDefault="00A638F5" w:rsidP="00A638F5">
            <w:r w:rsidRPr="00A638F5">
              <w:lastRenderedPageBreak/>
              <w:t>А.И.Солженицын*</w:t>
            </w:r>
          </w:p>
          <w:p w:rsidR="00A638F5" w:rsidRPr="00A638F5" w:rsidRDefault="00A638F5" w:rsidP="00A638F5">
            <w:r w:rsidRPr="00A638F5">
              <w:t>В.М. Шукшин*</w:t>
            </w:r>
          </w:p>
          <w:p w:rsidR="00A638F5" w:rsidRPr="00A638F5" w:rsidRDefault="00A638F5" w:rsidP="00A638F5">
            <w:r w:rsidRPr="00A638F5">
              <w:t>В.Г. Распутин*</w:t>
            </w:r>
          </w:p>
          <w:p w:rsidR="00A638F5" w:rsidRPr="00A638F5" w:rsidRDefault="00A638F5" w:rsidP="00A638F5">
            <w:pPr>
              <w:rPr>
                <w:highlight w:val="white"/>
              </w:rPr>
            </w:pPr>
            <w:r w:rsidRPr="00A638F5">
              <w:t xml:space="preserve">В.П. Астафьев* </w:t>
            </w:r>
          </w:p>
        </w:tc>
      </w:tr>
      <w:tr w:rsidR="00A638F5" w:rsidRPr="00A638F5" w:rsidTr="00952361">
        <w:tc>
          <w:tcPr>
            <w:tcW w:w="2093" w:type="dxa"/>
            <w:shd w:val="clear" w:color="auto" w:fill="auto"/>
          </w:tcPr>
          <w:p w:rsidR="00A638F5" w:rsidRPr="00A638F5" w:rsidRDefault="00A638F5" w:rsidP="00A638F5">
            <w:pPr>
              <w:rPr>
                <w:highlight w:val="white"/>
              </w:rPr>
            </w:pPr>
            <w:r w:rsidRPr="00A638F5">
              <w:rPr>
                <w:highlight w:val="white"/>
              </w:rPr>
              <w:lastRenderedPageBreak/>
              <w:t>И.А. Гончаров Роман «Обломов»</w:t>
            </w:r>
          </w:p>
        </w:tc>
        <w:tc>
          <w:tcPr>
            <w:tcW w:w="3661" w:type="dxa"/>
            <w:shd w:val="clear" w:color="auto" w:fill="auto"/>
          </w:tcPr>
          <w:p w:rsidR="00A638F5" w:rsidRPr="00A638F5" w:rsidRDefault="00A638F5" w:rsidP="00A638F5">
            <w:pPr>
              <w:rPr>
                <w:highlight w:val="white"/>
              </w:rPr>
            </w:pPr>
            <w:r w:rsidRPr="00A638F5">
              <w:rPr>
                <w:highlight w:val="white"/>
              </w:rPr>
              <w:t xml:space="preserve">И.А. Гончаров </w:t>
            </w:r>
          </w:p>
          <w:p w:rsidR="00A638F5" w:rsidRPr="00A638F5" w:rsidRDefault="00A638F5" w:rsidP="00A638F5">
            <w:pPr>
              <w:rPr>
                <w:highlight w:val="white"/>
              </w:rPr>
            </w:pPr>
            <w:r w:rsidRPr="00A638F5">
              <w:rPr>
                <w:highlight w:val="white"/>
              </w:rPr>
              <w:t>Роман «Обыкновенная история»</w:t>
            </w:r>
          </w:p>
          <w:p w:rsidR="00A638F5" w:rsidRPr="00A638F5" w:rsidRDefault="00A638F5" w:rsidP="00A638F5">
            <w:pPr>
              <w:rPr>
                <w:highlight w:val="white"/>
              </w:rPr>
            </w:pPr>
          </w:p>
        </w:tc>
        <w:tc>
          <w:tcPr>
            <w:tcW w:w="3852" w:type="dxa"/>
            <w:vMerge/>
            <w:shd w:val="clear" w:color="auto" w:fill="auto"/>
          </w:tcPr>
          <w:p w:rsidR="00A638F5" w:rsidRPr="00A638F5" w:rsidRDefault="00A638F5" w:rsidP="00A638F5">
            <w:pPr>
              <w:rPr>
                <w:highlight w:val="white"/>
              </w:rPr>
            </w:pPr>
          </w:p>
        </w:tc>
      </w:tr>
      <w:tr w:rsidR="00A638F5" w:rsidRPr="00A638F5" w:rsidTr="00952361">
        <w:tc>
          <w:tcPr>
            <w:tcW w:w="2093" w:type="dxa"/>
            <w:shd w:val="clear" w:color="auto" w:fill="auto"/>
          </w:tcPr>
          <w:p w:rsidR="00A638F5" w:rsidRPr="00A638F5" w:rsidRDefault="00A638F5" w:rsidP="00A638F5">
            <w:pPr>
              <w:rPr>
                <w:highlight w:val="white"/>
              </w:rPr>
            </w:pPr>
            <w:r w:rsidRPr="00A638F5">
              <w:rPr>
                <w:highlight w:val="white"/>
              </w:rPr>
              <w:t>И.С. Тургенев Роман «Отцы и дети»</w:t>
            </w:r>
          </w:p>
        </w:tc>
        <w:tc>
          <w:tcPr>
            <w:tcW w:w="3661" w:type="dxa"/>
            <w:shd w:val="clear" w:color="auto" w:fill="auto"/>
          </w:tcPr>
          <w:p w:rsidR="00A638F5" w:rsidRPr="00A638F5" w:rsidRDefault="00A638F5" w:rsidP="00A638F5">
            <w:pPr>
              <w:rPr>
                <w:highlight w:val="white"/>
              </w:rPr>
            </w:pPr>
            <w:r w:rsidRPr="00A638F5">
              <w:rPr>
                <w:highlight w:val="white"/>
              </w:rPr>
              <w:t xml:space="preserve">И.С. Тургенев </w:t>
            </w:r>
          </w:p>
          <w:p w:rsidR="00A638F5" w:rsidRPr="00A638F5" w:rsidRDefault="00A638F5" w:rsidP="00A638F5">
            <w:pPr>
              <w:rPr>
                <w:highlight w:val="white"/>
              </w:rPr>
            </w:pPr>
            <w:r w:rsidRPr="00A638F5">
              <w:rPr>
                <w:highlight w:val="white"/>
              </w:rPr>
              <w:t>Роман «Дворянское гнездо»</w:t>
            </w: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tc>
        <w:tc>
          <w:tcPr>
            <w:tcW w:w="3852" w:type="dxa"/>
            <w:vMerge/>
            <w:shd w:val="clear" w:color="auto" w:fill="auto"/>
          </w:tcPr>
          <w:p w:rsidR="00A638F5" w:rsidRPr="00A638F5" w:rsidRDefault="00A638F5" w:rsidP="00A638F5">
            <w:pPr>
              <w:rPr>
                <w:highlight w:val="white"/>
              </w:rPr>
            </w:pPr>
          </w:p>
        </w:tc>
      </w:tr>
      <w:tr w:rsidR="00A638F5" w:rsidRPr="00A638F5" w:rsidTr="00952361">
        <w:tc>
          <w:tcPr>
            <w:tcW w:w="2093" w:type="dxa"/>
            <w:shd w:val="clear" w:color="auto" w:fill="auto"/>
          </w:tcPr>
          <w:p w:rsidR="00A638F5" w:rsidRPr="00A638F5" w:rsidRDefault="00A638F5" w:rsidP="00A638F5">
            <w:pPr>
              <w:rPr>
                <w:highlight w:val="white"/>
              </w:rPr>
            </w:pPr>
            <w:r w:rsidRPr="00A638F5">
              <w:rPr>
                <w:highlight w:val="white"/>
              </w:rPr>
              <w:t>Ф.М. Достоевский Роман «Преступление и наказание»</w:t>
            </w:r>
          </w:p>
        </w:tc>
        <w:tc>
          <w:tcPr>
            <w:tcW w:w="3661" w:type="dxa"/>
            <w:shd w:val="clear" w:color="auto" w:fill="auto"/>
          </w:tcPr>
          <w:p w:rsidR="00A638F5" w:rsidRPr="00A638F5" w:rsidRDefault="00A638F5" w:rsidP="00A638F5">
            <w:pPr>
              <w:rPr>
                <w:highlight w:val="white"/>
              </w:rPr>
            </w:pPr>
            <w:r w:rsidRPr="00A638F5">
              <w:rPr>
                <w:highlight w:val="white"/>
              </w:rPr>
              <w:t>Ф.М. Достоевский</w:t>
            </w:r>
          </w:p>
          <w:p w:rsidR="00A638F5" w:rsidRPr="00A638F5" w:rsidRDefault="00A638F5" w:rsidP="00A638F5">
            <w:pPr>
              <w:rPr>
                <w:highlight w:val="white"/>
              </w:rPr>
            </w:pPr>
            <w:r w:rsidRPr="00A638F5">
              <w:rPr>
                <w:highlight w:val="white"/>
              </w:rPr>
              <w:t xml:space="preserve"> Романы «Подросток», «</w:t>
            </w:r>
            <w:proofErr w:type="spellStart"/>
            <w:r w:rsidRPr="00A638F5">
              <w:rPr>
                <w:highlight w:val="white"/>
              </w:rPr>
              <w:t>Идиот</w:t>
            </w:r>
            <w:proofErr w:type="spellEnd"/>
            <w:r w:rsidRPr="00A638F5">
              <w:rPr>
                <w:highlight w:val="white"/>
              </w:rPr>
              <w:t>»</w:t>
            </w:r>
          </w:p>
        </w:tc>
        <w:tc>
          <w:tcPr>
            <w:tcW w:w="3852" w:type="dxa"/>
            <w:vMerge/>
            <w:shd w:val="clear" w:color="auto" w:fill="auto"/>
          </w:tcPr>
          <w:p w:rsidR="00A638F5" w:rsidRPr="00A638F5" w:rsidRDefault="00A638F5" w:rsidP="00A638F5">
            <w:pPr>
              <w:rPr>
                <w:highlight w:val="white"/>
              </w:rPr>
            </w:pPr>
          </w:p>
        </w:tc>
      </w:tr>
      <w:tr w:rsidR="00A638F5" w:rsidRPr="00A638F5" w:rsidTr="00952361">
        <w:tc>
          <w:tcPr>
            <w:tcW w:w="2093" w:type="dxa"/>
            <w:shd w:val="clear" w:color="auto" w:fill="auto"/>
          </w:tcPr>
          <w:p w:rsidR="00A638F5" w:rsidRPr="00A638F5" w:rsidRDefault="00A638F5" w:rsidP="00A638F5">
            <w:pPr>
              <w:rPr>
                <w:highlight w:val="white"/>
              </w:rPr>
            </w:pPr>
          </w:p>
        </w:tc>
        <w:tc>
          <w:tcPr>
            <w:tcW w:w="3661" w:type="dxa"/>
            <w:shd w:val="clear" w:color="auto" w:fill="auto"/>
          </w:tcPr>
          <w:p w:rsidR="00A638F5" w:rsidRPr="00A638F5" w:rsidRDefault="00A638F5" w:rsidP="00A638F5">
            <w:r w:rsidRPr="00A638F5">
              <w:rPr>
                <w:highlight w:val="white"/>
              </w:rPr>
              <w:t>М.Е. Салтыков-Щедрин</w:t>
            </w:r>
            <w:r w:rsidRPr="00A638F5">
              <w:t xml:space="preserve"> </w:t>
            </w:r>
          </w:p>
          <w:p w:rsidR="00A638F5" w:rsidRPr="00A638F5" w:rsidRDefault="00A638F5" w:rsidP="00A638F5">
            <w:r w:rsidRPr="00A638F5">
              <w:t>Романы «История одного города», «Господа Головлевы»</w:t>
            </w:r>
          </w:p>
          <w:p w:rsidR="00A638F5" w:rsidRPr="00A638F5" w:rsidRDefault="00A638F5" w:rsidP="00A638F5">
            <w:pPr>
              <w:rPr>
                <w:highlight w:val="white"/>
              </w:rPr>
            </w:pPr>
            <w:r w:rsidRPr="00A638F5">
              <w:t>Цикл «Сказки для детей изрядного возраста»</w:t>
            </w:r>
          </w:p>
        </w:tc>
        <w:tc>
          <w:tcPr>
            <w:tcW w:w="3852" w:type="dxa"/>
            <w:vMerge/>
            <w:shd w:val="clear" w:color="auto" w:fill="auto"/>
          </w:tcPr>
          <w:p w:rsidR="00A638F5" w:rsidRPr="00A638F5" w:rsidRDefault="00A638F5" w:rsidP="00A638F5">
            <w:pPr>
              <w:rPr>
                <w:highlight w:val="white"/>
              </w:rPr>
            </w:pPr>
          </w:p>
        </w:tc>
      </w:tr>
      <w:tr w:rsidR="00A638F5" w:rsidRPr="00A638F5" w:rsidTr="00952361">
        <w:trPr>
          <w:trHeight w:val="1975"/>
        </w:trPr>
        <w:tc>
          <w:tcPr>
            <w:tcW w:w="2093" w:type="dxa"/>
            <w:shd w:val="clear" w:color="auto" w:fill="auto"/>
          </w:tcPr>
          <w:p w:rsidR="00A638F5" w:rsidRPr="00A638F5" w:rsidRDefault="00A638F5" w:rsidP="00A638F5">
            <w:pPr>
              <w:rPr>
                <w:highlight w:val="white"/>
              </w:rPr>
            </w:pPr>
          </w:p>
        </w:tc>
        <w:tc>
          <w:tcPr>
            <w:tcW w:w="3661" w:type="dxa"/>
            <w:shd w:val="clear" w:color="auto" w:fill="auto"/>
          </w:tcPr>
          <w:p w:rsidR="00A638F5" w:rsidRPr="00A638F5" w:rsidRDefault="00A638F5" w:rsidP="00A638F5">
            <w:pPr>
              <w:rPr>
                <w:highlight w:val="white"/>
              </w:rPr>
            </w:pPr>
            <w:r w:rsidRPr="00A638F5">
              <w:rPr>
                <w:highlight w:val="white"/>
              </w:rPr>
              <w:t>Н.С. Лесков (ГОС-2004 – 1 пр. по выбору)</w:t>
            </w:r>
          </w:p>
          <w:p w:rsidR="00A638F5" w:rsidRPr="00A638F5" w:rsidRDefault="00A638F5" w:rsidP="00A638F5">
            <w:pPr>
              <w:rPr>
                <w:highlight w:val="white"/>
              </w:rPr>
            </w:pPr>
            <w:r w:rsidRPr="00A638F5">
              <w:rPr>
                <w:highlight w:val="white"/>
              </w:rPr>
              <w:t xml:space="preserve">Повести и рассказы «Человек на часах», «Тупейный художник», «Левша», «Очарованный странник», «Леди Макбет </w:t>
            </w:r>
            <w:proofErr w:type="spellStart"/>
            <w:r w:rsidRPr="00A638F5">
              <w:rPr>
                <w:highlight w:val="white"/>
              </w:rPr>
              <w:t>Мценского</w:t>
            </w:r>
            <w:proofErr w:type="spellEnd"/>
            <w:r w:rsidRPr="00A638F5">
              <w:rPr>
                <w:highlight w:val="white"/>
              </w:rPr>
              <w:t xml:space="preserve"> уезда»</w:t>
            </w: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tc>
        <w:tc>
          <w:tcPr>
            <w:tcW w:w="3852" w:type="dxa"/>
            <w:vMerge/>
            <w:shd w:val="clear" w:color="auto" w:fill="auto"/>
          </w:tcPr>
          <w:p w:rsidR="00A638F5" w:rsidRPr="00A638F5" w:rsidRDefault="00A638F5" w:rsidP="00A638F5">
            <w:pPr>
              <w:rPr>
                <w:highlight w:val="white"/>
              </w:rPr>
            </w:pPr>
          </w:p>
        </w:tc>
      </w:tr>
      <w:tr w:rsidR="00A638F5" w:rsidRPr="00A638F5" w:rsidTr="00952361">
        <w:tc>
          <w:tcPr>
            <w:tcW w:w="2093" w:type="dxa"/>
            <w:shd w:val="clear" w:color="auto" w:fill="auto"/>
          </w:tcPr>
          <w:p w:rsidR="00A638F5" w:rsidRPr="00A638F5" w:rsidRDefault="00A638F5" w:rsidP="00A638F5">
            <w:r w:rsidRPr="00A638F5">
              <w:rPr>
                <w:highlight w:val="white"/>
              </w:rPr>
              <w:lastRenderedPageBreak/>
              <w:t>Л.Н. Толстой</w:t>
            </w:r>
            <w:r w:rsidRPr="00A638F5">
              <w:t xml:space="preserve"> Роман-эпопея «Война и мир»</w:t>
            </w:r>
          </w:p>
        </w:tc>
        <w:tc>
          <w:tcPr>
            <w:tcW w:w="3661" w:type="dxa"/>
            <w:shd w:val="clear" w:color="auto" w:fill="auto"/>
          </w:tcPr>
          <w:p w:rsidR="00A638F5" w:rsidRPr="00A638F5" w:rsidRDefault="00A638F5" w:rsidP="00A638F5">
            <w:r w:rsidRPr="00A638F5">
              <w:rPr>
                <w:highlight w:val="white"/>
              </w:rPr>
              <w:t>Л.Н. Толстой</w:t>
            </w:r>
          </w:p>
          <w:p w:rsidR="00A638F5" w:rsidRPr="00A638F5" w:rsidRDefault="00A638F5" w:rsidP="00A638F5">
            <w:pPr>
              <w:rPr>
                <w:highlight w:val="white"/>
              </w:rPr>
            </w:pPr>
            <w:r w:rsidRPr="00A638F5">
              <w:t xml:space="preserve"> Роман «Анна Каренина», цикл «Севастопольские рассказы», повесть «Хаджи-Мурат»</w:t>
            </w:r>
          </w:p>
        </w:tc>
        <w:tc>
          <w:tcPr>
            <w:tcW w:w="3852" w:type="dxa"/>
            <w:vMerge/>
            <w:shd w:val="clear" w:color="auto" w:fill="auto"/>
          </w:tcPr>
          <w:p w:rsidR="00A638F5" w:rsidRPr="00A638F5" w:rsidRDefault="00A638F5" w:rsidP="00A638F5">
            <w:pPr>
              <w:rPr>
                <w:highlight w:val="white"/>
              </w:rPr>
            </w:pPr>
          </w:p>
        </w:tc>
      </w:tr>
      <w:tr w:rsidR="00A638F5" w:rsidRPr="00A638F5" w:rsidTr="00952361">
        <w:tc>
          <w:tcPr>
            <w:tcW w:w="2093" w:type="dxa"/>
            <w:shd w:val="clear" w:color="auto" w:fill="auto"/>
          </w:tcPr>
          <w:p w:rsidR="00A638F5" w:rsidRPr="00A638F5" w:rsidRDefault="00A638F5" w:rsidP="00A638F5">
            <w:pPr>
              <w:rPr>
                <w:highlight w:val="white"/>
              </w:rPr>
            </w:pPr>
            <w:r w:rsidRPr="00A638F5">
              <w:rPr>
                <w:highlight w:val="white"/>
              </w:rPr>
              <w:t>А.П. Чехов</w:t>
            </w:r>
          </w:p>
          <w:p w:rsidR="00A638F5" w:rsidRPr="00A638F5" w:rsidRDefault="00A638F5" w:rsidP="00A638F5">
            <w:r w:rsidRPr="00A638F5">
              <w:rPr>
                <w:highlight w:val="white"/>
              </w:rPr>
              <w:t>Пьеса «Вишневый сад»</w:t>
            </w:r>
          </w:p>
        </w:tc>
        <w:tc>
          <w:tcPr>
            <w:tcW w:w="3661" w:type="dxa"/>
            <w:shd w:val="clear" w:color="auto" w:fill="auto"/>
          </w:tcPr>
          <w:p w:rsidR="00A638F5" w:rsidRPr="00A638F5" w:rsidRDefault="00A638F5" w:rsidP="00A638F5">
            <w:r w:rsidRPr="00A638F5">
              <w:rPr>
                <w:highlight w:val="white"/>
              </w:rPr>
              <w:t xml:space="preserve">А.П. Чехов </w:t>
            </w:r>
          </w:p>
          <w:p w:rsidR="00A638F5" w:rsidRPr="00A638F5" w:rsidRDefault="00A638F5" w:rsidP="00A638F5">
            <w:pPr>
              <w:rPr>
                <w:highlight w:val="white"/>
              </w:rPr>
            </w:pPr>
            <w:r w:rsidRPr="00A638F5">
              <w:t xml:space="preserve">Рассказы: </w:t>
            </w:r>
            <w:proofErr w:type="gramStart"/>
            <w:r w:rsidRPr="00A638F5">
              <w:t xml:space="preserve">«Смерть чиновника», «Тоска», «Спать хочется», </w:t>
            </w:r>
            <w:r w:rsidRPr="00A638F5">
              <w:rPr>
                <w:highlight w:val="white"/>
              </w:rPr>
              <w:t>«Студент», «</w:t>
            </w:r>
            <w:proofErr w:type="spellStart"/>
            <w:r w:rsidRPr="00A638F5">
              <w:rPr>
                <w:highlight w:val="white"/>
              </w:rPr>
              <w:t>Ионыч</w:t>
            </w:r>
            <w:proofErr w:type="spellEnd"/>
            <w:r w:rsidRPr="00A638F5">
              <w:rPr>
                <w:highlight w:val="white"/>
              </w:rPr>
              <w:t xml:space="preserve">», </w:t>
            </w:r>
            <w:r w:rsidRPr="00A638F5">
              <w:t>«Человек в футляре»,</w:t>
            </w:r>
            <w:r w:rsidRPr="00A638F5">
              <w:rPr>
                <w:highlight w:val="white"/>
              </w:rPr>
              <w:t xml:space="preserve"> «Крыжовник», «О любви», «Дама с собачкой»</w:t>
            </w:r>
            <w:r w:rsidRPr="00A638F5">
              <w:t>, «Попрыгунья»</w:t>
            </w:r>
            <w:proofErr w:type="gramEnd"/>
          </w:p>
          <w:p w:rsidR="00A638F5" w:rsidRPr="00A638F5" w:rsidRDefault="00A638F5" w:rsidP="00A638F5">
            <w:r w:rsidRPr="00A638F5">
              <w:rPr>
                <w:highlight w:val="white"/>
              </w:rPr>
              <w:t>Пьесы «Чайка», «Три сестры»</w:t>
            </w:r>
          </w:p>
          <w:p w:rsidR="00A638F5" w:rsidRPr="00A638F5" w:rsidRDefault="00A638F5" w:rsidP="00A638F5"/>
        </w:tc>
        <w:tc>
          <w:tcPr>
            <w:tcW w:w="3852" w:type="dxa"/>
            <w:vMerge/>
            <w:shd w:val="clear" w:color="auto" w:fill="auto"/>
          </w:tcPr>
          <w:p w:rsidR="00A638F5" w:rsidRPr="00A638F5" w:rsidRDefault="00A638F5" w:rsidP="00A638F5"/>
        </w:tc>
      </w:tr>
      <w:tr w:rsidR="00A638F5" w:rsidRPr="00A638F5" w:rsidTr="00952361">
        <w:tc>
          <w:tcPr>
            <w:tcW w:w="2093" w:type="dxa"/>
            <w:shd w:val="clear" w:color="auto" w:fill="auto"/>
          </w:tcPr>
          <w:p w:rsidR="00A638F5" w:rsidRPr="00A638F5" w:rsidRDefault="00A638F5" w:rsidP="00A638F5">
            <w:pPr>
              <w:rPr>
                <w:highlight w:val="white"/>
              </w:rPr>
            </w:pPr>
          </w:p>
        </w:tc>
        <w:tc>
          <w:tcPr>
            <w:tcW w:w="3661" w:type="dxa"/>
            <w:shd w:val="clear" w:color="auto" w:fill="auto"/>
          </w:tcPr>
          <w:p w:rsidR="00A638F5" w:rsidRPr="00A638F5" w:rsidRDefault="00A638F5" w:rsidP="00A638F5">
            <w:r w:rsidRPr="00A638F5">
              <w:rPr>
                <w:highlight w:val="white"/>
              </w:rPr>
              <w:t>И.А. Бунин</w:t>
            </w:r>
          </w:p>
          <w:p w:rsidR="00A638F5" w:rsidRPr="00A638F5" w:rsidRDefault="00A638F5" w:rsidP="00A638F5">
            <w:r w:rsidRPr="00A638F5">
              <w:t>Стихотворения: «</w:t>
            </w:r>
            <w:proofErr w:type="spellStart"/>
            <w:r w:rsidRPr="00A638F5">
              <w:t>Аленушка</w:t>
            </w:r>
            <w:proofErr w:type="spellEnd"/>
            <w:r w:rsidRPr="00A638F5">
              <w:t xml:space="preserve">», «Вечер», «Дурман», «И цветы, и шмели, и трава, и колосья…», «У зверя есть гнездо, у птицы есть нора…» </w:t>
            </w:r>
          </w:p>
          <w:p w:rsidR="00A638F5" w:rsidRPr="00A638F5" w:rsidRDefault="00A638F5" w:rsidP="00A638F5">
            <w:r w:rsidRPr="00A638F5">
              <w:t>Рассказы: «Антоновские яблоки», «Господин из Сан-Франциско», «Легкое дыхание», «Темные аллеи», «Чистый понедельник»</w:t>
            </w:r>
          </w:p>
          <w:p w:rsidR="00A638F5" w:rsidRPr="00A638F5" w:rsidRDefault="00A638F5" w:rsidP="00A638F5">
            <w:pPr>
              <w:rPr>
                <w:highlight w:val="white"/>
              </w:rPr>
            </w:pPr>
          </w:p>
        </w:tc>
        <w:tc>
          <w:tcPr>
            <w:tcW w:w="3852" w:type="dxa"/>
            <w:vMerge/>
            <w:shd w:val="clear" w:color="auto" w:fill="auto"/>
          </w:tcPr>
          <w:p w:rsidR="00A638F5" w:rsidRPr="00A638F5" w:rsidRDefault="00A638F5" w:rsidP="00A638F5">
            <w:pPr>
              <w:rPr>
                <w:highlight w:val="white"/>
              </w:rPr>
            </w:pPr>
          </w:p>
        </w:tc>
      </w:tr>
      <w:tr w:rsidR="00A638F5" w:rsidRPr="00A638F5" w:rsidTr="00952361">
        <w:tc>
          <w:tcPr>
            <w:tcW w:w="2093" w:type="dxa"/>
            <w:shd w:val="clear" w:color="auto" w:fill="auto"/>
          </w:tcPr>
          <w:p w:rsidR="00A638F5" w:rsidRPr="00A638F5" w:rsidRDefault="00A638F5" w:rsidP="00A638F5">
            <w:r w:rsidRPr="00A638F5">
              <w:rPr>
                <w:highlight w:val="white"/>
              </w:rPr>
              <w:lastRenderedPageBreak/>
              <w:t xml:space="preserve">М. Горький </w:t>
            </w:r>
          </w:p>
          <w:p w:rsidR="00A638F5" w:rsidRPr="00A638F5" w:rsidRDefault="00A638F5" w:rsidP="00A638F5">
            <w:pPr>
              <w:rPr>
                <w:highlight w:val="white"/>
              </w:rPr>
            </w:pPr>
            <w:r w:rsidRPr="00A638F5">
              <w:t>Пьеса «На дне»</w:t>
            </w:r>
          </w:p>
        </w:tc>
        <w:tc>
          <w:tcPr>
            <w:tcW w:w="3661" w:type="dxa"/>
            <w:shd w:val="clear" w:color="auto" w:fill="auto"/>
          </w:tcPr>
          <w:p w:rsidR="00A638F5" w:rsidRPr="00A638F5" w:rsidRDefault="00A638F5" w:rsidP="00A638F5">
            <w:r w:rsidRPr="00A638F5">
              <w:rPr>
                <w:highlight w:val="white"/>
              </w:rPr>
              <w:t xml:space="preserve">М. Горький </w:t>
            </w:r>
          </w:p>
          <w:p w:rsidR="00A638F5" w:rsidRPr="00A638F5" w:rsidRDefault="00A638F5" w:rsidP="00A638F5">
            <w:pPr>
              <w:rPr>
                <w:highlight w:val="white"/>
              </w:rPr>
            </w:pPr>
            <w:r w:rsidRPr="00A638F5">
              <w:t xml:space="preserve">Рассказы: «Макар </w:t>
            </w:r>
            <w:proofErr w:type="spellStart"/>
            <w:r w:rsidRPr="00A638F5">
              <w:t>Чудра</w:t>
            </w:r>
            <w:proofErr w:type="spellEnd"/>
            <w:r w:rsidRPr="00A638F5">
              <w:t xml:space="preserve">», «Старуха </w:t>
            </w:r>
            <w:proofErr w:type="spellStart"/>
            <w:r w:rsidRPr="00A638F5">
              <w:t>Изергиль</w:t>
            </w:r>
            <w:proofErr w:type="spellEnd"/>
            <w:r w:rsidRPr="00A638F5">
              <w:t>», «</w:t>
            </w:r>
            <w:proofErr w:type="spellStart"/>
            <w:r w:rsidRPr="00A638F5">
              <w:t>Челкаш</w:t>
            </w:r>
            <w:proofErr w:type="spellEnd"/>
            <w:r w:rsidRPr="00A638F5">
              <w:t>»</w:t>
            </w:r>
          </w:p>
        </w:tc>
        <w:tc>
          <w:tcPr>
            <w:tcW w:w="3852" w:type="dxa"/>
            <w:vMerge/>
            <w:shd w:val="clear" w:color="auto" w:fill="auto"/>
          </w:tcPr>
          <w:p w:rsidR="00A638F5" w:rsidRPr="00A638F5" w:rsidRDefault="00A638F5" w:rsidP="00A638F5">
            <w:pPr>
              <w:rPr>
                <w:highlight w:val="white"/>
              </w:rPr>
            </w:pPr>
          </w:p>
        </w:tc>
      </w:tr>
      <w:tr w:rsidR="00A638F5" w:rsidRPr="00A638F5" w:rsidTr="00952361">
        <w:tc>
          <w:tcPr>
            <w:tcW w:w="2093" w:type="dxa"/>
            <w:shd w:val="clear" w:color="auto" w:fill="auto"/>
          </w:tcPr>
          <w:p w:rsidR="00A638F5" w:rsidRPr="00A638F5" w:rsidRDefault="00A638F5" w:rsidP="00A638F5">
            <w:pPr>
              <w:rPr>
                <w:highlight w:val="white"/>
              </w:rPr>
            </w:pPr>
            <w:r w:rsidRPr="00A638F5">
              <w:rPr>
                <w:highlight w:val="white"/>
              </w:rPr>
              <w:lastRenderedPageBreak/>
              <w:t>А.А. Блок</w:t>
            </w:r>
          </w:p>
          <w:p w:rsidR="00A638F5" w:rsidRPr="00A638F5" w:rsidRDefault="00A638F5" w:rsidP="00A638F5">
            <w:pPr>
              <w:rPr>
                <w:highlight w:val="white"/>
              </w:rPr>
            </w:pPr>
            <w:r w:rsidRPr="00A638F5">
              <w:t>Поэма «Двенадцать»</w:t>
            </w:r>
          </w:p>
        </w:tc>
        <w:tc>
          <w:tcPr>
            <w:tcW w:w="3661" w:type="dxa"/>
            <w:shd w:val="clear" w:color="auto" w:fill="auto"/>
          </w:tcPr>
          <w:p w:rsidR="00A638F5" w:rsidRPr="00A638F5" w:rsidRDefault="00A638F5" w:rsidP="00A638F5">
            <w:pPr>
              <w:rPr>
                <w:highlight w:val="white"/>
              </w:rPr>
            </w:pPr>
            <w:r w:rsidRPr="00A638F5">
              <w:rPr>
                <w:highlight w:val="white"/>
              </w:rPr>
              <w:t>А.А. Блок</w:t>
            </w:r>
          </w:p>
          <w:p w:rsidR="00A638F5" w:rsidRPr="00A638F5" w:rsidRDefault="00A638F5" w:rsidP="00A638F5">
            <w:pPr>
              <w:rPr>
                <w:highlight w:val="white"/>
              </w:rPr>
            </w:pPr>
            <w:r w:rsidRPr="00A638F5">
              <w:t xml:space="preserve">Стихотворения: </w:t>
            </w:r>
            <w:proofErr w:type="gramStart"/>
            <w:r w:rsidRPr="00A638F5">
              <w:t>«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w:t>
            </w:r>
            <w:proofErr w:type="gramEnd"/>
            <w:r w:rsidRPr="00A638F5">
              <w:t xml:space="preserve"> Года проходят мимо…»,  «Рожденные </w:t>
            </w:r>
            <w:proofErr w:type="gramStart"/>
            <w:r w:rsidRPr="00A638F5">
              <w:t>в</w:t>
            </w:r>
            <w:proofErr w:type="gramEnd"/>
            <w:r w:rsidRPr="00A638F5">
              <w:t xml:space="preserve"> </w:t>
            </w:r>
            <w:proofErr w:type="gramStart"/>
            <w:r w:rsidRPr="00A638F5">
              <w:t>года</w:t>
            </w:r>
            <w:proofErr w:type="gramEnd"/>
            <w:r w:rsidRPr="00A638F5">
              <w:t xml:space="preserve"> глухие…»,  «Россия», «Русь моя, жизнь моя, вместе ль нам маяться…»,  «Пушкинскому Дому», «Скифы» </w:t>
            </w:r>
          </w:p>
        </w:tc>
        <w:tc>
          <w:tcPr>
            <w:tcW w:w="3852" w:type="dxa"/>
            <w:shd w:val="clear" w:color="auto" w:fill="auto"/>
          </w:tcPr>
          <w:p w:rsidR="00A638F5" w:rsidRPr="00A638F5" w:rsidRDefault="00A638F5" w:rsidP="00A638F5">
            <w:pPr>
              <w:rPr>
                <w:highlight w:val="white"/>
              </w:rPr>
            </w:pPr>
            <w:r w:rsidRPr="00A638F5">
              <w:rPr>
                <w:highlight w:val="white"/>
              </w:rPr>
              <w:t xml:space="preserve"> Модернизм конца XIX – ХХ века</w:t>
            </w:r>
          </w:p>
          <w:p w:rsidR="00A638F5" w:rsidRPr="00A638F5" w:rsidRDefault="00A638F5" w:rsidP="00A638F5">
            <w:pPr>
              <w:rPr>
                <w:highlight w:val="white"/>
              </w:rPr>
            </w:pPr>
            <w:r w:rsidRPr="00A638F5">
              <w:rPr>
                <w:highlight w:val="white"/>
              </w:rPr>
              <w:t>А.А. Блок</w:t>
            </w:r>
          </w:p>
          <w:p w:rsidR="00A638F5" w:rsidRPr="00A638F5" w:rsidRDefault="00A638F5" w:rsidP="00A638F5">
            <w:r w:rsidRPr="00A638F5">
              <w:rPr>
                <w:highlight w:val="white"/>
              </w:rPr>
              <w:t xml:space="preserve">Стихотворения: </w:t>
            </w:r>
            <w:r w:rsidRPr="00A638F5">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A638F5" w:rsidRPr="00A638F5" w:rsidRDefault="00A638F5" w:rsidP="00A638F5">
            <w:pPr>
              <w:rPr>
                <w:highlight w:val="white"/>
              </w:rPr>
            </w:pPr>
            <w:r w:rsidRPr="00A638F5">
              <w:t>Поэма «Соловьиный сад»</w:t>
            </w:r>
          </w:p>
          <w:p w:rsidR="00A638F5" w:rsidRPr="00A638F5" w:rsidRDefault="00A638F5" w:rsidP="00A638F5">
            <w:r w:rsidRPr="00A638F5">
              <w:t xml:space="preserve">Л.Н. Андреев </w:t>
            </w:r>
          </w:p>
          <w:p w:rsidR="00A638F5" w:rsidRPr="00A638F5" w:rsidRDefault="00A638F5" w:rsidP="00A638F5">
            <w:r w:rsidRPr="00A638F5">
              <w:t xml:space="preserve">Повести и рассказы: «Большой шлем», «Красный смех», «Рассказ о </w:t>
            </w:r>
            <w:proofErr w:type="gramStart"/>
            <w:r w:rsidRPr="00A638F5">
              <w:t>семи повешенных</w:t>
            </w:r>
            <w:proofErr w:type="gramEnd"/>
            <w:r w:rsidRPr="00A638F5">
              <w:t>», «Иуда Искариот», «Жизнь Василия Фивейского».</w:t>
            </w:r>
          </w:p>
          <w:p w:rsidR="00A638F5" w:rsidRPr="00A638F5" w:rsidRDefault="00A638F5" w:rsidP="00A638F5">
            <w:r w:rsidRPr="00A638F5">
              <w:t>Пьеса «Жизнь человека»</w:t>
            </w:r>
          </w:p>
          <w:p w:rsidR="00A638F5" w:rsidRPr="00A638F5" w:rsidRDefault="00A638F5" w:rsidP="00A638F5">
            <w:r w:rsidRPr="00A638F5">
              <w:t xml:space="preserve">В.Я. Брюсов  </w:t>
            </w:r>
          </w:p>
          <w:p w:rsidR="00A638F5" w:rsidRPr="00A638F5" w:rsidRDefault="00A638F5" w:rsidP="00A638F5">
            <w:r w:rsidRPr="00A638F5">
              <w:t>Стихотворения: «</w:t>
            </w:r>
            <w:proofErr w:type="spellStart"/>
            <w:r w:rsidRPr="00A638F5">
              <w:t>Ассаргадон</w:t>
            </w:r>
            <w:proofErr w:type="spellEnd"/>
            <w:r w:rsidRPr="00A638F5">
              <w:t>», «Грядущие гунны», «Есть что-то позорное в мощи природы...»,  «Неколебимой истине...», «Каменщик»,   «Творчество», «Родной язык». «Юному поэту», «Я»</w:t>
            </w:r>
          </w:p>
          <w:p w:rsidR="00A638F5" w:rsidRPr="00A638F5" w:rsidRDefault="00A638F5" w:rsidP="00A638F5">
            <w:r w:rsidRPr="00A638F5">
              <w:rPr>
                <w:highlight w:val="white"/>
              </w:rPr>
              <w:t>К.Д. Бальмонт</w:t>
            </w:r>
          </w:p>
          <w:p w:rsidR="00A638F5" w:rsidRPr="00A638F5" w:rsidRDefault="00A638F5" w:rsidP="00A638F5">
            <w:r w:rsidRPr="00A638F5">
              <w:t>Стихотворения: «</w:t>
            </w:r>
            <w:proofErr w:type="spellStart"/>
            <w:r w:rsidRPr="00A638F5">
              <w:t>Безглагольность</w:t>
            </w:r>
            <w:proofErr w:type="spellEnd"/>
            <w:r w:rsidRPr="00A638F5">
              <w:t>», «Будем как солнце, Забудем о том...»  «Камыши», «Слова-хамелеоны», «Челн томленья», «Я мечтою ловил уходящие тени…»,  «Я  –  изысканность  русской  медлительной  речи...»</w:t>
            </w:r>
          </w:p>
          <w:p w:rsidR="00A638F5" w:rsidRPr="00A638F5" w:rsidRDefault="00A638F5" w:rsidP="00A638F5">
            <w:r w:rsidRPr="00A638F5">
              <w:lastRenderedPageBreak/>
              <w:t>А.А. Ахматова*</w:t>
            </w:r>
          </w:p>
          <w:p w:rsidR="00A638F5" w:rsidRPr="00A638F5" w:rsidRDefault="00A638F5" w:rsidP="00A638F5">
            <w:r w:rsidRPr="00A638F5">
              <w:t>О.Э. Мандельштам*</w:t>
            </w:r>
          </w:p>
          <w:p w:rsidR="00A638F5" w:rsidRPr="00A638F5" w:rsidRDefault="00A638F5" w:rsidP="00A638F5">
            <w:r w:rsidRPr="00A638F5">
              <w:rPr>
                <w:highlight w:val="white"/>
              </w:rPr>
              <w:t>Н.С. Гумилев</w:t>
            </w:r>
            <w:r w:rsidRPr="00A638F5">
              <w:t xml:space="preserve"> </w:t>
            </w:r>
          </w:p>
          <w:p w:rsidR="00A638F5" w:rsidRPr="00A638F5" w:rsidRDefault="00A638F5" w:rsidP="00A638F5">
            <w:r w:rsidRPr="00A638F5">
              <w:t xml:space="preserve">Стихотворения: </w:t>
            </w:r>
            <w:proofErr w:type="gramStart"/>
            <w:r w:rsidRPr="00A638F5">
              <w:t xml:space="preserve">«Андрей Рублев», «Жираф», «Заблудившийся трамвай», «Из логова </w:t>
            </w:r>
            <w:proofErr w:type="spellStart"/>
            <w:r w:rsidRPr="00A638F5">
              <w:t>змиева</w:t>
            </w:r>
            <w:proofErr w:type="spellEnd"/>
            <w:r w:rsidRPr="00A638F5">
              <w:t>», «Капитаны», «Мои читатели», «Носорог», «Пьяный дервиш», «Пятистопные ямбы», «Слово», «Слоненок», «У камина», «Шестое чувство», «Я и вы»</w:t>
            </w:r>
            <w:proofErr w:type="gramEnd"/>
          </w:p>
          <w:p w:rsidR="00A638F5" w:rsidRPr="00A638F5" w:rsidRDefault="00A638F5" w:rsidP="00A638F5">
            <w:r w:rsidRPr="00A638F5">
              <w:t>В.В. Маяковский*</w:t>
            </w:r>
          </w:p>
          <w:p w:rsidR="00A638F5" w:rsidRPr="00A638F5" w:rsidRDefault="00A638F5" w:rsidP="00A638F5">
            <w:r w:rsidRPr="00A638F5">
              <w:t>В.В. Хлебников</w:t>
            </w:r>
          </w:p>
          <w:p w:rsidR="00A638F5" w:rsidRPr="00A638F5" w:rsidRDefault="00A638F5" w:rsidP="00A638F5">
            <w:proofErr w:type="gramStart"/>
            <w:r w:rsidRPr="00A638F5">
              <w:t>Стихотворения «</w:t>
            </w:r>
            <w:proofErr w:type="spellStart"/>
            <w:r w:rsidRPr="00A638F5">
              <w:t>Бобэоби</w:t>
            </w:r>
            <w:proofErr w:type="spellEnd"/>
            <w:r w:rsidRPr="00A638F5">
              <w:t xml:space="preserve"> пелись губы…», «Заклятие смехом», «Когда умирают кони – дышат…», «Кузнечик», «Мне мало надо», «Мы желаем звездам тыкать…», «О </w:t>
            </w:r>
            <w:proofErr w:type="spellStart"/>
            <w:r w:rsidRPr="00A638F5">
              <w:t>достоевскиймо</w:t>
            </w:r>
            <w:proofErr w:type="spellEnd"/>
            <w:r w:rsidRPr="00A638F5">
              <w:t xml:space="preserve"> бегущей тучи…», «Сегодня снова я пойду…», «Там, где жили свиристели…», «Усадьба ночью, </w:t>
            </w:r>
            <w:proofErr w:type="spellStart"/>
            <w:r w:rsidRPr="00A638F5">
              <w:t>чингисхань</w:t>
            </w:r>
            <w:proofErr w:type="spellEnd"/>
            <w:r w:rsidRPr="00A638F5">
              <w:t>…».</w:t>
            </w:r>
            <w:proofErr w:type="gramEnd"/>
          </w:p>
          <w:p w:rsidR="00A638F5" w:rsidRPr="00A638F5" w:rsidRDefault="00A638F5" w:rsidP="00A638F5">
            <w:r w:rsidRPr="00A638F5">
              <w:t>М.И. Цветаева*</w:t>
            </w:r>
          </w:p>
          <w:p w:rsidR="00A638F5" w:rsidRPr="00A638F5" w:rsidRDefault="00A638F5" w:rsidP="00A638F5">
            <w:r w:rsidRPr="00A638F5">
              <w:t>С.А. Есенин*</w:t>
            </w:r>
          </w:p>
          <w:p w:rsidR="00A638F5" w:rsidRPr="00A638F5" w:rsidRDefault="00A638F5" w:rsidP="00A638F5">
            <w:pPr>
              <w:rPr>
                <w:highlight w:val="white"/>
              </w:rPr>
            </w:pPr>
            <w:r w:rsidRPr="00A638F5">
              <w:rPr>
                <w:highlight w:val="white"/>
              </w:rPr>
              <w:t>В.В. Набоков*</w:t>
            </w:r>
          </w:p>
          <w:p w:rsidR="00A638F5" w:rsidRPr="00A638F5" w:rsidRDefault="00A638F5" w:rsidP="00A638F5">
            <w:r w:rsidRPr="00A638F5">
              <w:t>И.Ф. Анненский,</w:t>
            </w:r>
          </w:p>
          <w:p w:rsidR="00A638F5" w:rsidRPr="00A638F5" w:rsidRDefault="00A638F5" w:rsidP="00A638F5">
            <w:r w:rsidRPr="00A638F5">
              <w:t>К.Д. Бальмонт, А. Белый, В.Я. Брюсов, М.А. Волошин, Н.С. Гумилев, Н.А. Клюев, И. Северянин, Ф.К. Сологуб, В.В. Хлебников,</w:t>
            </w:r>
          </w:p>
          <w:p w:rsidR="00A638F5" w:rsidRPr="00A638F5" w:rsidRDefault="00A638F5" w:rsidP="00A638F5">
            <w:pPr>
              <w:rPr>
                <w:highlight w:val="white"/>
              </w:rPr>
            </w:pPr>
            <w:r w:rsidRPr="00A638F5">
              <w:t>В.Ф. Ходасевич</w:t>
            </w:r>
          </w:p>
        </w:tc>
      </w:tr>
      <w:tr w:rsidR="00A638F5" w:rsidRPr="00A638F5" w:rsidTr="00952361">
        <w:tc>
          <w:tcPr>
            <w:tcW w:w="2093" w:type="dxa"/>
            <w:vMerge w:val="restart"/>
            <w:shd w:val="clear" w:color="auto" w:fill="auto"/>
          </w:tcPr>
          <w:p w:rsidR="00A638F5" w:rsidRPr="00A638F5" w:rsidRDefault="00A638F5" w:rsidP="00A638F5">
            <w:r w:rsidRPr="00A638F5">
              <w:rPr>
                <w:highlight w:val="white"/>
              </w:rPr>
              <w:lastRenderedPageBreak/>
              <w:t>А.А. Ахматова</w:t>
            </w:r>
          </w:p>
          <w:p w:rsidR="00A638F5" w:rsidRPr="00A638F5" w:rsidRDefault="00A638F5" w:rsidP="00A638F5">
            <w:r w:rsidRPr="00A638F5">
              <w:rPr>
                <w:highlight w:val="white"/>
              </w:rPr>
              <w:t>Поэма «Реквием»</w:t>
            </w:r>
          </w:p>
          <w:p w:rsidR="00A638F5" w:rsidRPr="00A638F5" w:rsidRDefault="00A638F5" w:rsidP="00A638F5"/>
        </w:tc>
        <w:tc>
          <w:tcPr>
            <w:tcW w:w="3661" w:type="dxa"/>
            <w:shd w:val="clear" w:color="auto" w:fill="auto"/>
          </w:tcPr>
          <w:p w:rsidR="00A638F5" w:rsidRPr="00A638F5" w:rsidRDefault="00A638F5" w:rsidP="00A638F5">
            <w:r w:rsidRPr="00A638F5">
              <w:rPr>
                <w:highlight w:val="white"/>
              </w:rPr>
              <w:t>А.А. Ахматова</w:t>
            </w:r>
          </w:p>
          <w:p w:rsidR="00A638F5" w:rsidRPr="00A638F5" w:rsidRDefault="00A638F5" w:rsidP="00A638F5">
            <w:r w:rsidRPr="00A638F5">
              <w:t xml:space="preserve">Стихотворения: «Вечером», «Все расхищено, предано, продано…», «Когда в тоске самоубийства…», </w:t>
            </w:r>
            <w:r w:rsidRPr="00A638F5">
              <w:rPr>
                <w:highlight w:val="white"/>
              </w:rPr>
              <w:t xml:space="preserve">«Мне ни к чему одические рати…», </w:t>
            </w:r>
            <w:r w:rsidRPr="00A638F5">
              <w:t xml:space="preserve">«Мужество», «Муза» («Когда я ночью жду ее прихода…».) «Не с теми я, кто бросил землю…», </w:t>
            </w:r>
            <w:r w:rsidRPr="00A638F5">
              <w:rPr>
                <w:highlight w:val="white"/>
              </w:rPr>
              <w:t xml:space="preserve">«Песня последней встречи», </w:t>
            </w:r>
            <w:r w:rsidRPr="00A638F5">
              <w:t>«Сероглазый король»,</w:t>
            </w:r>
            <w:r w:rsidRPr="00A638F5">
              <w:rPr>
                <w:highlight w:val="white"/>
              </w:rPr>
              <w:t xml:space="preserve"> «Сжала руки </w:t>
            </w:r>
            <w:r w:rsidRPr="00A638F5">
              <w:rPr>
                <w:highlight w:val="white"/>
              </w:rPr>
              <w:lastRenderedPageBreak/>
              <w:t xml:space="preserve">под темной вуалью…», </w:t>
            </w:r>
            <w:r w:rsidRPr="00A638F5">
              <w:t>«Смуглый отрок бродил по аллеям…»</w:t>
            </w:r>
          </w:p>
          <w:p w:rsidR="00A638F5" w:rsidRPr="00A638F5" w:rsidRDefault="00A638F5" w:rsidP="00A638F5">
            <w:pPr>
              <w:rPr>
                <w:highlight w:val="white"/>
              </w:rPr>
            </w:pPr>
          </w:p>
        </w:tc>
        <w:tc>
          <w:tcPr>
            <w:tcW w:w="3852" w:type="dxa"/>
            <w:vMerge w:val="restart"/>
            <w:shd w:val="clear" w:color="auto" w:fill="auto"/>
          </w:tcPr>
          <w:p w:rsidR="00A638F5" w:rsidRPr="00A638F5" w:rsidRDefault="00A638F5" w:rsidP="00A638F5">
            <w:pPr>
              <w:rPr>
                <w:highlight w:val="white"/>
              </w:rPr>
            </w:pPr>
            <w:r w:rsidRPr="00A638F5">
              <w:rPr>
                <w:highlight w:val="white"/>
              </w:rPr>
              <w:lastRenderedPageBreak/>
              <w:t>Литература советского времени</w:t>
            </w:r>
          </w:p>
          <w:p w:rsidR="00A638F5" w:rsidRPr="00A638F5" w:rsidRDefault="00A638F5" w:rsidP="00A638F5">
            <w:r w:rsidRPr="00A638F5">
              <w:rPr>
                <w:highlight w:val="white"/>
              </w:rPr>
              <w:t>А.А. Ахматова</w:t>
            </w:r>
          </w:p>
          <w:p w:rsidR="00A638F5" w:rsidRPr="00A638F5" w:rsidRDefault="00A638F5" w:rsidP="00A638F5">
            <w:pPr>
              <w:rPr>
                <w:highlight w:val="white"/>
              </w:rPr>
            </w:pPr>
            <w:r w:rsidRPr="00A638F5">
              <w:t xml:space="preserve"> «Все мы бражники здесь, блудницы…», «Перед весной бывают дни такие…», </w:t>
            </w:r>
            <w:r w:rsidRPr="00A638F5">
              <w:rPr>
                <w:highlight w:val="white"/>
              </w:rPr>
              <w:t>«Родная земля», «Творчество»</w:t>
            </w:r>
            <w:r w:rsidRPr="00A638F5">
              <w:t xml:space="preserve">, «Широк и желт вечерний свет…», </w:t>
            </w:r>
            <w:r w:rsidRPr="00A638F5">
              <w:rPr>
                <w:highlight w:val="white"/>
              </w:rPr>
              <w:t>«Я научилась просто, мудро жить…».</w:t>
            </w:r>
          </w:p>
          <w:p w:rsidR="00A638F5" w:rsidRPr="00A638F5" w:rsidRDefault="00A638F5" w:rsidP="00A638F5">
            <w:pPr>
              <w:rPr>
                <w:highlight w:val="white"/>
              </w:rPr>
            </w:pPr>
            <w:r w:rsidRPr="00A638F5">
              <w:rPr>
                <w:highlight w:val="white"/>
              </w:rPr>
              <w:lastRenderedPageBreak/>
              <w:t>«Поэма без героя»</w:t>
            </w: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r w:rsidRPr="00A638F5">
              <w:rPr>
                <w:highlight w:val="white"/>
              </w:rPr>
              <w:t>С.А. Есенин</w:t>
            </w:r>
          </w:p>
          <w:p w:rsidR="00A638F5" w:rsidRPr="00A638F5" w:rsidRDefault="00A638F5" w:rsidP="00A638F5">
            <w:r w:rsidRPr="00A638F5">
              <w:rPr>
                <w:highlight w:val="white"/>
              </w:rPr>
              <w:t>«Клен ты мой опавший…», «Не бродить, не мять в кустах багряных…»,</w:t>
            </w:r>
            <w:r w:rsidRPr="00A638F5">
              <w:t xml:space="preserve"> «Нивы сжаты, рощи голы…», «Отговорила роща золотая…», </w:t>
            </w:r>
            <w:r w:rsidRPr="00A638F5">
              <w:rPr>
                <w:highlight w:val="white"/>
              </w:rPr>
              <w:t xml:space="preserve"> «Мы теперь уходим понемногу…», «Русь советская», «Спит ковыль. Равнина дорогая…»,</w:t>
            </w:r>
            <w:r w:rsidRPr="00A638F5">
              <w:t xml:space="preserve"> «Я обманывать себя не стану…».</w:t>
            </w:r>
            <w:r w:rsidRPr="00A638F5">
              <w:rPr>
                <w:highlight w:val="white"/>
              </w:rPr>
              <w:t xml:space="preserve"> Роман в стихах «Анна </w:t>
            </w:r>
            <w:proofErr w:type="spellStart"/>
            <w:r w:rsidRPr="00A638F5">
              <w:rPr>
                <w:highlight w:val="white"/>
              </w:rPr>
              <w:t>Снегина</w:t>
            </w:r>
            <w:proofErr w:type="spellEnd"/>
            <w:r w:rsidRPr="00A638F5">
              <w:rPr>
                <w:highlight w:val="white"/>
              </w:rPr>
              <w:t>». Поэмы:</w:t>
            </w:r>
            <w:r w:rsidRPr="00A638F5">
              <w:t xml:space="preserve"> «Сорокоуст»,</w:t>
            </w:r>
            <w:r w:rsidRPr="00A638F5">
              <w:rPr>
                <w:highlight w:val="white"/>
              </w:rPr>
              <w:t xml:space="preserve"> «Черный человек»</w:t>
            </w:r>
          </w:p>
          <w:p w:rsidR="00A638F5" w:rsidRPr="00A638F5" w:rsidRDefault="00A638F5" w:rsidP="00A638F5">
            <w:r w:rsidRPr="00A638F5">
              <w:rPr>
                <w:highlight w:val="white"/>
              </w:rPr>
              <w:t>В.В. Маяковский</w:t>
            </w:r>
          </w:p>
          <w:p w:rsidR="00A638F5" w:rsidRPr="00A638F5" w:rsidRDefault="00A638F5" w:rsidP="00A638F5">
            <w:pPr>
              <w:rPr>
                <w:highlight w:val="white"/>
              </w:rPr>
            </w:pPr>
            <w:r w:rsidRPr="00A638F5">
              <w:t>Стихотворения: «</w:t>
            </w:r>
            <w:proofErr w:type="spellStart"/>
            <w:r w:rsidRPr="00A638F5">
              <w:t>Адище</w:t>
            </w:r>
            <w:proofErr w:type="spellEnd"/>
            <w:r w:rsidRPr="00A638F5">
              <w:t xml:space="preserve"> города», «Вам!», «Домой!», «Ода революции», «Прозаседавшиеся», «Разговор с фининспектором о поэзии», «Уже второй должно быть ты легла…», «Юбилейное»</w:t>
            </w:r>
            <w:r w:rsidRPr="00A638F5">
              <w:rPr>
                <w:highlight w:val="white"/>
              </w:rPr>
              <w:t xml:space="preserve"> </w:t>
            </w:r>
          </w:p>
          <w:p w:rsidR="00A638F5" w:rsidRPr="00A638F5" w:rsidRDefault="00A638F5" w:rsidP="00A638F5">
            <w:pPr>
              <w:rPr>
                <w:highlight w:val="white"/>
              </w:rPr>
            </w:pPr>
            <w:r w:rsidRPr="00A638F5">
              <w:rPr>
                <w:highlight w:val="white"/>
              </w:rPr>
              <w:t>Поэма: «Про это»</w:t>
            </w: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r w:rsidRPr="00A638F5">
              <w:rPr>
                <w:highlight w:val="white"/>
              </w:rPr>
              <w:t>М.И. Цветаева</w:t>
            </w:r>
          </w:p>
          <w:p w:rsidR="00A638F5" w:rsidRPr="00A638F5" w:rsidRDefault="00A638F5" w:rsidP="00A638F5">
            <w:r w:rsidRPr="00A638F5">
              <w:t xml:space="preserve">Стихотворения: «Все повторяю первый стих…», </w:t>
            </w:r>
            <w:r w:rsidRPr="00A638F5">
              <w:rPr>
                <w:highlight w:val="white"/>
              </w:rPr>
              <w:t>«Идешь, на меня похожий»,</w:t>
            </w:r>
            <w:r w:rsidRPr="00A638F5">
              <w:t xml:space="preserve"> «Кто создан из камня…», «Откуда такая нежность», «Попытка </w:t>
            </w:r>
            <w:r w:rsidRPr="00A638F5">
              <w:lastRenderedPageBreak/>
              <w:t>ревности», «Пригвождена к позорному столбу»,  «Расстояние: версты, мили…»</w:t>
            </w:r>
          </w:p>
          <w:p w:rsidR="00A638F5" w:rsidRPr="00A638F5" w:rsidRDefault="00A638F5" w:rsidP="00A638F5">
            <w:r w:rsidRPr="00A638F5">
              <w:t>Очерк «Мой Пушкин»</w:t>
            </w:r>
          </w:p>
          <w:p w:rsidR="00A638F5" w:rsidRPr="00A638F5" w:rsidRDefault="00A638F5" w:rsidP="00A638F5">
            <w:pPr>
              <w:rPr>
                <w:highlight w:val="white"/>
              </w:rPr>
            </w:pPr>
          </w:p>
          <w:p w:rsidR="00A638F5" w:rsidRPr="00A638F5" w:rsidRDefault="00A638F5" w:rsidP="00A638F5">
            <w:pPr>
              <w:rPr>
                <w:highlight w:val="white"/>
              </w:rPr>
            </w:pPr>
            <w:r w:rsidRPr="00A638F5">
              <w:rPr>
                <w:highlight w:val="white"/>
              </w:rPr>
              <w:t>О.Э. Мандельштам</w:t>
            </w:r>
          </w:p>
          <w:p w:rsidR="00A638F5" w:rsidRPr="00A638F5" w:rsidRDefault="00A638F5" w:rsidP="00A638F5">
            <w:pPr>
              <w:rPr>
                <w:highlight w:val="white"/>
              </w:rPr>
            </w:pPr>
            <w:r w:rsidRPr="00A638F5">
              <w:rPr>
                <w:highlight w:val="white"/>
              </w:rPr>
              <w:t>Стихотворения:</w:t>
            </w:r>
            <w:r w:rsidRPr="00A638F5">
              <w:t xml:space="preserve"> «</w:t>
            </w:r>
            <w:proofErr w:type="spellStart"/>
            <w:r w:rsidRPr="00A638F5">
              <w:t>Айя-София</w:t>
            </w:r>
            <w:proofErr w:type="spellEnd"/>
            <w:r w:rsidRPr="00A638F5">
              <w:t>»,</w:t>
            </w:r>
            <w:r w:rsidRPr="00A638F5">
              <w:rPr>
                <w:highlight w:val="white"/>
              </w:rPr>
              <w:t xml:space="preserve"> «За гремучую доблесть грядущих веков…»,</w:t>
            </w:r>
            <w:r w:rsidRPr="00A638F5">
              <w:t xml:space="preserve"> «Лишив меня морей, разбега и разлета…», «Нет, никогда ничей я не был современник…»,  </w:t>
            </w:r>
            <w:r w:rsidRPr="00A638F5">
              <w:rPr>
                <w:highlight w:val="white"/>
              </w:rPr>
              <w:t xml:space="preserve"> </w:t>
            </w:r>
            <w:r w:rsidRPr="00A638F5">
              <w:t>«Сумерки свободы»,</w:t>
            </w:r>
            <w:r w:rsidRPr="00A638F5">
              <w:rPr>
                <w:highlight w:val="white"/>
              </w:rPr>
              <w:t xml:space="preserve"> </w:t>
            </w:r>
            <w:r w:rsidRPr="00A638F5">
              <w:t xml:space="preserve">«Я к губам подношу эту зелень…» </w:t>
            </w:r>
            <w:r w:rsidRPr="00A638F5">
              <w:rPr>
                <w:highlight w:val="white"/>
              </w:rPr>
              <w:t xml:space="preserve"> </w:t>
            </w:r>
          </w:p>
          <w:p w:rsidR="00A638F5" w:rsidRPr="00A638F5" w:rsidRDefault="00A638F5" w:rsidP="00A638F5">
            <w:pPr>
              <w:rPr>
                <w:highlight w:val="white"/>
              </w:rPr>
            </w:pPr>
          </w:p>
          <w:p w:rsidR="00A638F5" w:rsidRPr="00A638F5" w:rsidRDefault="00A638F5" w:rsidP="00A638F5">
            <w:pPr>
              <w:rPr>
                <w:highlight w:val="white"/>
              </w:rPr>
            </w:pPr>
            <w:r w:rsidRPr="00A638F5">
              <w:rPr>
                <w:highlight w:val="white"/>
              </w:rPr>
              <w:t>Б.Л. Пастернак</w:t>
            </w:r>
          </w:p>
          <w:p w:rsidR="00A638F5" w:rsidRPr="00A638F5" w:rsidRDefault="00A638F5" w:rsidP="00A638F5">
            <w:r w:rsidRPr="00A638F5">
              <w:rPr>
                <w:highlight w:val="white"/>
              </w:rPr>
              <w:t xml:space="preserve">Стихотворения: </w:t>
            </w:r>
            <w:proofErr w:type="gramStart"/>
            <w:r w:rsidRPr="00A638F5">
              <w:t>«Август», «Давай ронять слова…», «Единственные дни», «Красавица моя, вся стать…», «Июль», «Любимая – жуть!</w:t>
            </w:r>
            <w:proofErr w:type="gramEnd"/>
            <w:r w:rsidRPr="00A638F5">
              <w:t xml:space="preserve"> </w:t>
            </w:r>
            <w:proofErr w:type="gramStart"/>
            <w:r w:rsidRPr="00A638F5">
              <w:t xml:space="preserve">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A638F5">
              <w:rPr>
                <w:highlight w:val="white"/>
              </w:rPr>
              <w:t>«Снег идет»</w:t>
            </w:r>
            <w:r w:rsidRPr="00A638F5">
              <w:t>, «Столетье с лишним – не вчера…»</w:t>
            </w:r>
            <w:proofErr w:type="gramEnd"/>
          </w:p>
          <w:p w:rsidR="00A638F5" w:rsidRPr="00A638F5" w:rsidRDefault="00A638F5" w:rsidP="00A638F5">
            <w:pPr>
              <w:rPr>
                <w:highlight w:val="white"/>
              </w:rPr>
            </w:pPr>
            <w:r w:rsidRPr="00A638F5">
              <w:rPr>
                <w:highlight w:val="white"/>
              </w:rPr>
              <w:t>Роман «Доктор Живаго»</w:t>
            </w:r>
          </w:p>
          <w:p w:rsidR="00A638F5" w:rsidRPr="00A638F5" w:rsidRDefault="00A638F5" w:rsidP="00A638F5">
            <w:pPr>
              <w:rPr>
                <w:highlight w:val="white"/>
              </w:rPr>
            </w:pPr>
          </w:p>
          <w:p w:rsidR="00A638F5" w:rsidRPr="00A638F5" w:rsidRDefault="00A638F5" w:rsidP="00A638F5">
            <w:pPr>
              <w:rPr>
                <w:highlight w:val="white"/>
              </w:rPr>
            </w:pPr>
            <w:r w:rsidRPr="00A638F5">
              <w:rPr>
                <w:highlight w:val="white"/>
              </w:rPr>
              <w:t>М.А. Булгаков</w:t>
            </w:r>
          </w:p>
          <w:p w:rsidR="00A638F5" w:rsidRPr="00A638F5" w:rsidRDefault="00A638F5" w:rsidP="00A638F5">
            <w:pPr>
              <w:rPr>
                <w:highlight w:val="white"/>
              </w:rPr>
            </w:pPr>
            <w:r w:rsidRPr="00A638F5">
              <w:t xml:space="preserve">Книга рассказов «Записки юного врача». Пьесы «Дни </w:t>
            </w:r>
            <w:proofErr w:type="spellStart"/>
            <w:r w:rsidRPr="00A638F5">
              <w:t>Турбиных</w:t>
            </w:r>
            <w:proofErr w:type="spellEnd"/>
            <w:r w:rsidRPr="00A638F5">
              <w:t>», «Бег», «Кабала святош» («Мольер»), «Зойкина квартира»</w:t>
            </w:r>
          </w:p>
          <w:p w:rsidR="00A638F5" w:rsidRPr="00A638F5" w:rsidRDefault="00A638F5" w:rsidP="00A638F5">
            <w:r w:rsidRPr="00A638F5">
              <w:t xml:space="preserve">А.П. Платонов </w:t>
            </w:r>
          </w:p>
          <w:p w:rsidR="00A638F5" w:rsidRPr="00A638F5" w:rsidRDefault="00A638F5" w:rsidP="00A638F5">
            <w:r w:rsidRPr="00A638F5">
              <w:t xml:space="preserve">Рассказы и повести: «Река </w:t>
            </w:r>
            <w:proofErr w:type="spellStart"/>
            <w:r w:rsidRPr="00A638F5">
              <w:t>Потудань</w:t>
            </w:r>
            <w:proofErr w:type="spellEnd"/>
            <w:r w:rsidRPr="00A638F5">
              <w:t xml:space="preserve">», «Сокровенный человек», «Мусорный </w:t>
            </w:r>
            <w:r w:rsidRPr="00A638F5">
              <w:lastRenderedPageBreak/>
              <w:t>ветер»</w:t>
            </w:r>
          </w:p>
          <w:p w:rsidR="00A638F5" w:rsidRPr="00A638F5" w:rsidRDefault="00A638F5" w:rsidP="00A638F5">
            <w:pPr>
              <w:rPr>
                <w:highlight w:val="white"/>
              </w:rPr>
            </w:pPr>
            <w:r w:rsidRPr="00A638F5">
              <w:rPr>
                <w:highlight w:val="white"/>
              </w:rPr>
              <w:t>М.А. Шолохов</w:t>
            </w:r>
          </w:p>
          <w:p w:rsidR="00A638F5" w:rsidRPr="00A638F5" w:rsidRDefault="00A638F5" w:rsidP="00A638F5">
            <w:pPr>
              <w:rPr>
                <w:highlight w:val="white"/>
              </w:rPr>
            </w:pPr>
            <w:r w:rsidRPr="00A638F5">
              <w:rPr>
                <w:highlight w:val="white"/>
              </w:rPr>
              <w:t>Роман «Поднятая целина».</w:t>
            </w:r>
          </w:p>
          <w:p w:rsidR="00A638F5" w:rsidRPr="00A638F5" w:rsidRDefault="00A638F5" w:rsidP="00A638F5">
            <w:pPr>
              <w:rPr>
                <w:highlight w:val="white"/>
              </w:rPr>
            </w:pPr>
            <w:r w:rsidRPr="00A638F5">
              <w:rPr>
                <w:highlight w:val="white"/>
              </w:rPr>
              <w:t>Книга рассказов «Донские рассказы»</w:t>
            </w:r>
          </w:p>
          <w:p w:rsidR="00A638F5" w:rsidRPr="00A638F5" w:rsidRDefault="00A638F5" w:rsidP="00A638F5">
            <w:pPr>
              <w:rPr>
                <w:highlight w:val="white"/>
              </w:rPr>
            </w:pPr>
            <w:r w:rsidRPr="00A638F5">
              <w:rPr>
                <w:highlight w:val="white"/>
              </w:rPr>
              <w:t>В.В. Набоков</w:t>
            </w:r>
          </w:p>
          <w:p w:rsidR="00A638F5" w:rsidRPr="00A638F5" w:rsidRDefault="00A638F5" w:rsidP="00A638F5">
            <w:r w:rsidRPr="00A638F5">
              <w:rPr>
                <w:highlight w:val="white"/>
              </w:rPr>
              <w:t xml:space="preserve"> </w:t>
            </w:r>
            <w:r w:rsidRPr="00A638F5">
              <w:t>Романы «Машенька», «Защита Лужина»</w:t>
            </w:r>
          </w:p>
          <w:p w:rsidR="00A638F5" w:rsidRPr="00A638F5" w:rsidRDefault="00A638F5" w:rsidP="00A638F5">
            <w:r w:rsidRPr="00A638F5">
              <w:t>М.М. Зощенко</w:t>
            </w:r>
          </w:p>
          <w:p w:rsidR="00A638F5" w:rsidRPr="00A638F5" w:rsidRDefault="00A638F5" w:rsidP="00A638F5">
            <w:pPr>
              <w:rPr>
                <w:highlight w:val="white"/>
              </w:rPr>
            </w:pPr>
            <w:r w:rsidRPr="00A638F5">
              <w:t xml:space="preserve">Рассказы: </w:t>
            </w:r>
            <w:proofErr w:type="gramStart"/>
            <w:r w:rsidRPr="00A638F5">
              <w:t xml:space="preserve">«Баня», «Жертва революции», «Нервные люди», «Качество продукции», «Аристократка», «Прелести культуры», «Тормоз </w:t>
            </w:r>
            <w:proofErr w:type="spellStart"/>
            <w:r w:rsidRPr="00A638F5">
              <w:t>Вестингауза</w:t>
            </w:r>
            <w:proofErr w:type="spellEnd"/>
            <w:r w:rsidRPr="00A638F5">
              <w:t>», «Диктофон», «Обезьяний язык»</w:t>
            </w:r>
            <w:proofErr w:type="gramEnd"/>
          </w:p>
          <w:p w:rsidR="00A638F5" w:rsidRPr="00A638F5" w:rsidRDefault="00A638F5" w:rsidP="00A638F5">
            <w:r w:rsidRPr="00A638F5">
              <w:t xml:space="preserve">И.Э. Бабель </w:t>
            </w:r>
          </w:p>
          <w:p w:rsidR="00A638F5" w:rsidRPr="00A638F5" w:rsidRDefault="00A638F5" w:rsidP="00A638F5">
            <w:r w:rsidRPr="00A638F5">
              <w:t>Книга рассказов «Конармия»</w:t>
            </w:r>
          </w:p>
          <w:p w:rsidR="00A638F5" w:rsidRPr="00A638F5" w:rsidRDefault="00A638F5" w:rsidP="00A638F5">
            <w:r w:rsidRPr="00A638F5">
              <w:t xml:space="preserve">А.А. Фадеев  </w:t>
            </w:r>
          </w:p>
          <w:p w:rsidR="00A638F5" w:rsidRPr="00A638F5" w:rsidRDefault="00A638F5" w:rsidP="00A638F5">
            <w:r w:rsidRPr="00A638F5">
              <w:t>Романы «Разгром», «Молодая гвардия»</w:t>
            </w:r>
          </w:p>
          <w:p w:rsidR="00A638F5" w:rsidRPr="00A638F5" w:rsidRDefault="00A638F5" w:rsidP="00A638F5">
            <w:r w:rsidRPr="00A638F5">
              <w:t xml:space="preserve">И. Ильф, Е. Петров </w:t>
            </w:r>
          </w:p>
          <w:p w:rsidR="00A638F5" w:rsidRPr="00A638F5" w:rsidRDefault="00A638F5" w:rsidP="00A638F5">
            <w:r w:rsidRPr="00A638F5">
              <w:t xml:space="preserve">Романы «12 стульев», «Золотой теленок» </w:t>
            </w:r>
          </w:p>
          <w:p w:rsidR="00A638F5" w:rsidRPr="00A638F5" w:rsidRDefault="00A638F5" w:rsidP="00A638F5">
            <w:r w:rsidRPr="00A638F5">
              <w:t xml:space="preserve">Н.Р. </w:t>
            </w:r>
            <w:proofErr w:type="spellStart"/>
            <w:r w:rsidRPr="00A638F5">
              <w:t>Эрдман</w:t>
            </w:r>
            <w:proofErr w:type="spellEnd"/>
            <w:r w:rsidRPr="00A638F5">
              <w:t xml:space="preserve"> </w:t>
            </w:r>
          </w:p>
          <w:p w:rsidR="00A638F5" w:rsidRPr="00A638F5" w:rsidRDefault="00A638F5" w:rsidP="00A638F5">
            <w:r w:rsidRPr="00A638F5">
              <w:t>Пьеса «Самоубийца»</w:t>
            </w:r>
          </w:p>
          <w:p w:rsidR="00A638F5" w:rsidRPr="00A638F5" w:rsidRDefault="00A638F5" w:rsidP="00A638F5">
            <w:pPr>
              <w:rPr>
                <w:highlight w:val="white"/>
              </w:rPr>
            </w:pPr>
            <w:r w:rsidRPr="00A638F5">
              <w:rPr>
                <w:highlight w:val="white"/>
              </w:rPr>
              <w:t xml:space="preserve">А.Н. Островский </w:t>
            </w:r>
          </w:p>
          <w:p w:rsidR="00A638F5" w:rsidRPr="00A638F5" w:rsidRDefault="00A638F5" w:rsidP="00A638F5">
            <w:pPr>
              <w:rPr>
                <w:highlight w:val="white"/>
              </w:rPr>
            </w:pPr>
            <w:r w:rsidRPr="00A638F5">
              <w:rPr>
                <w:highlight w:val="white"/>
              </w:rPr>
              <w:t>Роман «Как закалялась сталь»</w:t>
            </w:r>
          </w:p>
          <w:p w:rsidR="00A638F5" w:rsidRPr="00A638F5" w:rsidRDefault="00A638F5" w:rsidP="00A638F5">
            <w:r w:rsidRPr="00A638F5">
              <w:t>А.И. Солженицын</w:t>
            </w:r>
          </w:p>
          <w:p w:rsidR="00A638F5" w:rsidRPr="00A638F5" w:rsidRDefault="00A638F5" w:rsidP="00A638F5">
            <w:pPr>
              <w:rPr>
                <w:highlight w:val="white"/>
              </w:rPr>
            </w:pPr>
            <w:r w:rsidRPr="00A638F5">
              <w:rPr>
                <w:highlight w:val="white"/>
              </w:rPr>
              <w:t>Повесть «Раковый корпус», статья «Жить не по лжи»</w:t>
            </w:r>
          </w:p>
          <w:p w:rsidR="00A638F5" w:rsidRPr="00A638F5" w:rsidRDefault="00A638F5" w:rsidP="00A638F5">
            <w:r w:rsidRPr="00A638F5">
              <w:t>В.Т. Шаламов</w:t>
            </w:r>
          </w:p>
          <w:p w:rsidR="00A638F5" w:rsidRPr="00A638F5" w:rsidRDefault="00A638F5" w:rsidP="00A638F5">
            <w:r w:rsidRPr="00A638F5">
              <w:t xml:space="preserve">Рассказы: «Сгущенное молоко», «Татарский мулла и чистый воздух», «Васька Денисов, похититель </w:t>
            </w:r>
            <w:r w:rsidRPr="00A638F5">
              <w:lastRenderedPageBreak/>
              <w:t>свиней», «Выходной день»</w:t>
            </w:r>
          </w:p>
          <w:p w:rsidR="00A638F5" w:rsidRPr="00A638F5" w:rsidRDefault="00A638F5" w:rsidP="00A638F5">
            <w:pPr>
              <w:rPr>
                <w:highlight w:val="white"/>
              </w:rPr>
            </w:pPr>
            <w:r w:rsidRPr="00A638F5">
              <w:rPr>
                <w:highlight w:val="white"/>
              </w:rPr>
              <w:t>В.М. Шукшин</w:t>
            </w:r>
          </w:p>
          <w:p w:rsidR="00A638F5" w:rsidRPr="00A638F5" w:rsidRDefault="00A638F5" w:rsidP="00A638F5">
            <w:r w:rsidRPr="00A638F5">
              <w:rPr>
                <w:highlight w:val="white"/>
              </w:rPr>
              <w:t>Рассказы «Верую», «Крепкий мужик», «Сапожки», «Танцующий Шива»</w:t>
            </w:r>
          </w:p>
          <w:p w:rsidR="00A638F5" w:rsidRPr="00A638F5" w:rsidRDefault="00A638F5" w:rsidP="00A638F5">
            <w:r w:rsidRPr="00A638F5">
              <w:rPr>
                <w:highlight w:val="white"/>
              </w:rPr>
              <w:t>Н.А. Заболоцкий</w:t>
            </w:r>
          </w:p>
          <w:p w:rsidR="00A638F5" w:rsidRPr="00A638F5" w:rsidRDefault="00A638F5" w:rsidP="00A638F5">
            <w:pPr>
              <w:rPr>
                <w:highlight w:val="white"/>
              </w:rPr>
            </w:pPr>
            <w:r w:rsidRPr="00A638F5">
              <w:t xml:space="preserve">Стихотворения: </w:t>
            </w:r>
            <w:proofErr w:type="gramStart"/>
            <w:r w:rsidRPr="00A638F5">
              <w:t>«В жилищах наших», «Вчера, о смерти размышляя…», «Где-то в поле, возле Магадана…», «Движение», «Ивановы», «Лицо коня», «Метаморфозы».</w:t>
            </w:r>
            <w:proofErr w:type="gramEnd"/>
            <w:r w:rsidRPr="00A638F5">
              <w:t xml:space="preserve">  «Новый Быт»,  «Рыбная лавка»,  «Искусство», «Я не ищу гармонии в природе…»</w:t>
            </w:r>
          </w:p>
          <w:p w:rsidR="00A638F5" w:rsidRPr="00A638F5" w:rsidRDefault="00A638F5" w:rsidP="00A638F5">
            <w:pPr>
              <w:rPr>
                <w:highlight w:val="white"/>
              </w:rPr>
            </w:pPr>
            <w:r w:rsidRPr="00A638F5">
              <w:rPr>
                <w:highlight w:val="white"/>
              </w:rPr>
              <w:t xml:space="preserve">А.Т. Твардовский </w:t>
            </w:r>
          </w:p>
          <w:p w:rsidR="00A638F5" w:rsidRPr="00A638F5" w:rsidRDefault="00A638F5" w:rsidP="00A638F5">
            <w:pPr>
              <w:rPr>
                <w:highlight w:val="white"/>
              </w:rPr>
            </w:pPr>
            <w:r w:rsidRPr="00A638F5">
              <w:rPr>
                <w:highlight w:val="white"/>
              </w:rPr>
              <w:t xml:space="preserve">Стихотворения: </w:t>
            </w:r>
            <w:proofErr w:type="gramStart"/>
            <w:r w:rsidRPr="00A638F5">
              <w:t xml:space="preserve">«В тот день, когда окончилась война…», </w:t>
            </w:r>
            <w:r w:rsidRPr="00A638F5">
              <w:rPr>
                <w:highlight w:val="white"/>
              </w:rPr>
              <w:t>«Вся суть в одном-единственном завете…»,</w:t>
            </w:r>
            <w:r w:rsidRPr="00A638F5">
              <w:t xml:space="preserve"> «Дробится рваный цоколь монумента...»,</w:t>
            </w:r>
            <w:r w:rsidRPr="00A638F5">
              <w:rPr>
                <w:highlight w:val="white"/>
              </w:rPr>
              <w:t xml:space="preserve"> </w:t>
            </w:r>
            <w:r w:rsidRPr="00A638F5">
              <w:t>«О сущем»,</w:t>
            </w:r>
            <w:r w:rsidRPr="00A638F5">
              <w:rPr>
                <w:highlight w:val="white"/>
              </w:rPr>
              <w:t xml:space="preserve"> «Памяти матери», «Я знаю, никакой моей вины…»</w:t>
            </w:r>
            <w:proofErr w:type="gramEnd"/>
          </w:p>
          <w:p w:rsidR="00A638F5" w:rsidRPr="00A638F5" w:rsidRDefault="00A638F5" w:rsidP="00A638F5">
            <w:pPr>
              <w:rPr>
                <w:highlight w:val="white"/>
              </w:rPr>
            </w:pPr>
            <w:r w:rsidRPr="00A638F5">
              <w:rPr>
                <w:highlight w:val="white"/>
              </w:rPr>
              <w:t>И.А. Бродский</w:t>
            </w:r>
          </w:p>
          <w:p w:rsidR="00A638F5" w:rsidRPr="00A638F5" w:rsidRDefault="00A638F5" w:rsidP="00A638F5">
            <w:pPr>
              <w:rPr>
                <w:highlight w:val="white"/>
              </w:rPr>
            </w:pPr>
            <w:r w:rsidRPr="00A638F5">
              <w:rPr>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A638F5" w:rsidRPr="00A638F5" w:rsidRDefault="00A638F5" w:rsidP="00A638F5">
            <w:pPr>
              <w:rPr>
                <w:highlight w:val="white"/>
              </w:rPr>
            </w:pPr>
            <w:r w:rsidRPr="00A638F5">
              <w:rPr>
                <w:highlight w:val="white"/>
              </w:rPr>
              <w:t>Нобелевская лекция</w:t>
            </w:r>
          </w:p>
          <w:p w:rsidR="00A638F5" w:rsidRPr="00A638F5" w:rsidRDefault="00A638F5" w:rsidP="00A638F5">
            <w:pPr>
              <w:rPr>
                <w:highlight w:val="white"/>
              </w:rPr>
            </w:pPr>
            <w:r w:rsidRPr="00A638F5">
              <w:rPr>
                <w:highlight w:val="white"/>
              </w:rPr>
              <w:t>Н.М. Рубцов</w:t>
            </w:r>
          </w:p>
          <w:p w:rsidR="00A638F5" w:rsidRPr="00A638F5" w:rsidRDefault="00A638F5" w:rsidP="00A638F5">
            <w:r w:rsidRPr="00A638F5">
              <w:rPr>
                <w:highlight w:val="white"/>
              </w:rPr>
              <w:t>Стихотворения:</w:t>
            </w:r>
            <w:r w:rsidRPr="00A638F5">
              <w:t xml:space="preserve"> </w:t>
            </w:r>
            <w:proofErr w:type="gramStart"/>
            <w:r w:rsidRPr="00A638F5">
              <w:t xml:space="preserve">«В горнице», </w:t>
            </w:r>
            <w:r w:rsidRPr="00A638F5">
              <w:rPr>
                <w:highlight w:val="white"/>
              </w:rPr>
              <w:t xml:space="preserve">«Видения на холме», </w:t>
            </w:r>
            <w:r w:rsidRPr="00A638F5">
              <w:t>«Звезда полей»,</w:t>
            </w:r>
            <w:r w:rsidRPr="00A638F5">
              <w:rPr>
                <w:highlight w:val="white"/>
              </w:rPr>
              <w:t xml:space="preserve"> «Зимняя песня»</w:t>
            </w:r>
            <w:r w:rsidRPr="00A638F5">
              <w:t xml:space="preserve">, </w:t>
            </w:r>
            <w:r w:rsidRPr="00A638F5">
              <w:rPr>
                <w:highlight w:val="white"/>
              </w:rPr>
              <w:t>«Привет, Россия, родина моя!..»,</w:t>
            </w:r>
            <w:r w:rsidRPr="00A638F5">
              <w:t xml:space="preserve"> «Тихая моя родина!», </w:t>
            </w:r>
            <w:r w:rsidRPr="00A638F5">
              <w:rPr>
                <w:highlight w:val="white"/>
              </w:rPr>
              <w:t>«Русский огонек», «Стихи»</w:t>
            </w:r>
            <w:proofErr w:type="gramEnd"/>
          </w:p>
          <w:p w:rsidR="00A638F5" w:rsidRPr="00A638F5" w:rsidRDefault="00A638F5" w:rsidP="00A638F5"/>
          <w:p w:rsidR="00A638F5" w:rsidRPr="00A638F5" w:rsidRDefault="00A638F5" w:rsidP="00A638F5">
            <w:r w:rsidRPr="00A638F5">
              <w:t>Проза второй половины ХХ века</w:t>
            </w:r>
          </w:p>
          <w:p w:rsidR="00A638F5" w:rsidRPr="00A638F5" w:rsidRDefault="00A638F5" w:rsidP="00A638F5">
            <w:r w:rsidRPr="00A638F5">
              <w:t>Ф.А. Абрамов</w:t>
            </w:r>
          </w:p>
          <w:p w:rsidR="00A638F5" w:rsidRPr="00A638F5" w:rsidRDefault="00A638F5" w:rsidP="00A638F5">
            <w:r w:rsidRPr="00A638F5">
              <w:lastRenderedPageBreak/>
              <w:t>Роман «Братья и сестры»</w:t>
            </w:r>
          </w:p>
          <w:p w:rsidR="00A638F5" w:rsidRPr="00A638F5" w:rsidRDefault="00A638F5" w:rsidP="00A638F5">
            <w:r w:rsidRPr="00A638F5">
              <w:t xml:space="preserve">Ч.Т. Айтматов </w:t>
            </w:r>
          </w:p>
          <w:p w:rsidR="00A638F5" w:rsidRPr="00A638F5" w:rsidRDefault="00A638F5" w:rsidP="00A638F5">
            <w:r w:rsidRPr="00A638F5">
              <w:t xml:space="preserve">Повести «Пегий пес, бегущий краем моря», «Белый пароход», «Прощай, </w:t>
            </w:r>
            <w:proofErr w:type="spellStart"/>
            <w:r w:rsidRPr="00A638F5">
              <w:t>Гюльсары</w:t>
            </w:r>
            <w:proofErr w:type="spellEnd"/>
            <w:r w:rsidRPr="00A638F5">
              <w:t>»</w:t>
            </w:r>
          </w:p>
          <w:p w:rsidR="00A638F5" w:rsidRPr="00A638F5" w:rsidRDefault="00A638F5" w:rsidP="00A638F5">
            <w:r w:rsidRPr="00A638F5">
              <w:t>В.П. Аксёнов</w:t>
            </w:r>
          </w:p>
          <w:p w:rsidR="00A638F5" w:rsidRPr="00A638F5" w:rsidRDefault="00A638F5" w:rsidP="00A638F5">
            <w:pPr>
              <w:rPr>
                <w:highlight w:val="white"/>
              </w:rPr>
            </w:pPr>
            <w:r w:rsidRPr="00A638F5">
              <w:t>Повести «Апельсины из Марокко», «</w:t>
            </w:r>
            <w:proofErr w:type="gramStart"/>
            <w:r w:rsidRPr="00A638F5">
              <w:t>Затоваренная</w:t>
            </w:r>
            <w:proofErr w:type="gramEnd"/>
            <w:r w:rsidRPr="00A638F5">
              <w:t xml:space="preserve"> </w:t>
            </w:r>
            <w:proofErr w:type="spellStart"/>
            <w:r w:rsidRPr="00A638F5">
              <w:t>бочкотара</w:t>
            </w:r>
            <w:proofErr w:type="spellEnd"/>
            <w:r w:rsidRPr="00A638F5">
              <w:t xml:space="preserve">» </w:t>
            </w:r>
          </w:p>
          <w:p w:rsidR="00A638F5" w:rsidRPr="00A638F5" w:rsidRDefault="00A638F5" w:rsidP="00A638F5">
            <w:r w:rsidRPr="00A638F5">
              <w:t>В.П. Астафьев</w:t>
            </w:r>
          </w:p>
          <w:p w:rsidR="00A638F5" w:rsidRPr="00A638F5" w:rsidRDefault="00A638F5" w:rsidP="00A638F5">
            <w:r w:rsidRPr="00A638F5">
              <w:t>Роман «Царь-рыба». Повести: «Веселый солдат», «Пастух и пастушка»</w:t>
            </w:r>
          </w:p>
          <w:p w:rsidR="00A638F5" w:rsidRPr="00A638F5" w:rsidRDefault="00A638F5" w:rsidP="00A638F5">
            <w:r w:rsidRPr="00A638F5">
              <w:t>В.И. Белов</w:t>
            </w:r>
          </w:p>
          <w:p w:rsidR="00A638F5" w:rsidRPr="00A638F5" w:rsidRDefault="00A638F5" w:rsidP="00A638F5">
            <w:r w:rsidRPr="00A638F5">
              <w:t>Повесть «Привычное дело», книга «Лад»</w:t>
            </w:r>
          </w:p>
          <w:p w:rsidR="00A638F5" w:rsidRPr="00A638F5" w:rsidRDefault="00A638F5" w:rsidP="00A638F5">
            <w:r w:rsidRPr="00A638F5">
              <w:t>А.Г. Битов</w:t>
            </w:r>
          </w:p>
          <w:p w:rsidR="00A638F5" w:rsidRPr="00A638F5" w:rsidRDefault="00A638F5" w:rsidP="00A638F5">
            <w:r w:rsidRPr="00A638F5">
              <w:t>Книга очерков «Уроки Армении»</w:t>
            </w:r>
          </w:p>
          <w:p w:rsidR="00A638F5" w:rsidRPr="00A638F5" w:rsidRDefault="00A638F5" w:rsidP="00A638F5">
            <w:r w:rsidRPr="00A638F5">
              <w:t>В.В. Быков</w:t>
            </w:r>
          </w:p>
          <w:p w:rsidR="00A638F5" w:rsidRPr="00A638F5" w:rsidRDefault="00A638F5" w:rsidP="00A638F5">
            <w:r w:rsidRPr="00A638F5">
              <w:t>Повести: «Знак беды», «Обелиск», «Сотников»</w:t>
            </w:r>
          </w:p>
          <w:p w:rsidR="00A638F5" w:rsidRPr="00A638F5" w:rsidRDefault="00A638F5" w:rsidP="00A638F5">
            <w:r w:rsidRPr="00A638F5">
              <w:t>Б.Л. Васильев</w:t>
            </w:r>
          </w:p>
          <w:p w:rsidR="00A638F5" w:rsidRPr="00A638F5" w:rsidRDefault="00A638F5" w:rsidP="00A638F5">
            <w:r w:rsidRPr="00A638F5">
              <w:t>Повести: «А зори здесь тихие», «В списках не значился», «Завтра была война»</w:t>
            </w:r>
          </w:p>
          <w:p w:rsidR="00A638F5" w:rsidRPr="00A638F5" w:rsidRDefault="00A638F5" w:rsidP="00A638F5">
            <w:r w:rsidRPr="00A638F5">
              <w:t xml:space="preserve">Г.Н. </w:t>
            </w:r>
            <w:proofErr w:type="spellStart"/>
            <w:r w:rsidRPr="00A638F5">
              <w:t>Владимов</w:t>
            </w:r>
            <w:proofErr w:type="spellEnd"/>
          </w:p>
          <w:p w:rsidR="00A638F5" w:rsidRPr="00A638F5" w:rsidRDefault="00A638F5" w:rsidP="00A638F5">
            <w:r w:rsidRPr="00A638F5">
              <w:t>Повесть «Верный Руслан», роман «Генерал и его армия»</w:t>
            </w:r>
          </w:p>
          <w:p w:rsidR="00A638F5" w:rsidRPr="00A638F5" w:rsidRDefault="00A638F5" w:rsidP="00A638F5">
            <w:r w:rsidRPr="00A638F5">
              <w:t>В.Н. Войнович</w:t>
            </w:r>
          </w:p>
          <w:p w:rsidR="00A638F5" w:rsidRPr="00A638F5" w:rsidRDefault="00A638F5" w:rsidP="00A638F5">
            <w:r w:rsidRPr="00A638F5">
              <w:t xml:space="preserve">«Жизнь и необычайные приключения солдата Ивана </w:t>
            </w:r>
            <w:proofErr w:type="spellStart"/>
            <w:r w:rsidRPr="00A638F5">
              <w:t>Чонкина</w:t>
            </w:r>
            <w:proofErr w:type="spellEnd"/>
            <w:r w:rsidRPr="00A638F5">
              <w:t>», «Москва 2042»</w:t>
            </w:r>
          </w:p>
          <w:p w:rsidR="00A638F5" w:rsidRPr="00A638F5" w:rsidRDefault="00A638F5" w:rsidP="00A638F5">
            <w:r w:rsidRPr="00A638F5">
              <w:t xml:space="preserve">В.С. </w:t>
            </w:r>
            <w:proofErr w:type="spellStart"/>
            <w:r w:rsidRPr="00A638F5">
              <w:t>Гроссман</w:t>
            </w:r>
            <w:proofErr w:type="spellEnd"/>
            <w:r w:rsidRPr="00A638F5">
              <w:t xml:space="preserve"> </w:t>
            </w:r>
          </w:p>
          <w:p w:rsidR="00A638F5" w:rsidRPr="00A638F5" w:rsidRDefault="00A638F5" w:rsidP="00A638F5">
            <w:r w:rsidRPr="00A638F5">
              <w:t xml:space="preserve">Роман «Жизнь и судьба» </w:t>
            </w:r>
          </w:p>
          <w:p w:rsidR="00A638F5" w:rsidRPr="00A638F5" w:rsidRDefault="00A638F5" w:rsidP="00A638F5">
            <w:r w:rsidRPr="00A638F5">
              <w:t>С.Д. Довлатов</w:t>
            </w:r>
          </w:p>
          <w:p w:rsidR="00A638F5" w:rsidRPr="00A638F5" w:rsidRDefault="00A638F5" w:rsidP="00A638F5">
            <w:r w:rsidRPr="00A638F5">
              <w:t xml:space="preserve">Книги «Зона», «Чемодан», </w:t>
            </w:r>
            <w:r w:rsidRPr="00A638F5">
              <w:lastRenderedPageBreak/>
              <w:t>«Заповедник»</w:t>
            </w:r>
          </w:p>
          <w:p w:rsidR="00A638F5" w:rsidRPr="00A638F5" w:rsidRDefault="00A638F5" w:rsidP="00A638F5">
            <w:r w:rsidRPr="00A638F5">
              <w:t>Ю.О. Домбровский</w:t>
            </w:r>
          </w:p>
          <w:p w:rsidR="00A638F5" w:rsidRPr="00A638F5" w:rsidRDefault="00A638F5" w:rsidP="00A638F5">
            <w:r w:rsidRPr="00A638F5">
              <w:t>Роман «Факультет ненужных вещей»</w:t>
            </w:r>
          </w:p>
          <w:p w:rsidR="00A638F5" w:rsidRPr="00A638F5" w:rsidRDefault="00A638F5" w:rsidP="00A638F5">
            <w:r w:rsidRPr="00A638F5">
              <w:t>Ф.А. Искандер</w:t>
            </w:r>
          </w:p>
          <w:p w:rsidR="00A638F5" w:rsidRPr="00A638F5" w:rsidRDefault="00A638F5" w:rsidP="00A638F5">
            <w:r w:rsidRPr="00A638F5">
              <w:t xml:space="preserve">«Детство </w:t>
            </w:r>
            <w:proofErr w:type="spellStart"/>
            <w:r w:rsidRPr="00A638F5">
              <w:t>Чика</w:t>
            </w:r>
            <w:proofErr w:type="spellEnd"/>
            <w:r w:rsidRPr="00A638F5">
              <w:t>», «</w:t>
            </w:r>
            <w:proofErr w:type="spellStart"/>
            <w:r w:rsidRPr="00A638F5">
              <w:t>Сандро</w:t>
            </w:r>
            <w:proofErr w:type="spellEnd"/>
            <w:r w:rsidRPr="00A638F5">
              <w:t xml:space="preserve"> из Чегема», «Кролики и удавы»</w:t>
            </w:r>
          </w:p>
          <w:p w:rsidR="00A638F5" w:rsidRPr="00A638F5" w:rsidRDefault="00A638F5" w:rsidP="00A638F5">
            <w:r w:rsidRPr="00A638F5">
              <w:t>Ю.П. Казаков</w:t>
            </w:r>
          </w:p>
          <w:p w:rsidR="00A638F5" w:rsidRPr="00A638F5" w:rsidRDefault="00A638F5" w:rsidP="00A638F5">
            <w:r w:rsidRPr="00A638F5">
              <w:t>Рассказ «Во сне ты горько плакал»</w:t>
            </w:r>
          </w:p>
          <w:p w:rsidR="00A638F5" w:rsidRPr="00A638F5" w:rsidRDefault="00A638F5" w:rsidP="00A638F5">
            <w:r w:rsidRPr="00A638F5">
              <w:t xml:space="preserve">В.Л. Кондратьев </w:t>
            </w:r>
          </w:p>
          <w:p w:rsidR="00A638F5" w:rsidRPr="00A638F5" w:rsidRDefault="00A638F5" w:rsidP="00A638F5">
            <w:r w:rsidRPr="00A638F5">
              <w:t>Повесть «Сашка»</w:t>
            </w:r>
          </w:p>
          <w:p w:rsidR="00A638F5" w:rsidRPr="00A638F5" w:rsidRDefault="00A638F5" w:rsidP="00A638F5">
            <w:r w:rsidRPr="00A638F5">
              <w:t>Е.И. Носов</w:t>
            </w:r>
          </w:p>
          <w:p w:rsidR="00A638F5" w:rsidRPr="00A638F5" w:rsidRDefault="00A638F5" w:rsidP="00A638F5">
            <w:r w:rsidRPr="00A638F5">
              <w:t>Повесть «</w:t>
            </w:r>
            <w:proofErr w:type="spellStart"/>
            <w:r w:rsidRPr="00A638F5">
              <w:t>Усвятские</w:t>
            </w:r>
            <w:proofErr w:type="spellEnd"/>
            <w:r w:rsidRPr="00A638F5">
              <w:t xml:space="preserve"> </w:t>
            </w:r>
            <w:proofErr w:type="spellStart"/>
            <w:r w:rsidRPr="00A638F5">
              <w:t>шлемоносцы</w:t>
            </w:r>
            <w:proofErr w:type="spellEnd"/>
            <w:r w:rsidRPr="00A638F5">
              <w:t>»</w:t>
            </w:r>
          </w:p>
          <w:p w:rsidR="00A638F5" w:rsidRPr="00A638F5" w:rsidRDefault="00A638F5" w:rsidP="00A638F5">
            <w:r w:rsidRPr="00A638F5">
              <w:t xml:space="preserve">Б.Ш. </w:t>
            </w:r>
            <w:proofErr w:type="spellStart"/>
            <w:r w:rsidRPr="00A638F5">
              <w:t>Окуждава</w:t>
            </w:r>
            <w:proofErr w:type="spellEnd"/>
          </w:p>
          <w:p w:rsidR="00A638F5" w:rsidRPr="00A638F5" w:rsidRDefault="00A638F5" w:rsidP="00A638F5">
            <w:r w:rsidRPr="00A638F5">
              <w:t>Повесть «Будь здоров, школяр!»</w:t>
            </w:r>
          </w:p>
          <w:p w:rsidR="00A638F5" w:rsidRPr="00A638F5" w:rsidRDefault="00A638F5" w:rsidP="00A638F5">
            <w:r w:rsidRPr="00A638F5">
              <w:t>В.Н. Некрасов</w:t>
            </w:r>
          </w:p>
          <w:p w:rsidR="00A638F5" w:rsidRPr="00A638F5" w:rsidRDefault="00A638F5" w:rsidP="00A638F5">
            <w:r w:rsidRPr="00A638F5">
              <w:t>Повесть «В окопах Сталинграда»</w:t>
            </w:r>
          </w:p>
          <w:p w:rsidR="00A638F5" w:rsidRPr="00A638F5" w:rsidRDefault="00A638F5" w:rsidP="00A638F5">
            <w:r w:rsidRPr="00A638F5">
              <w:rPr>
                <w:highlight w:val="white"/>
              </w:rPr>
              <w:t>В.Г. Распутин</w:t>
            </w:r>
            <w:r w:rsidRPr="00A638F5">
              <w:t xml:space="preserve"> </w:t>
            </w:r>
          </w:p>
          <w:p w:rsidR="00A638F5" w:rsidRPr="00A638F5" w:rsidRDefault="00A638F5" w:rsidP="00A638F5">
            <w:r w:rsidRPr="00A638F5">
              <w:t xml:space="preserve">Рассказы и повести: «Деньги для Марии», «Живи и помни», «Прощание </w:t>
            </w:r>
            <w:proofErr w:type="gramStart"/>
            <w:r w:rsidRPr="00A638F5">
              <w:t>с</w:t>
            </w:r>
            <w:proofErr w:type="gramEnd"/>
            <w:r w:rsidRPr="00A638F5">
              <w:t xml:space="preserve"> Матерой».</w:t>
            </w:r>
          </w:p>
          <w:p w:rsidR="00A638F5" w:rsidRPr="00A638F5" w:rsidRDefault="00A638F5" w:rsidP="00A638F5">
            <w:pPr>
              <w:rPr>
                <w:highlight w:val="white"/>
              </w:rPr>
            </w:pPr>
            <w:r w:rsidRPr="00A638F5">
              <w:rPr>
                <w:highlight w:val="white"/>
              </w:rPr>
              <w:t>А.Д. Синявский</w:t>
            </w:r>
          </w:p>
          <w:p w:rsidR="00A638F5" w:rsidRPr="00A638F5" w:rsidRDefault="00A638F5" w:rsidP="00A638F5">
            <w:pPr>
              <w:rPr>
                <w:highlight w:val="white"/>
              </w:rPr>
            </w:pPr>
            <w:r w:rsidRPr="00A638F5">
              <w:rPr>
                <w:highlight w:val="white"/>
              </w:rPr>
              <w:t>Рассказ «</w:t>
            </w:r>
            <w:proofErr w:type="spellStart"/>
            <w:r w:rsidRPr="00A638F5">
              <w:rPr>
                <w:highlight w:val="white"/>
              </w:rPr>
              <w:t>Пхенц</w:t>
            </w:r>
            <w:proofErr w:type="spellEnd"/>
            <w:r w:rsidRPr="00A638F5">
              <w:rPr>
                <w:highlight w:val="white"/>
              </w:rPr>
              <w:t>»</w:t>
            </w:r>
          </w:p>
          <w:p w:rsidR="00A638F5" w:rsidRPr="00A638F5" w:rsidRDefault="00A638F5" w:rsidP="00A638F5">
            <w:pPr>
              <w:rPr>
                <w:highlight w:val="white"/>
              </w:rPr>
            </w:pPr>
            <w:r w:rsidRPr="00A638F5">
              <w:rPr>
                <w:highlight w:val="white"/>
              </w:rPr>
              <w:t xml:space="preserve">А. и Б. Стругацкие </w:t>
            </w:r>
          </w:p>
          <w:p w:rsidR="00A638F5" w:rsidRPr="00A638F5" w:rsidRDefault="00A638F5" w:rsidP="00A638F5">
            <w:pPr>
              <w:rPr>
                <w:highlight w:val="white"/>
              </w:rPr>
            </w:pPr>
            <w:r w:rsidRPr="00A638F5">
              <w:rPr>
                <w:highlight w:val="white"/>
              </w:rPr>
              <w:t>Романы: «Трудно быть богом», «Улитка на склоне»</w:t>
            </w:r>
          </w:p>
          <w:p w:rsidR="00A638F5" w:rsidRPr="00A638F5" w:rsidRDefault="00A638F5" w:rsidP="00A638F5">
            <w:r w:rsidRPr="00A638F5">
              <w:t>Ю.В. Трифонов</w:t>
            </w:r>
          </w:p>
          <w:p w:rsidR="00A638F5" w:rsidRPr="00A638F5" w:rsidRDefault="00A638F5" w:rsidP="00A638F5">
            <w:r w:rsidRPr="00A638F5">
              <w:t>Повесть «Обмен»</w:t>
            </w:r>
          </w:p>
          <w:p w:rsidR="00A638F5" w:rsidRPr="00A638F5" w:rsidRDefault="00A638F5" w:rsidP="00A638F5">
            <w:r w:rsidRPr="00A638F5">
              <w:t xml:space="preserve">В.Ф. Тендряков </w:t>
            </w:r>
          </w:p>
          <w:p w:rsidR="00A638F5" w:rsidRPr="00A638F5" w:rsidRDefault="00A638F5" w:rsidP="00A638F5">
            <w:r w:rsidRPr="00A638F5">
              <w:t>Рассказы: «Пара гнедых», «Хлеб для собаки»</w:t>
            </w:r>
          </w:p>
          <w:p w:rsidR="00A638F5" w:rsidRPr="00A638F5" w:rsidRDefault="00A638F5" w:rsidP="00A638F5">
            <w:r w:rsidRPr="00A638F5">
              <w:t xml:space="preserve">Г.Н. Щербакова </w:t>
            </w:r>
          </w:p>
          <w:p w:rsidR="00A638F5" w:rsidRPr="00A638F5" w:rsidRDefault="00A638F5" w:rsidP="00A638F5">
            <w:r w:rsidRPr="00A638F5">
              <w:lastRenderedPageBreak/>
              <w:t>Повесть «Вам и не снилось»</w:t>
            </w:r>
          </w:p>
          <w:p w:rsidR="00A638F5" w:rsidRPr="00A638F5" w:rsidRDefault="00A638F5" w:rsidP="00A638F5"/>
          <w:p w:rsidR="00A638F5" w:rsidRPr="00A638F5" w:rsidRDefault="00A638F5" w:rsidP="00A638F5">
            <w:r w:rsidRPr="00A638F5">
              <w:t>Драматургия второй  половины ХХ века:</w:t>
            </w:r>
          </w:p>
          <w:p w:rsidR="00A638F5" w:rsidRPr="00A638F5" w:rsidRDefault="00A638F5" w:rsidP="00A638F5">
            <w:r w:rsidRPr="00A638F5">
              <w:t xml:space="preserve">А.Н. Арбузов </w:t>
            </w:r>
          </w:p>
          <w:p w:rsidR="00A638F5" w:rsidRPr="00A638F5" w:rsidRDefault="00A638F5" w:rsidP="00A638F5">
            <w:r w:rsidRPr="00A638F5">
              <w:t>Пьеса «Жестокие игры»</w:t>
            </w:r>
          </w:p>
          <w:p w:rsidR="00A638F5" w:rsidRPr="00A638F5" w:rsidRDefault="00A638F5" w:rsidP="00A638F5">
            <w:r w:rsidRPr="00A638F5">
              <w:t>А.В. Вампилов</w:t>
            </w:r>
          </w:p>
          <w:p w:rsidR="00A638F5" w:rsidRPr="00A638F5" w:rsidRDefault="00A638F5" w:rsidP="00A638F5">
            <w:r w:rsidRPr="00A638F5">
              <w:t>Пьесы «Старший сын», «Утиная охота»</w:t>
            </w:r>
          </w:p>
          <w:p w:rsidR="00A638F5" w:rsidRPr="00A638F5" w:rsidRDefault="00A638F5" w:rsidP="00A638F5">
            <w:r w:rsidRPr="00A638F5">
              <w:t>А.М. Володин</w:t>
            </w:r>
          </w:p>
          <w:p w:rsidR="00A638F5" w:rsidRPr="00A638F5" w:rsidRDefault="00A638F5" w:rsidP="00A638F5">
            <w:r w:rsidRPr="00A638F5">
              <w:t>Пьеса «Назначение»</w:t>
            </w:r>
          </w:p>
          <w:p w:rsidR="00A638F5" w:rsidRPr="00A638F5" w:rsidRDefault="00A638F5" w:rsidP="00A638F5">
            <w:pPr>
              <w:rPr>
                <w:highlight w:val="white"/>
              </w:rPr>
            </w:pPr>
            <w:r w:rsidRPr="00A638F5">
              <w:rPr>
                <w:highlight w:val="white"/>
              </w:rPr>
              <w:t xml:space="preserve">В.С. Розов </w:t>
            </w:r>
          </w:p>
          <w:p w:rsidR="00A638F5" w:rsidRPr="00A638F5" w:rsidRDefault="00A638F5" w:rsidP="00A638F5">
            <w:pPr>
              <w:rPr>
                <w:highlight w:val="white"/>
              </w:rPr>
            </w:pPr>
            <w:r w:rsidRPr="00A638F5">
              <w:rPr>
                <w:highlight w:val="white"/>
              </w:rPr>
              <w:t xml:space="preserve">Пьеса «Гнездо глухаря» </w:t>
            </w:r>
          </w:p>
          <w:p w:rsidR="00A638F5" w:rsidRPr="00A638F5" w:rsidRDefault="00A638F5" w:rsidP="00A638F5">
            <w:pPr>
              <w:rPr>
                <w:highlight w:val="white"/>
              </w:rPr>
            </w:pPr>
            <w:r w:rsidRPr="00A638F5">
              <w:rPr>
                <w:highlight w:val="white"/>
              </w:rPr>
              <w:t xml:space="preserve">М.М. Рощин </w:t>
            </w:r>
          </w:p>
          <w:p w:rsidR="00A638F5" w:rsidRPr="00A638F5" w:rsidRDefault="00A638F5" w:rsidP="00A638F5">
            <w:pPr>
              <w:rPr>
                <w:highlight w:val="white"/>
              </w:rPr>
            </w:pPr>
            <w:r w:rsidRPr="00A638F5">
              <w:rPr>
                <w:highlight w:val="white"/>
              </w:rPr>
              <w:t>Пьеса «Валентин и Валентина»</w:t>
            </w:r>
          </w:p>
          <w:p w:rsidR="00A638F5" w:rsidRPr="00A638F5" w:rsidRDefault="00A638F5" w:rsidP="00A638F5"/>
          <w:p w:rsidR="00A638F5" w:rsidRPr="00A638F5" w:rsidRDefault="00A638F5" w:rsidP="00A638F5">
            <w:r w:rsidRPr="00A638F5">
              <w:t>Поэзия второй половины XX века</w:t>
            </w:r>
          </w:p>
          <w:p w:rsidR="00A638F5" w:rsidRPr="00A638F5" w:rsidRDefault="00A638F5" w:rsidP="00A638F5">
            <w:r w:rsidRPr="00A638F5">
              <w:t>Б.А. Ахмадулина</w:t>
            </w:r>
          </w:p>
          <w:p w:rsidR="00A638F5" w:rsidRPr="00A638F5" w:rsidRDefault="00A638F5" w:rsidP="00A638F5">
            <w:r w:rsidRPr="00A638F5">
              <w:t>А.А. Вознесенский</w:t>
            </w:r>
          </w:p>
          <w:p w:rsidR="00A638F5" w:rsidRPr="00A638F5" w:rsidRDefault="00A638F5" w:rsidP="00A638F5">
            <w:r w:rsidRPr="00A638F5">
              <w:t>В.С. Высоцкий</w:t>
            </w:r>
          </w:p>
          <w:p w:rsidR="00A638F5" w:rsidRPr="00A638F5" w:rsidRDefault="00A638F5" w:rsidP="00A638F5">
            <w:r w:rsidRPr="00A638F5">
              <w:t>Е.А. Евтушенко</w:t>
            </w:r>
          </w:p>
          <w:p w:rsidR="00A638F5" w:rsidRPr="00A638F5" w:rsidRDefault="00A638F5" w:rsidP="00A638F5">
            <w:r w:rsidRPr="00A638F5">
              <w:t>Ю.П. Кузнецов</w:t>
            </w:r>
          </w:p>
          <w:p w:rsidR="00A638F5" w:rsidRPr="00A638F5" w:rsidRDefault="00A638F5" w:rsidP="00A638F5">
            <w:r w:rsidRPr="00A638F5">
              <w:t>А.С. Кушнер</w:t>
            </w:r>
          </w:p>
          <w:p w:rsidR="00A638F5" w:rsidRPr="00A638F5" w:rsidRDefault="00A638F5" w:rsidP="00A638F5">
            <w:r w:rsidRPr="00A638F5">
              <w:t xml:space="preserve">Ю.Д. </w:t>
            </w:r>
            <w:proofErr w:type="spellStart"/>
            <w:r w:rsidRPr="00A638F5">
              <w:t>Левитанский</w:t>
            </w:r>
            <w:proofErr w:type="spellEnd"/>
          </w:p>
          <w:p w:rsidR="00A638F5" w:rsidRPr="00A638F5" w:rsidRDefault="00A638F5" w:rsidP="00A638F5">
            <w:r w:rsidRPr="00A638F5">
              <w:t>Л.Н. Мартынов</w:t>
            </w:r>
          </w:p>
          <w:p w:rsidR="00A638F5" w:rsidRPr="00A638F5" w:rsidRDefault="00A638F5" w:rsidP="00A638F5">
            <w:r w:rsidRPr="00A638F5">
              <w:t>Вс.Н. Некрасов</w:t>
            </w:r>
          </w:p>
          <w:p w:rsidR="00A638F5" w:rsidRPr="00A638F5" w:rsidRDefault="00A638F5" w:rsidP="00A638F5">
            <w:r w:rsidRPr="00A638F5">
              <w:t>Б.Ш. Окуджава</w:t>
            </w:r>
          </w:p>
          <w:p w:rsidR="00A638F5" w:rsidRPr="00A638F5" w:rsidRDefault="00A638F5" w:rsidP="00A638F5">
            <w:r w:rsidRPr="00A638F5">
              <w:t>Д.С. Самойлов</w:t>
            </w:r>
          </w:p>
          <w:p w:rsidR="00A638F5" w:rsidRPr="00A638F5" w:rsidRDefault="00A638F5" w:rsidP="00A638F5">
            <w:r w:rsidRPr="00A638F5">
              <w:t>Г.В. Сапгир</w:t>
            </w:r>
          </w:p>
          <w:p w:rsidR="00A638F5" w:rsidRPr="00A638F5" w:rsidRDefault="00A638F5" w:rsidP="00A638F5">
            <w:r w:rsidRPr="00A638F5">
              <w:t>Б.А. Слуцкий</w:t>
            </w:r>
          </w:p>
          <w:p w:rsidR="00A638F5" w:rsidRPr="00A638F5" w:rsidRDefault="00A638F5" w:rsidP="00A638F5">
            <w:r w:rsidRPr="00A638F5">
              <w:lastRenderedPageBreak/>
              <w:t>В.Н. Соколов</w:t>
            </w:r>
          </w:p>
          <w:p w:rsidR="00A638F5" w:rsidRPr="00A638F5" w:rsidRDefault="00A638F5" w:rsidP="00A638F5">
            <w:r w:rsidRPr="00A638F5">
              <w:t>В.А. Солоухин</w:t>
            </w:r>
          </w:p>
          <w:p w:rsidR="00A638F5" w:rsidRPr="00A638F5" w:rsidRDefault="00A638F5" w:rsidP="00A638F5">
            <w:r w:rsidRPr="00A638F5">
              <w:t>А.А. Тарковский</w:t>
            </w:r>
          </w:p>
          <w:p w:rsidR="00A638F5" w:rsidRPr="00A638F5" w:rsidRDefault="00A638F5" w:rsidP="00A638F5">
            <w:r w:rsidRPr="00A638F5">
              <w:t>О.Г. Чухонцев</w:t>
            </w:r>
          </w:p>
        </w:tc>
      </w:tr>
      <w:tr w:rsidR="00A638F5" w:rsidRPr="00A638F5" w:rsidTr="00952361">
        <w:tc>
          <w:tcPr>
            <w:tcW w:w="2093" w:type="dxa"/>
            <w:vMerge/>
            <w:shd w:val="clear" w:color="auto" w:fill="auto"/>
          </w:tcPr>
          <w:p w:rsidR="00A638F5" w:rsidRPr="00A638F5" w:rsidRDefault="00A638F5" w:rsidP="00A638F5"/>
        </w:tc>
        <w:tc>
          <w:tcPr>
            <w:tcW w:w="3661" w:type="dxa"/>
            <w:shd w:val="clear" w:color="auto" w:fill="auto"/>
          </w:tcPr>
          <w:p w:rsidR="00A638F5" w:rsidRPr="00A638F5" w:rsidRDefault="00A638F5" w:rsidP="00A638F5">
            <w:r w:rsidRPr="00A638F5">
              <w:rPr>
                <w:highlight w:val="white"/>
              </w:rPr>
              <w:t>С.А. Есенин</w:t>
            </w:r>
          </w:p>
          <w:p w:rsidR="00A638F5" w:rsidRPr="00A638F5" w:rsidRDefault="00A638F5" w:rsidP="00A638F5">
            <w:r w:rsidRPr="00A638F5">
              <w:t xml:space="preserve">Стихотворения: «Гой ты, Русь моя родная…», «Да! Теперь решено. </w:t>
            </w:r>
            <w:proofErr w:type="gramStart"/>
            <w:r w:rsidRPr="00A638F5">
              <w:t xml:space="preserve">Без возврата…», «До свиданья, друг мой, до свиданья!..», «Не жалею, не зову, не плачу…», </w:t>
            </w:r>
            <w:r w:rsidRPr="00A638F5">
              <w:rPr>
                <w:highlight w:val="white"/>
              </w:rPr>
              <w:t xml:space="preserve"> </w:t>
            </w:r>
            <w:r w:rsidRPr="00A638F5">
              <w:t xml:space="preserve">«Песнь о собаке», </w:t>
            </w:r>
            <w:r w:rsidRPr="00A638F5">
              <w:rPr>
                <w:highlight w:val="white"/>
              </w:rPr>
              <w:t>«Письмо к женщине», «Письмо матери», «Собаке Качалова», «</w:t>
            </w:r>
            <w:proofErr w:type="spellStart"/>
            <w:r w:rsidRPr="00A638F5">
              <w:rPr>
                <w:highlight w:val="white"/>
              </w:rPr>
              <w:t>Шаганэ</w:t>
            </w:r>
            <w:proofErr w:type="spellEnd"/>
            <w:r w:rsidRPr="00A638F5">
              <w:rPr>
                <w:highlight w:val="white"/>
              </w:rPr>
              <w:t xml:space="preserve"> ты моя, </w:t>
            </w:r>
            <w:proofErr w:type="spellStart"/>
            <w:r w:rsidRPr="00A638F5">
              <w:rPr>
                <w:highlight w:val="white"/>
              </w:rPr>
              <w:t>Шаганэ</w:t>
            </w:r>
            <w:proofErr w:type="spellEnd"/>
            <w:r w:rsidRPr="00A638F5">
              <w:rPr>
                <w:highlight w:val="white"/>
              </w:rPr>
              <w:t>…»,</w:t>
            </w:r>
            <w:r w:rsidRPr="00A638F5">
              <w:t xml:space="preserve"> «Я последний поэт деревни…»</w:t>
            </w:r>
            <w:proofErr w:type="gramEnd"/>
          </w:p>
          <w:p w:rsidR="00A638F5" w:rsidRPr="00A638F5" w:rsidRDefault="00A638F5" w:rsidP="00A638F5"/>
          <w:p w:rsidR="00A638F5" w:rsidRPr="00A638F5" w:rsidRDefault="00A638F5" w:rsidP="00A638F5"/>
          <w:p w:rsidR="00A638F5" w:rsidRPr="00A638F5" w:rsidRDefault="00A638F5" w:rsidP="00A638F5">
            <w:pPr>
              <w:rPr>
                <w:highlight w:val="white"/>
              </w:rPr>
            </w:pPr>
          </w:p>
        </w:tc>
        <w:tc>
          <w:tcPr>
            <w:tcW w:w="3852" w:type="dxa"/>
            <w:vMerge/>
            <w:shd w:val="clear" w:color="auto" w:fill="auto"/>
          </w:tcPr>
          <w:p w:rsidR="00A638F5" w:rsidRPr="00A638F5" w:rsidRDefault="00A638F5" w:rsidP="00A638F5">
            <w:pPr>
              <w:rPr>
                <w:highlight w:val="white"/>
              </w:rPr>
            </w:pPr>
          </w:p>
        </w:tc>
      </w:tr>
      <w:tr w:rsidR="00A638F5" w:rsidRPr="00A638F5" w:rsidTr="00952361">
        <w:tc>
          <w:tcPr>
            <w:tcW w:w="2093" w:type="dxa"/>
            <w:vMerge/>
            <w:shd w:val="clear" w:color="auto" w:fill="auto"/>
          </w:tcPr>
          <w:p w:rsidR="00A638F5" w:rsidRPr="00A638F5" w:rsidRDefault="00A638F5" w:rsidP="00A638F5"/>
        </w:tc>
        <w:tc>
          <w:tcPr>
            <w:tcW w:w="3661" w:type="dxa"/>
            <w:shd w:val="clear" w:color="auto" w:fill="auto"/>
          </w:tcPr>
          <w:p w:rsidR="00A638F5" w:rsidRPr="00A638F5" w:rsidRDefault="00A638F5" w:rsidP="00A638F5">
            <w:pPr>
              <w:rPr>
                <w:highlight w:val="white"/>
              </w:rPr>
            </w:pPr>
            <w:r w:rsidRPr="00A638F5">
              <w:rPr>
                <w:highlight w:val="white"/>
              </w:rPr>
              <w:t>В.В. Маяковский</w:t>
            </w:r>
          </w:p>
          <w:p w:rsidR="00A638F5" w:rsidRPr="00A638F5" w:rsidRDefault="00A638F5" w:rsidP="00A638F5">
            <w:pPr>
              <w:rPr>
                <w:highlight w:val="white"/>
              </w:rPr>
            </w:pPr>
            <w:r w:rsidRPr="00A638F5">
              <w:rPr>
                <w:highlight w:val="white"/>
              </w:rPr>
              <w:t xml:space="preserve">Стихотворения: </w:t>
            </w:r>
            <w:r w:rsidRPr="00A638F5">
              <w:t xml:space="preserve">«А вы могли бы?», «Левый марш», «Нате!», «Необычайное приключение, бывшее с Владимиром Маяковским летом на даче», </w:t>
            </w:r>
            <w:r w:rsidRPr="00A638F5">
              <w:rPr>
                <w:highlight w:val="white"/>
              </w:rPr>
              <w:t>«</w:t>
            </w:r>
            <w:proofErr w:type="spellStart"/>
            <w:r w:rsidRPr="00A638F5">
              <w:rPr>
                <w:highlight w:val="white"/>
              </w:rPr>
              <w:t>Лиличка</w:t>
            </w:r>
            <w:proofErr w:type="spellEnd"/>
            <w:r w:rsidRPr="00A638F5">
              <w:rPr>
                <w:highlight w:val="white"/>
              </w:rPr>
              <w:t>!»,</w:t>
            </w:r>
            <w:r w:rsidRPr="00A638F5">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A638F5" w:rsidRPr="00A638F5" w:rsidRDefault="00A638F5" w:rsidP="00A638F5">
            <w:r w:rsidRPr="00A638F5">
              <w:rPr>
                <w:highlight w:val="white"/>
              </w:rPr>
              <w:t>Поэма «Облако в штанах», «Первое вступление к поэме «Во весь голос»</w:t>
            </w:r>
          </w:p>
        </w:tc>
        <w:tc>
          <w:tcPr>
            <w:tcW w:w="3852" w:type="dxa"/>
            <w:vMerge/>
            <w:shd w:val="clear" w:color="auto" w:fill="auto"/>
          </w:tcPr>
          <w:p w:rsidR="00A638F5" w:rsidRPr="00A638F5" w:rsidRDefault="00A638F5" w:rsidP="00A638F5"/>
        </w:tc>
      </w:tr>
      <w:tr w:rsidR="00A638F5" w:rsidRPr="00A638F5" w:rsidTr="00952361">
        <w:trPr>
          <w:trHeight w:val="2760"/>
        </w:trPr>
        <w:tc>
          <w:tcPr>
            <w:tcW w:w="2093" w:type="dxa"/>
            <w:vMerge/>
            <w:shd w:val="clear" w:color="auto" w:fill="auto"/>
          </w:tcPr>
          <w:p w:rsidR="00A638F5" w:rsidRPr="00A638F5" w:rsidRDefault="00A638F5" w:rsidP="00A638F5">
            <w:pPr>
              <w:rPr>
                <w:highlight w:val="white"/>
              </w:rPr>
            </w:pPr>
          </w:p>
        </w:tc>
        <w:tc>
          <w:tcPr>
            <w:tcW w:w="3661" w:type="dxa"/>
            <w:tcBorders>
              <w:bottom w:val="single" w:sz="4" w:space="0" w:color="auto"/>
            </w:tcBorders>
            <w:shd w:val="clear" w:color="auto" w:fill="auto"/>
          </w:tcPr>
          <w:p w:rsidR="00A638F5" w:rsidRPr="00A638F5" w:rsidRDefault="00A638F5" w:rsidP="00A638F5">
            <w:pPr>
              <w:rPr>
                <w:highlight w:val="white"/>
              </w:rPr>
            </w:pPr>
            <w:r w:rsidRPr="00A638F5">
              <w:rPr>
                <w:highlight w:val="white"/>
              </w:rPr>
              <w:t>М.И. Цветаева</w:t>
            </w:r>
          </w:p>
          <w:p w:rsidR="00A638F5" w:rsidRPr="00A638F5" w:rsidRDefault="00A638F5" w:rsidP="00A638F5">
            <w:pPr>
              <w:rPr>
                <w:highlight w:val="white"/>
              </w:rPr>
            </w:pPr>
            <w:r w:rsidRPr="00A638F5">
              <w:rPr>
                <w:highlight w:val="white"/>
              </w:rPr>
              <w:t xml:space="preserve">Стихотворения: </w:t>
            </w:r>
            <w:r w:rsidRPr="00A638F5">
              <w:t xml:space="preserve">«Генералам двенадцатого года», </w:t>
            </w:r>
            <w:r w:rsidRPr="00A638F5">
              <w:rPr>
                <w:highlight w:val="white"/>
              </w:rPr>
              <w:t>«Мне нравится, что вы больны не мной…», «Моим стихам, написанным так рано…», «</w:t>
            </w:r>
            <w:proofErr w:type="gramStart"/>
            <w:r w:rsidRPr="00A638F5">
              <w:rPr>
                <w:highlight w:val="white"/>
              </w:rPr>
              <w:t>О</w:t>
            </w:r>
            <w:proofErr w:type="gramEnd"/>
            <w:r w:rsidRPr="00A638F5">
              <w:rPr>
                <w:highlight w:val="white"/>
              </w:rPr>
              <w:t xml:space="preserve"> сколько их упало в эту бездну…», </w:t>
            </w:r>
            <w:r w:rsidRPr="00A638F5">
              <w:t xml:space="preserve">«О, слезы на глазах…».   </w:t>
            </w:r>
            <w:r w:rsidRPr="00A638F5">
              <w:rPr>
                <w:highlight w:val="white"/>
              </w:rPr>
              <w:t xml:space="preserve">«Стихи к Блоку» («Имя твое – птица в руке…»), «Тоска по родине! </w:t>
            </w:r>
            <w:r w:rsidRPr="00A638F5">
              <w:rPr>
                <w:highlight w:val="white"/>
              </w:rPr>
              <w:lastRenderedPageBreak/>
              <w:t>Давно…»</w:t>
            </w:r>
          </w:p>
        </w:tc>
        <w:tc>
          <w:tcPr>
            <w:tcW w:w="3852" w:type="dxa"/>
            <w:vMerge/>
            <w:shd w:val="clear" w:color="auto" w:fill="auto"/>
          </w:tcPr>
          <w:p w:rsidR="00A638F5" w:rsidRPr="00A638F5" w:rsidRDefault="00A638F5" w:rsidP="00A638F5">
            <w:pPr>
              <w:rPr>
                <w:highlight w:val="white"/>
              </w:rPr>
            </w:pPr>
          </w:p>
        </w:tc>
      </w:tr>
      <w:tr w:rsidR="00A638F5" w:rsidRPr="00A638F5" w:rsidTr="00952361">
        <w:tc>
          <w:tcPr>
            <w:tcW w:w="2093" w:type="dxa"/>
            <w:vMerge/>
            <w:shd w:val="clear" w:color="auto" w:fill="auto"/>
          </w:tcPr>
          <w:p w:rsidR="00A638F5" w:rsidRPr="00A638F5" w:rsidRDefault="00A638F5" w:rsidP="00A638F5">
            <w:pPr>
              <w:rPr>
                <w:highlight w:val="white"/>
              </w:rPr>
            </w:pPr>
          </w:p>
        </w:tc>
        <w:tc>
          <w:tcPr>
            <w:tcW w:w="3661" w:type="dxa"/>
            <w:shd w:val="clear" w:color="auto" w:fill="auto"/>
          </w:tcPr>
          <w:p w:rsidR="00A638F5" w:rsidRPr="00A638F5" w:rsidRDefault="00A638F5" w:rsidP="00A638F5">
            <w:pPr>
              <w:rPr>
                <w:highlight w:val="white"/>
              </w:rPr>
            </w:pPr>
            <w:r w:rsidRPr="00A638F5">
              <w:rPr>
                <w:highlight w:val="white"/>
              </w:rPr>
              <w:t>О.Э. Мандельштам</w:t>
            </w:r>
          </w:p>
          <w:p w:rsidR="00A638F5" w:rsidRPr="00A638F5" w:rsidRDefault="00A638F5" w:rsidP="00A638F5">
            <w:pPr>
              <w:rPr>
                <w:highlight w:val="white"/>
              </w:rPr>
            </w:pPr>
            <w:r w:rsidRPr="00A638F5">
              <w:rPr>
                <w:highlight w:val="white"/>
              </w:rPr>
              <w:t xml:space="preserve">Стихотворения: «Бессонница. Гомер. Тугие паруса…», </w:t>
            </w:r>
            <w:r w:rsidRPr="00A638F5">
              <w:t xml:space="preserve"> «Мы </w:t>
            </w:r>
            <w:proofErr w:type="gramStart"/>
            <w:r w:rsidRPr="00A638F5">
              <w:t>живем под собою не чуя</w:t>
            </w:r>
            <w:proofErr w:type="gramEnd"/>
            <w:r w:rsidRPr="00A638F5">
              <w:t xml:space="preserve"> страны…», </w:t>
            </w:r>
            <w:r w:rsidRPr="00A638F5">
              <w:rPr>
                <w:highlight w:val="white"/>
              </w:rPr>
              <w:t xml:space="preserve"> «Я вернулся в мой город, знакомый до слез…», «Я не слыхал рассказов </w:t>
            </w:r>
            <w:proofErr w:type="spellStart"/>
            <w:r w:rsidRPr="00A638F5">
              <w:rPr>
                <w:highlight w:val="white"/>
              </w:rPr>
              <w:t>Оссиана</w:t>
            </w:r>
            <w:proofErr w:type="spellEnd"/>
            <w:r w:rsidRPr="00A638F5">
              <w:rPr>
                <w:highlight w:val="white"/>
              </w:rPr>
              <w:t>…»,  «</w:t>
            </w:r>
            <w:proofErr w:type="spellStart"/>
            <w:r w:rsidRPr="00A638F5">
              <w:rPr>
                <w:highlight w:val="white"/>
              </w:rPr>
              <w:t>Notre</w:t>
            </w:r>
            <w:proofErr w:type="spellEnd"/>
            <w:r w:rsidRPr="00A638F5">
              <w:rPr>
                <w:highlight w:val="white"/>
              </w:rPr>
              <w:t xml:space="preserve"> </w:t>
            </w:r>
            <w:proofErr w:type="spellStart"/>
            <w:r w:rsidRPr="00A638F5">
              <w:rPr>
                <w:highlight w:val="white"/>
              </w:rPr>
              <w:t>Dame</w:t>
            </w:r>
            <w:proofErr w:type="spellEnd"/>
            <w:r w:rsidRPr="00A638F5">
              <w:rPr>
                <w:highlight w:val="white"/>
              </w:rPr>
              <w:t>»</w:t>
            </w: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tc>
        <w:tc>
          <w:tcPr>
            <w:tcW w:w="3852" w:type="dxa"/>
            <w:vMerge/>
            <w:shd w:val="clear" w:color="auto" w:fill="auto"/>
          </w:tcPr>
          <w:p w:rsidR="00A638F5" w:rsidRPr="00A638F5" w:rsidRDefault="00A638F5" w:rsidP="00A638F5">
            <w:pPr>
              <w:rPr>
                <w:highlight w:val="white"/>
              </w:rPr>
            </w:pPr>
          </w:p>
        </w:tc>
      </w:tr>
      <w:tr w:rsidR="00A638F5" w:rsidRPr="00A638F5" w:rsidTr="00952361">
        <w:tc>
          <w:tcPr>
            <w:tcW w:w="2093" w:type="dxa"/>
            <w:vMerge/>
            <w:shd w:val="clear" w:color="auto" w:fill="auto"/>
          </w:tcPr>
          <w:p w:rsidR="00A638F5" w:rsidRPr="00A638F5" w:rsidRDefault="00A638F5" w:rsidP="00A638F5">
            <w:pPr>
              <w:rPr>
                <w:highlight w:val="white"/>
              </w:rPr>
            </w:pPr>
          </w:p>
        </w:tc>
        <w:tc>
          <w:tcPr>
            <w:tcW w:w="3661" w:type="dxa"/>
            <w:shd w:val="clear" w:color="auto" w:fill="auto"/>
          </w:tcPr>
          <w:p w:rsidR="00A638F5" w:rsidRPr="00A638F5" w:rsidRDefault="00A638F5" w:rsidP="00A638F5">
            <w:pPr>
              <w:rPr>
                <w:highlight w:val="white"/>
              </w:rPr>
            </w:pPr>
            <w:r w:rsidRPr="00A638F5">
              <w:rPr>
                <w:highlight w:val="white"/>
              </w:rPr>
              <w:t>Б.Л. Пастернак</w:t>
            </w:r>
          </w:p>
          <w:p w:rsidR="00A638F5" w:rsidRPr="00A638F5" w:rsidRDefault="00A638F5" w:rsidP="00A638F5">
            <w:pPr>
              <w:rPr>
                <w:highlight w:val="white"/>
              </w:rPr>
            </w:pPr>
            <w:r w:rsidRPr="00A638F5">
              <w:rPr>
                <w:highlight w:val="white"/>
              </w:rPr>
              <w:t xml:space="preserve"> Стихотворения: </w:t>
            </w:r>
            <w:r w:rsidRPr="00A638F5">
              <w:t>«Быть знаменитым некрасиво…»,</w:t>
            </w:r>
            <w:r w:rsidRPr="00A638F5">
              <w:rPr>
                <w:highlight w:val="white"/>
              </w:rPr>
              <w:t xml:space="preserve"> «Во всем мне хочется дойти…», «Гамлет», </w:t>
            </w:r>
            <w:r w:rsidRPr="00A638F5">
              <w:t xml:space="preserve">«Марбург», </w:t>
            </w:r>
            <w:r w:rsidRPr="00A638F5">
              <w:rPr>
                <w:highlight w:val="white"/>
              </w:rPr>
              <w:t>«Зимняя ночь», «Февраль. Достать чернил и плакать!..»</w:t>
            </w:r>
          </w:p>
        </w:tc>
        <w:tc>
          <w:tcPr>
            <w:tcW w:w="3852" w:type="dxa"/>
            <w:vMerge/>
            <w:shd w:val="clear" w:color="auto" w:fill="auto"/>
          </w:tcPr>
          <w:p w:rsidR="00A638F5" w:rsidRPr="00A638F5" w:rsidRDefault="00A638F5" w:rsidP="00A638F5">
            <w:pPr>
              <w:rPr>
                <w:highlight w:val="white"/>
              </w:rPr>
            </w:pPr>
          </w:p>
        </w:tc>
      </w:tr>
      <w:tr w:rsidR="00A638F5" w:rsidRPr="00A638F5" w:rsidTr="00952361">
        <w:tc>
          <w:tcPr>
            <w:tcW w:w="2093" w:type="dxa"/>
            <w:vMerge/>
            <w:shd w:val="clear" w:color="auto" w:fill="auto"/>
          </w:tcPr>
          <w:p w:rsidR="00A638F5" w:rsidRPr="00A638F5" w:rsidRDefault="00A638F5" w:rsidP="00A638F5">
            <w:pPr>
              <w:rPr>
                <w:highlight w:val="white"/>
              </w:rPr>
            </w:pPr>
          </w:p>
        </w:tc>
        <w:tc>
          <w:tcPr>
            <w:tcW w:w="3661" w:type="dxa"/>
            <w:shd w:val="clear" w:color="auto" w:fill="auto"/>
          </w:tcPr>
          <w:p w:rsidR="00A638F5" w:rsidRPr="00A638F5" w:rsidRDefault="00A638F5" w:rsidP="00A638F5">
            <w:pPr>
              <w:rPr>
                <w:highlight w:val="white"/>
              </w:rPr>
            </w:pPr>
            <w:r w:rsidRPr="00A638F5">
              <w:rPr>
                <w:highlight w:val="white"/>
              </w:rPr>
              <w:t xml:space="preserve">Е.И. Замятин </w:t>
            </w:r>
          </w:p>
          <w:p w:rsidR="00A638F5" w:rsidRPr="00A638F5" w:rsidRDefault="00A638F5" w:rsidP="00A638F5">
            <w:pPr>
              <w:rPr>
                <w:highlight w:val="white"/>
              </w:rPr>
            </w:pPr>
            <w:r w:rsidRPr="00A638F5">
              <w:rPr>
                <w:highlight w:val="white"/>
              </w:rPr>
              <w:t>Роман «Мы»</w:t>
            </w: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tc>
        <w:tc>
          <w:tcPr>
            <w:tcW w:w="3852" w:type="dxa"/>
            <w:vMerge/>
            <w:shd w:val="clear" w:color="auto" w:fill="auto"/>
          </w:tcPr>
          <w:p w:rsidR="00A638F5" w:rsidRPr="00A638F5" w:rsidRDefault="00A638F5" w:rsidP="00A638F5">
            <w:pPr>
              <w:rPr>
                <w:highlight w:val="white"/>
              </w:rPr>
            </w:pPr>
          </w:p>
        </w:tc>
      </w:tr>
      <w:tr w:rsidR="00A638F5" w:rsidRPr="00A638F5" w:rsidTr="00952361">
        <w:trPr>
          <w:trHeight w:val="1653"/>
        </w:trPr>
        <w:tc>
          <w:tcPr>
            <w:tcW w:w="2093" w:type="dxa"/>
            <w:vMerge/>
            <w:shd w:val="clear" w:color="auto" w:fill="auto"/>
          </w:tcPr>
          <w:p w:rsidR="00A638F5" w:rsidRPr="00A638F5" w:rsidRDefault="00A638F5" w:rsidP="00A638F5">
            <w:pPr>
              <w:rPr>
                <w:highlight w:val="white"/>
              </w:rPr>
            </w:pPr>
          </w:p>
        </w:tc>
        <w:tc>
          <w:tcPr>
            <w:tcW w:w="3661" w:type="dxa"/>
            <w:tcBorders>
              <w:bottom w:val="single" w:sz="4" w:space="0" w:color="auto"/>
            </w:tcBorders>
            <w:shd w:val="clear" w:color="auto" w:fill="auto"/>
          </w:tcPr>
          <w:p w:rsidR="00A638F5" w:rsidRPr="00A638F5" w:rsidRDefault="00A638F5" w:rsidP="00A638F5">
            <w:r w:rsidRPr="00A638F5">
              <w:rPr>
                <w:highlight w:val="white"/>
              </w:rPr>
              <w:t>М.А. Булгаков</w:t>
            </w:r>
          </w:p>
          <w:p w:rsidR="00A638F5" w:rsidRPr="00A638F5" w:rsidRDefault="00A638F5" w:rsidP="00A638F5">
            <w:pPr>
              <w:rPr>
                <w:highlight w:val="white"/>
              </w:rPr>
            </w:pPr>
            <w:r w:rsidRPr="00A638F5">
              <w:t>Повесть «Собачье сердце»</w:t>
            </w:r>
            <w:r w:rsidRPr="00A638F5">
              <w:rPr>
                <w:highlight w:val="white"/>
              </w:rPr>
              <w:t xml:space="preserve"> Романы «Белая гвардия»</w:t>
            </w:r>
            <w:r w:rsidRPr="00A638F5">
              <w:t xml:space="preserve">, </w:t>
            </w:r>
            <w:r w:rsidRPr="00A638F5">
              <w:rPr>
                <w:highlight w:val="white"/>
              </w:rPr>
              <w:t>«Мастер и Маргарита»</w:t>
            </w:r>
          </w:p>
        </w:tc>
        <w:tc>
          <w:tcPr>
            <w:tcW w:w="3852" w:type="dxa"/>
            <w:vMerge/>
            <w:shd w:val="clear" w:color="auto" w:fill="auto"/>
          </w:tcPr>
          <w:p w:rsidR="00A638F5" w:rsidRPr="00A638F5" w:rsidRDefault="00A638F5" w:rsidP="00A638F5">
            <w:pPr>
              <w:rPr>
                <w:highlight w:val="white"/>
              </w:rPr>
            </w:pPr>
          </w:p>
        </w:tc>
      </w:tr>
      <w:tr w:rsidR="00A638F5" w:rsidRPr="00A638F5" w:rsidTr="00952361">
        <w:trPr>
          <w:trHeight w:val="1104"/>
        </w:trPr>
        <w:tc>
          <w:tcPr>
            <w:tcW w:w="2093" w:type="dxa"/>
            <w:vMerge/>
            <w:shd w:val="clear" w:color="auto" w:fill="auto"/>
          </w:tcPr>
          <w:p w:rsidR="00A638F5" w:rsidRPr="00A638F5" w:rsidRDefault="00A638F5" w:rsidP="00A638F5"/>
        </w:tc>
        <w:tc>
          <w:tcPr>
            <w:tcW w:w="3661" w:type="dxa"/>
            <w:tcBorders>
              <w:bottom w:val="single" w:sz="4" w:space="0" w:color="auto"/>
            </w:tcBorders>
            <w:shd w:val="clear" w:color="auto" w:fill="auto"/>
          </w:tcPr>
          <w:p w:rsidR="00A638F5" w:rsidRPr="00A638F5" w:rsidRDefault="00A638F5" w:rsidP="00A638F5">
            <w:pPr>
              <w:rPr>
                <w:highlight w:val="white"/>
              </w:rPr>
            </w:pPr>
            <w:r w:rsidRPr="00A638F5">
              <w:rPr>
                <w:highlight w:val="white"/>
              </w:rPr>
              <w:t xml:space="preserve">А.П. Платонов. </w:t>
            </w:r>
          </w:p>
          <w:p w:rsidR="00A638F5" w:rsidRPr="00A638F5" w:rsidRDefault="00A638F5" w:rsidP="00A638F5">
            <w:pPr>
              <w:rPr>
                <w:highlight w:val="white"/>
              </w:rPr>
            </w:pPr>
            <w:r w:rsidRPr="00A638F5">
              <w:t>Рассказы и повести: «В прекрасном и яростном мире», «Котлован», «Возвращение»</w:t>
            </w:r>
          </w:p>
        </w:tc>
        <w:tc>
          <w:tcPr>
            <w:tcW w:w="3852" w:type="dxa"/>
            <w:vMerge/>
            <w:shd w:val="clear" w:color="auto" w:fill="auto"/>
          </w:tcPr>
          <w:p w:rsidR="00A638F5" w:rsidRPr="00A638F5" w:rsidRDefault="00A638F5" w:rsidP="00A638F5">
            <w:pPr>
              <w:rPr>
                <w:highlight w:val="white"/>
              </w:rPr>
            </w:pPr>
          </w:p>
        </w:tc>
      </w:tr>
      <w:tr w:rsidR="00A638F5" w:rsidRPr="00A638F5" w:rsidTr="00952361">
        <w:trPr>
          <w:trHeight w:val="761"/>
        </w:trPr>
        <w:tc>
          <w:tcPr>
            <w:tcW w:w="2093" w:type="dxa"/>
            <w:vMerge/>
            <w:shd w:val="clear" w:color="auto" w:fill="auto"/>
          </w:tcPr>
          <w:p w:rsidR="00A638F5" w:rsidRPr="00A638F5" w:rsidRDefault="00A638F5" w:rsidP="00A638F5">
            <w:pPr>
              <w:rPr>
                <w:highlight w:val="white"/>
              </w:rPr>
            </w:pPr>
          </w:p>
        </w:tc>
        <w:tc>
          <w:tcPr>
            <w:tcW w:w="3661" w:type="dxa"/>
            <w:tcBorders>
              <w:bottom w:val="single" w:sz="4" w:space="0" w:color="auto"/>
            </w:tcBorders>
            <w:shd w:val="clear" w:color="auto" w:fill="auto"/>
          </w:tcPr>
          <w:p w:rsidR="00A638F5" w:rsidRPr="00A638F5" w:rsidRDefault="00A638F5" w:rsidP="00A638F5">
            <w:pPr>
              <w:rPr>
                <w:highlight w:val="white"/>
              </w:rPr>
            </w:pPr>
            <w:r w:rsidRPr="00A638F5">
              <w:rPr>
                <w:highlight w:val="white"/>
              </w:rPr>
              <w:t>М.А. Шолохов</w:t>
            </w:r>
          </w:p>
          <w:p w:rsidR="00A638F5" w:rsidRPr="00A638F5" w:rsidRDefault="00A638F5" w:rsidP="00A638F5">
            <w:r w:rsidRPr="00A638F5">
              <w:rPr>
                <w:highlight w:val="white"/>
              </w:rPr>
              <w:t xml:space="preserve">Роман-эпопея «Тихий Дон» </w:t>
            </w:r>
          </w:p>
          <w:p w:rsidR="00A638F5" w:rsidRPr="00A638F5" w:rsidRDefault="00A638F5" w:rsidP="00A638F5">
            <w:pPr>
              <w:rPr>
                <w:highlight w:val="white"/>
              </w:rPr>
            </w:pPr>
          </w:p>
          <w:p w:rsidR="00A638F5" w:rsidRPr="00A638F5" w:rsidRDefault="00A638F5" w:rsidP="00A638F5">
            <w:pPr>
              <w:rPr>
                <w:highlight w:val="white"/>
              </w:rPr>
            </w:pPr>
          </w:p>
        </w:tc>
        <w:tc>
          <w:tcPr>
            <w:tcW w:w="3852" w:type="dxa"/>
            <w:vMerge/>
            <w:shd w:val="clear" w:color="auto" w:fill="auto"/>
          </w:tcPr>
          <w:p w:rsidR="00A638F5" w:rsidRPr="00A638F5" w:rsidRDefault="00A638F5" w:rsidP="00A638F5">
            <w:pPr>
              <w:rPr>
                <w:highlight w:val="white"/>
              </w:rPr>
            </w:pPr>
          </w:p>
        </w:tc>
      </w:tr>
      <w:tr w:rsidR="00A638F5" w:rsidRPr="00A638F5" w:rsidTr="00952361">
        <w:trPr>
          <w:trHeight w:val="1623"/>
        </w:trPr>
        <w:tc>
          <w:tcPr>
            <w:tcW w:w="2093" w:type="dxa"/>
            <w:vMerge/>
            <w:shd w:val="clear" w:color="auto" w:fill="auto"/>
          </w:tcPr>
          <w:p w:rsidR="00A638F5" w:rsidRPr="00A638F5" w:rsidRDefault="00A638F5" w:rsidP="00A638F5">
            <w:pPr>
              <w:rPr>
                <w:highlight w:val="white"/>
              </w:rPr>
            </w:pPr>
          </w:p>
        </w:tc>
        <w:tc>
          <w:tcPr>
            <w:tcW w:w="3661" w:type="dxa"/>
            <w:shd w:val="clear" w:color="auto" w:fill="auto"/>
          </w:tcPr>
          <w:p w:rsidR="00A638F5" w:rsidRPr="00A638F5" w:rsidRDefault="00A638F5" w:rsidP="00A638F5">
            <w:pPr>
              <w:rPr>
                <w:highlight w:val="white"/>
              </w:rPr>
            </w:pPr>
            <w:r w:rsidRPr="00A638F5">
              <w:rPr>
                <w:highlight w:val="white"/>
              </w:rPr>
              <w:t>В.В. Набоков</w:t>
            </w:r>
          </w:p>
          <w:p w:rsidR="00A638F5" w:rsidRPr="00A638F5" w:rsidRDefault="00A638F5" w:rsidP="00A638F5">
            <w:r w:rsidRPr="00A638F5">
              <w:t xml:space="preserve">Рассказы «Облако, озеро, башня», «Весна в </w:t>
            </w:r>
            <w:proofErr w:type="spellStart"/>
            <w:r w:rsidRPr="00A638F5">
              <w:t>Фиальте</w:t>
            </w:r>
            <w:proofErr w:type="spellEnd"/>
            <w:r w:rsidRPr="00A638F5">
              <w:t>»</w:t>
            </w:r>
          </w:p>
          <w:p w:rsidR="00A638F5" w:rsidRPr="00A638F5" w:rsidRDefault="00A638F5" w:rsidP="00A638F5">
            <w:pPr>
              <w:rPr>
                <w:highlight w:val="yellow"/>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p w:rsidR="00A638F5" w:rsidRPr="00A638F5" w:rsidRDefault="00A638F5" w:rsidP="00A638F5">
            <w:pPr>
              <w:rPr>
                <w:highlight w:val="white"/>
              </w:rPr>
            </w:pPr>
          </w:p>
        </w:tc>
        <w:tc>
          <w:tcPr>
            <w:tcW w:w="3852" w:type="dxa"/>
            <w:vMerge/>
            <w:shd w:val="clear" w:color="auto" w:fill="auto"/>
          </w:tcPr>
          <w:p w:rsidR="00A638F5" w:rsidRPr="00A638F5" w:rsidRDefault="00A638F5" w:rsidP="00A638F5">
            <w:pPr>
              <w:rPr>
                <w:highlight w:val="white"/>
              </w:rPr>
            </w:pPr>
          </w:p>
        </w:tc>
      </w:tr>
      <w:tr w:rsidR="00A638F5" w:rsidRPr="00A638F5" w:rsidTr="00952361">
        <w:tc>
          <w:tcPr>
            <w:tcW w:w="2093" w:type="dxa"/>
            <w:vMerge w:val="restart"/>
            <w:shd w:val="clear" w:color="auto" w:fill="auto"/>
          </w:tcPr>
          <w:p w:rsidR="00A638F5" w:rsidRPr="00A638F5" w:rsidRDefault="00A638F5" w:rsidP="00A638F5">
            <w:r w:rsidRPr="00A638F5">
              <w:lastRenderedPageBreak/>
              <w:t>А.И. Солженицын</w:t>
            </w:r>
          </w:p>
          <w:p w:rsidR="00A638F5" w:rsidRPr="00A638F5" w:rsidRDefault="00A638F5" w:rsidP="00A638F5">
            <w:pPr>
              <w:rPr>
                <w:highlight w:val="white"/>
              </w:rPr>
            </w:pPr>
            <w:r w:rsidRPr="00A638F5">
              <w:rPr>
                <w:highlight w:val="white"/>
              </w:rPr>
              <w:t>Рассказ «Один день Ивана Денисовича»</w:t>
            </w:r>
          </w:p>
        </w:tc>
        <w:tc>
          <w:tcPr>
            <w:tcW w:w="3661" w:type="dxa"/>
            <w:shd w:val="clear" w:color="auto" w:fill="auto"/>
          </w:tcPr>
          <w:p w:rsidR="00A638F5" w:rsidRPr="00A638F5" w:rsidRDefault="00A638F5" w:rsidP="00A638F5">
            <w:r w:rsidRPr="00A638F5">
              <w:t>А.И. Солженицын</w:t>
            </w:r>
          </w:p>
          <w:p w:rsidR="00A638F5" w:rsidRPr="00A638F5" w:rsidRDefault="00A638F5" w:rsidP="00A638F5">
            <w:pPr>
              <w:rPr>
                <w:highlight w:val="white"/>
              </w:rPr>
            </w:pPr>
            <w:r w:rsidRPr="00A638F5">
              <w:t>Рассказ «Матренин двор»</w:t>
            </w:r>
          </w:p>
          <w:p w:rsidR="00A638F5" w:rsidRPr="00A638F5" w:rsidRDefault="00A638F5" w:rsidP="00A638F5">
            <w:pPr>
              <w:rPr>
                <w:highlight w:val="white"/>
              </w:rPr>
            </w:pPr>
            <w:r w:rsidRPr="00A638F5">
              <w:rPr>
                <w:highlight w:val="white"/>
              </w:rPr>
              <w:t xml:space="preserve">Книга «Архипелаг </w:t>
            </w:r>
            <w:proofErr w:type="spellStart"/>
            <w:r w:rsidRPr="00A638F5">
              <w:rPr>
                <w:highlight w:val="white"/>
              </w:rPr>
              <w:t>ГУЛаг</w:t>
            </w:r>
            <w:proofErr w:type="spellEnd"/>
            <w:r w:rsidRPr="00A638F5">
              <w:rPr>
                <w:highlight w:val="white"/>
              </w:rPr>
              <w:t xml:space="preserve">» </w:t>
            </w:r>
          </w:p>
        </w:tc>
        <w:tc>
          <w:tcPr>
            <w:tcW w:w="3852" w:type="dxa"/>
            <w:vMerge/>
            <w:shd w:val="clear" w:color="auto" w:fill="auto"/>
          </w:tcPr>
          <w:p w:rsidR="00A638F5" w:rsidRPr="00A638F5" w:rsidRDefault="00A638F5" w:rsidP="00A638F5">
            <w:pPr>
              <w:rPr>
                <w:highlight w:val="white"/>
              </w:rPr>
            </w:pPr>
          </w:p>
        </w:tc>
      </w:tr>
      <w:tr w:rsidR="00A638F5" w:rsidRPr="00A638F5" w:rsidTr="00952361">
        <w:tc>
          <w:tcPr>
            <w:tcW w:w="2093" w:type="dxa"/>
            <w:vMerge/>
            <w:shd w:val="clear" w:color="auto" w:fill="auto"/>
          </w:tcPr>
          <w:p w:rsidR="00A638F5" w:rsidRPr="00A638F5" w:rsidRDefault="00A638F5" w:rsidP="00A638F5"/>
        </w:tc>
        <w:tc>
          <w:tcPr>
            <w:tcW w:w="3661" w:type="dxa"/>
            <w:tcBorders>
              <w:bottom w:val="single" w:sz="4" w:space="0" w:color="auto"/>
            </w:tcBorders>
            <w:shd w:val="clear" w:color="auto" w:fill="auto"/>
          </w:tcPr>
          <w:p w:rsidR="00A638F5" w:rsidRPr="00A638F5" w:rsidRDefault="00A638F5" w:rsidP="00A638F5">
            <w:r w:rsidRPr="00A638F5">
              <w:t>В.Т. Шаламов</w:t>
            </w:r>
          </w:p>
          <w:p w:rsidR="00A638F5" w:rsidRPr="00A638F5" w:rsidRDefault="00A638F5" w:rsidP="00A638F5">
            <w:r w:rsidRPr="00A638F5">
              <w:t xml:space="preserve"> Рассказы: «На представку», «Серафим», «Красный крест», «Тифозный карантин», «Последний бой майора Пугачева»</w:t>
            </w:r>
          </w:p>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tc>
        <w:tc>
          <w:tcPr>
            <w:tcW w:w="3852" w:type="dxa"/>
            <w:vMerge/>
            <w:shd w:val="clear" w:color="auto" w:fill="auto"/>
          </w:tcPr>
          <w:p w:rsidR="00A638F5" w:rsidRPr="00A638F5" w:rsidRDefault="00A638F5" w:rsidP="00A638F5"/>
        </w:tc>
      </w:tr>
      <w:tr w:rsidR="00A638F5" w:rsidRPr="00A638F5" w:rsidTr="00952361">
        <w:tc>
          <w:tcPr>
            <w:tcW w:w="2093" w:type="dxa"/>
            <w:vMerge/>
            <w:shd w:val="clear" w:color="auto" w:fill="auto"/>
          </w:tcPr>
          <w:p w:rsidR="00A638F5" w:rsidRPr="00A638F5" w:rsidRDefault="00A638F5" w:rsidP="00A638F5">
            <w:pPr>
              <w:rPr>
                <w:highlight w:val="white"/>
              </w:rPr>
            </w:pPr>
          </w:p>
        </w:tc>
        <w:tc>
          <w:tcPr>
            <w:tcW w:w="3661" w:type="dxa"/>
            <w:shd w:val="clear" w:color="auto" w:fill="auto"/>
          </w:tcPr>
          <w:p w:rsidR="00A638F5" w:rsidRPr="00A638F5" w:rsidRDefault="00A638F5" w:rsidP="00A638F5">
            <w:pPr>
              <w:rPr>
                <w:highlight w:val="white"/>
              </w:rPr>
            </w:pPr>
            <w:r w:rsidRPr="00A638F5">
              <w:rPr>
                <w:highlight w:val="white"/>
              </w:rPr>
              <w:t>И.А. Бродский</w:t>
            </w:r>
          </w:p>
          <w:p w:rsidR="00A638F5" w:rsidRPr="00A638F5" w:rsidRDefault="00A638F5" w:rsidP="00A638F5">
            <w:pPr>
              <w:rPr>
                <w:highlight w:val="white"/>
              </w:rPr>
            </w:pPr>
            <w:r w:rsidRPr="00A638F5">
              <w:rPr>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A638F5" w:rsidRPr="00A638F5" w:rsidRDefault="00A638F5" w:rsidP="00A638F5">
            <w:pPr>
              <w:rPr>
                <w:highlight w:val="white"/>
              </w:rPr>
            </w:pPr>
          </w:p>
          <w:p w:rsidR="00A638F5" w:rsidRPr="00A638F5" w:rsidRDefault="00A638F5" w:rsidP="00A638F5">
            <w:pPr>
              <w:rPr>
                <w:highlight w:val="white"/>
              </w:rPr>
            </w:pPr>
          </w:p>
        </w:tc>
        <w:tc>
          <w:tcPr>
            <w:tcW w:w="3852" w:type="dxa"/>
            <w:vMerge/>
            <w:shd w:val="clear" w:color="auto" w:fill="auto"/>
          </w:tcPr>
          <w:p w:rsidR="00A638F5" w:rsidRPr="00A638F5" w:rsidRDefault="00A638F5" w:rsidP="00A638F5">
            <w:pPr>
              <w:rPr>
                <w:highlight w:val="white"/>
              </w:rPr>
            </w:pPr>
          </w:p>
        </w:tc>
      </w:tr>
      <w:tr w:rsidR="00A638F5" w:rsidRPr="00A638F5" w:rsidTr="00952361">
        <w:tc>
          <w:tcPr>
            <w:tcW w:w="2093" w:type="dxa"/>
            <w:vMerge/>
            <w:shd w:val="clear" w:color="auto" w:fill="auto"/>
          </w:tcPr>
          <w:p w:rsidR="00A638F5" w:rsidRPr="00A638F5" w:rsidRDefault="00A638F5" w:rsidP="00A638F5">
            <w:pPr>
              <w:rPr>
                <w:highlight w:val="white"/>
              </w:rPr>
            </w:pPr>
          </w:p>
        </w:tc>
        <w:tc>
          <w:tcPr>
            <w:tcW w:w="3661" w:type="dxa"/>
            <w:shd w:val="clear" w:color="auto" w:fill="auto"/>
          </w:tcPr>
          <w:p w:rsidR="00A638F5" w:rsidRPr="00A638F5" w:rsidRDefault="00A638F5" w:rsidP="00A638F5">
            <w:pPr>
              <w:rPr>
                <w:highlight w:val="white"/>
              </w:rPr>
            </w:pPr>
            <w:r w:rsidRPr="00A638F5">
              <w:rPr>
                <w:highlight w:val="white"/>
              </w:rPr>
              <w:t>В.М. Шукшин</w:t>
            </w:r>
          </w:p>
          <w:p w:rsidR="00A638F5" w:rsidRPr="00A638F5" w:rsidRDefault="00A638F5" w:rsidP="00A638F5">
            <w:pPr>
              <w:rPr>
                <w:highlight w:val="white"/>
              </w:rPr>
            </w:pPr>
            <w:r w:rsidRPr="00A638F5">
              <w:rPr>
                <w:highlight w:val="white"/>
              </w:rPr>
              <w:t>Рассказы «Срезал», «Забуксовал», «Чудик»</w:t>
            </w:r>
          </w:p>
        </w:tc>
        <w:tc>
          <w:tcPr>
            <w:tcW w:w="3852" w:type="dxa"/>
            <w:vMerge/>
            <w:shd w:val="clear" w:color="auto" w:fill="auto"/>
          </w:tcPr>
          <w:p w:rsidR="00A638F5" w:rsidRPr="00A638F5" w:rsidRDefault="00A638F5" w:rsidP="00A638F5">
            <w:pPr>
              <w:rPr>
                <w:highlight w:val="white"/>
              </w:rPr>
            </w:pPr>
          </w:p>
        </w:tc>
      </w:tr>
      <w:tr w:rsidR="00A638F5" w:rsidRPr="00A638F5" w:rsidTr="00952361">
        <w:tc>
          <w:tcPr>
            <w:tcW w:w="2093" w:type="dxa"/>
            <w:shd w:val="clear" w:color="auto" w:fill="auto"/>
          </w:tcPr>
          <w:p w:rsidR="00A638F5" w:rsidRPr="00A638F5" w:rsidRDefault="00A638F5" w:rsidP="00A638F5"/>
        </w:tc>
        <w:tc>
          <w:tcPr>
            <w:tcW w:w="3661" w:type="dxa"/>
            <w:shd w:val="clear" w:color="auto" w:fill="auto"/>
          </w:tcPr>
          <w:p w:rsidR="00A638F5" w:rsidRPr="00A638F5" w:rsidRDefault="00A638F5" w:rsidP="00A638F5"/>
        </w:tc>
        <w:tc>
          <w:tcPr>
            <w:tcW w:w="3852" w:type="dxa"/>
            <w:shd w:val="clear" w:color="auto" w:fill="auto"/>
          </w:tcPr>
          <w:p w:rsidR="00A638F5" w:rsidRPr="00A638F5" w:rsidRDefault="00A638F5" w:rsidP="00A638F5">
            <w:r w:rsidRPr="00A638F5">
              <w:t xml:space="preserve">Современный литературный процесс </w:t>
            </w:r>
          </w:p>
          <w:p w:rsidR="00A638F5" w:rsidRPr="00A638F5" w:rsidRDefault="00A638F5" w:rsidP="00A638F5">
            <w:r w:rsidRPr="00A638F5">
              <w:t>Б.Акунин</w:t>
            </w:r>
          </w:p>
          <w:p w:rsidR="00A638F5" w:rsidRPr="00A638F5" w:rsidRDefault="00A638F5" w:rsidP="00A638F5">
            <w:r w:rsidRPr="00A638F5">
              <w:t>«</w:t>
            </w:r>
            <w:proofErr w:type="spellStart"/>
            <w:r w:rsidRPr="00A638F5">
              <w:t>Азазель</w:t>
            </w:r>
            <w:proofErr w:type="spellEnd"/>
            <w:r w:rsidRPr="00A638F5">
              <w:t xml:space="preserve">» </w:t>
            </w:r>
          </w:p>
          <w:p w:rsidR="00A638F5" w:rsidRPr="00A638F5" w:rsidRDefault="00A638F5" w:rsidP="00A638F5">
            <w:r w:rsidRPr="00A638F5">
              <w:t>С. Алексиевич</w:t>
            </w:r>
          </w:p>
          <w:p w:rsidR="00A638F5" w:rsidRPr="00A638F5" w:rsidRDefault="00A638F5" w:rsidP="00A638F5">
            <w:r w:rsidRPr="00A638F5">
              <w:t>Книги «У войны не женское лицо», «Цинковые мальчики»</w:t>
            </w:r>
          </w:p>
          <w:p w:rsidR="00A638F5" w:rsidRPr="00A638F5" w:rsidRDefault="00A638F5" w:rsidP="00A638F5">
            <w:r w:rsidRPr="00A638F5">
              <w:t>Д.Л. Быков</w:t>
            </w:r>
          </w:p>
          <w:p w:rsidR="00A638F5" w:rsidRPr="00A638F5" w:rsidRDefault="00A638F5" w:rsidP="00A638F5">
            <w:r w:rsidRPr="00A638F5">
              <w:t xml:space="preserve">Стихотворения, рассказы, Лекции о русской литературе </w:t>
            </w:r>
          </w:p>
          <w:p w:rsidR="00A638F5" w:rsidRPr="00A638F5" w:rsidRDefault="00A638F5" w:rsidP="00A638F5">
            <w:proofErr w:type="spellStart"/>
            <w:r w:rsidRPr="00A638F5">
              <w:t>Э.Веркин</w:t>
            </w:r>
            <w:proofErr w:type="spellEnd"/>
            <w:r w:rsidRPr="00A638F5">
              <w:t xml:space="preserve"> </w:t>
            </w:r>
          </w:p>
          <w:p w:rsidR="00A638F5" w:rsidRPr="00A638F5" w:rsidRDefault="00A638F5" w:rsidP="00A638F5">
            <w:r w:rsidRPr="00A638F5">
              <w:t>Повесть «Облачный полк»</w:t>
            </w:r>
          </w:p>
          <w:p w:rsidR="00A638F5" w:rsidRPr="00A638F5" w:rsidRDefault="00A638F5" w:rsidP="00A638F5">
            <w:r w:rsidRPr="00A638F5">
              <w:t>Б.П. Екимов</w:t>
            </w:r>
          </w:p>
          <w:p w:rsidR="00A638F5" w:rsidRPr="00A638F5" w:rsidRDefault="00A638F5" w:rsidP="00A638F5">
            <w:r w:rsidRPr="00A638F5">
              <w:t xml:space="preserve">Повесть «Пиночет» </w:t>
            </w:r>
          </w:p>
          <w:p w:rsidR="00A638F5" w:rsidRPr="00A638F5" w:rsidRDefault="00A638F5" w:rsidP="00A638F5">
            <w:r w:rsidRPr="00A638F5">
              <w:t>А.В. Иванов</w:t>
            </w:r>
          </w:p>
          <w:p w:rsidR="00A638F5" w:rsidRPr="00A638F5" w:rsidRDefault="00A638F5" w:rsidP="00A638F5">
            <w:r w:rsidRPr="00A638F5">
              <w:t>Романы: «Сердце Пармы», «Золото бунта»</w:t>
            </w:r>
          </w:p>
          <w:p w:rsidR="00A638F5" w:rsidRPr="00A638F5" w:rsidRDefault="00A638F5" w:rsidP="00A638F5">
            <w:r w:rsidRPr="00A638F5">
              <w:t>В.С. Маканин</w:t>
            </w:r>
          </w:p>
          <w:p w:rsidR="00A638F5" w:rsidRPr="00A638F5" w:rsidRDefault="00A638F5" w:rsidP="00A638F5">
            <w:r w:rsidRPr="00A638F5">
              <w:t>Рассказ «Кавказский пленный»</w:t>
            </w:r>
          </w:p>
          <w:p w:rsidR="00A638F5" w:rsidRPr="00A638F5" w:rsidRDefault="00A638F5" w:rsidP="00A638F5">
            <w:r w:rsidRPr="00A638F5">
              <w:t>В.О. Пелевин</w:t>
            </w:r>
          </w:p>
          <w:p w:rsidR="00A638F5" w:rsidRPr="00A638F5" w:rsidRDefault="00A638F5" w:rsidP="00A638F5">
            <w:r w:rsidRPr="00A638F5">
              <w:t>Рассказ «Затворник и Шестипалый», книга «Жизнь насекомых»</w:t>
            </w:r>
          </w:p>
          <w:p w:rsidR="00A638F5" w:rsidRPr="00A638F5" w:rsidRDefault="00A638F5" w:rsidP="00A638F5">
            <w:r w:rsidRPr="00A638F5">
              <w:t xml:space="preserve">М. Петросян </w:t>
            </w:r>
          </w:p>
          <w:p w:rsidR="00A638F5" w:rsidRPr="00A638F5" w:rsidRDefault="00A638F5" w:rsidP="00A638F5">
            <w:r w:rsidRPr="00A638F5">
              <w:t>Роман «Дом, в котором…»</w:t>
            </w:r>
          </w:p>
          <w:p w:rsidR="00A638F5" w:rsidRPr="00A638F5" w:rsidRDefault="00A638F5" w:rsidP="00A638F5">
            <w:r w:rsidRPr="00A638F5">
              <w:t>Л.С. Петрушевская</w:t>
            </w:r>
          </w:p>
          <w:p w:rsidR="00A638F5" w:rsidRPr="00A638F5" w:rsidRDefault="00A638F5" w:rsidP="00A638F5">
            <w:r w:rsidRPr="00A638F5">
              <w:t xml:space="preserve">«Новые </w:t>
            </w:r>
            <w:proofErr w:type="spellStart"/>
            <w:r w:rsidRPr="00A638F5">
              <w:t>робинзоны</w:t>
            </w:r>
            <w:proofErr w:type="spellEnd"/>
            <w:r w:rsidRPr="00A638F5">
              <w:t>», «Свой круг», «Гигиена»</w:t>
            </w:r>
          </w:p>
          <w:p w:rsidR="00A638F5" w:rsidRPr="00A638F5" w:rsidRDefault="00A638F5" w:rsidP="00A638F5">
            <w:r w:rsidRPr="00A638F5">
              <w:t xml:space="preserve">З. </w:t>
            </w:r>
            <w:proofErr w:type="spellStart"/>
            <w:r w:rsidRPr="00A638F5">
              <w:t>Прилепин</w:t>
            </w:r>
            <w:proofErr w:type="spellEnd"/>
          </w:p>
          <w:p w:rsidR="00A638F5" w:rsidRPr="00A638F5" w:rsidRDefault="00A638F5" w:rsidP="00A638F5">
            <w:r w:rsidRPr="00A638F5">
              <w:lastRenderedPageBreak/>
              <w:t>Роман «</w:t>
            </w:r>
            <w:proofErr w:type="spellStart"/>
            <w:r w:rsidRPr="00A638F5">
              <w:t>Санькя</w:t>
            </w:r>
            <w:proofErr w:type="spellEnd"/>
            <w:r w:rsidRPr="00A638F5">
              <w:t>»</w:t>
            </w:r>
          </w:p>
          <w:p w:rsidR="00A638F5" w:rsidRPr="00A638F5" w:rsidRDefault="00A638F5" w:rsidP="00A638F5">
            <w:r w:rsidRPr="00A638F5">
              <w:t xml:space="preserve">В.А. </w:t>
            </w:r>
            <w:proofErr w:type="spellStart"/>
            <w:r w:rsidRPr="00A638F5">
              <w:t>Пьецух</w:t>
            </w:r>
            <w:proofErr w:type="spellEnd"/>
          </w:p>
          <w:p w:rsidR="00A638F5" w:rsidRPr="00A638F5" w:rsidRDefault="00A638F5" w:rsidP="00A638F5">
            <w:r w:rsidRPr="00A638F5">
              <w:t>«Шкаф»</w:t>
            </w:r>
          </w:p>
          <w:p w:rsidR="00A638F5" w:rsidRPr="00A638F5" w:rsidRDefault="00A638F5" w:rsidP="00A638F5">
            <w:r w:rsidRPr="00A638F5">
              <w:t>Д.И. Рубина</w:t>
            </w:r>
          </w:p>
          <w:p w:rsidR="00A638F5" w:rsidRPr="00A638F5" w:rsidRDefault="00A638F5" w:rsidP="00A638F5">
            <w:r w:rsidRPr="00A638F5">
              <w:t>Повести: «На солнечной стороне улицы», «Я и ты под персиковыми облаками»</w:t>
            </w:r>
          </w:p>
          <w:p w:rsidR="00A638F5" w:rsidRPr="00A638F5" w:rsidRDefault="00A638F5" w:rsidP="00A638F5">
            <w:r w:rsidRPr="00A638F5">
              <w:t xml:space="preserve">О.А. </w:t>
            </w:r>
            <w:proofErr w:type="spellStart"/>
            <w:r w:rsidRPr="00A638F5">
              <w:t>Славникова</w:t>
            </w:r>
            <w:proofErr w:type="spellEnd"/>
          </w:p>
          <w:p w:rsidR="00A638F5" w:rsidRPr="00A638F5" w:rsidRDefault="00A638F5" w:rsidP="00A638F5">
            <w:r w:rsidRPr="00A638F5">
              <w:t>Рассказ «Сестры Черепановы»</w:t>
            </w:r>
          </w:p>
          <w:p w:rsidR="00A638F5" w:rsidRPr="00A638F5" w:rsidRDefault="00A638F5" w:rsidP="00A638F5">
            <w:r w:rsidRPr="00A638F5">
              <w:t>Роман «2017»</w:t>
            </w:r>
          </w:p>
          <w:p w:rsidR="00A638F5" w:rsidRPr="00A638F5" w:rsidRDefault="00A638F5" w:rsidP="00A638F5">
            <w:r w:rsidRPr="00A638F5">
              <w:t>Т.Н. Толстая</w:t>
            </w:r>
          </w:p>
          <w:p w:rsidR="00A638F5" w:rsidRPr="00A638F5" w:rsidRDefault="00A638F5" w:rsidP="00A638F5">
            <w:r w:rsidRPr="00A638F5">
              <w:t>Рассказы: «Поэт и муза», «Серафим», «На золотом крыльце сидели».</w:t>
            </w:r>
          </w:p>
          <w:p w:rsidR="00A638F5" w:rsidRPr="00A638F5" w:rsidRDefault="00A638F5" w:rsidP="00A638F5">
            <w:r w:rsidRPr="00A638F5">
              <w:t>Роман «</w:t>
            </w:r>
            <w:proofErr w:type="spellStart"/>
            <w:r w:rsidRPr="00A638F5">
              <w:t>Кысь</w:t>
            </w:r>
            <w:proofErr w:type="spellEnd"/>
            <w:r w:rsidRPr="00A638F5">
              <w:t>»</w:t>
            </w:r>
          </w:p>
          <w:p w:rsidR="00A638F5" w:rsidRPr="00A638F5" w:rsidRDefault="00A638F5" w:rsidP="00A638F5">
            <w:r w:rsidRPr="00A638F5">
              <w:t>Л.Е. Улицкая</w:t>
            </w:r>
          </w:p>
          <w:p w:rsidR="00A638F5" w:rsidRPr="00A638F5" w:rsidRDefault="00A638F5" w:rsidP="00A638F5">
            <w:r w:rsidRPr="00A638F5">
              <w:t>Рассказы, повесть «Сонечка»</w:t>
            </w:r>
          </w:p>
          <w:p w:rsidR="00A638F5" w:rsidRPr="00A638F5" w:rsidRDefault="00A638F5" w:rsidP="00A638F5">
            <w:r w:rsidRPr="00A638F5">
              <w:t>Е.С. Чижова</w:t>
            </w:r>
          </w:p>
          <w:p w:rsidR="00A638F5" w:rsidRPr="00A638F5" w:rsidRDefault="00A638F5" w:rsidP="00A638F5">
            <w:r w:rsidRPr="00A638F5">
              <w:t>Роман «Крошки Цахес»</w:t>
            </w:r>
          </w:p>
        </w:tc>
      </w:tr>
      <w:tr w:rsidR="00A638F5" w:rsidRPr="00A638F5" w:rsidTr="00952361">
        <w:tc>
          <w:tcPr>
            <w:tcW w:w="2093" w:type="dxa"/>
            <w:shd w:val="clear" w:color="auto" w:fill="auto"/>
          </w:tcPr>
          <w:p w:rsidR="00A638F5" w:rsidRPr="00A638F5" w:rsidRDefault="00A638F5" w:rsidP="00A638F5"/>
        </w:tc>
        <w:tc>
          <w:tcPr>
            <w:tcW w:w="3661" w:type="dxa"/>
            <w:shd w:val="clear" w:color="auto" w:fill="auto"/>
          </w:tcPr>
          <w:p w:rsidR="00A638F5" w:rsidRPr="00A638F5" w:rsidRDefault="00A638F5" w:rsidP="00A638F5"/>
        </w:tc>
        <w:tc>
          <w:tcPr>
            <w:tcW w:w="3852" w:type="dxa"/>
            <w:shd w:val="clear" w:color="auto" w:fill="auto"/>
          </w:tcPr>
          <w:p w:rsidR="00A638F5" w:rsidRPr="00A638F5" w:rsidRDefault="00A638F5" w:rsidP="00A638F5">
            <w:r w:rsidRPr="00A638F5">
              <w:t xml:space="preserve">Мировая литература </w:t>
            </w:r>
          </w:p>
          <w:p w:rsidR="00A638F5" w:rsidRPr="00A638F5" w:rsidRDefault="00A638F5" w:rsidP="00A638F5">
            <w:r w:rsidRPr="00A638F5">
              <w:t>Г. Аполлинер</w:t>
            </w:r>
          </w:p>
          <w:p w:rsidR="00A638F5" w:rsidRPr="00A638F5" w:rsidRDefault="00A638F5" w:rsidP="00A638F5">
            <w:r w:rsidRPr="00A638F5">
              <w:t>Стихотворения</w:t>
            </w:r>
          </w:p>
          <w:p w:rsidR="00A638F5" w:rsidRPr="00A638F5" w:rsidRDefault="00A638F5" w:rsidP="00A638F5">
            <w:r w:rsidRPr="00A638F5">
              <w:t xml:space="preserve">О. Бальзак </w:t>
            </w:r>
          </w:p>
          <w:p w:rsidR="00A638F5" w:rsidRPr="00A638F5" w:rsidRDefault="00A638F5" w:rsidP="00A638F5">
            <w:r w:rsidRPr="00A638F5">
              <w:t>Романы «Гобсек», «Шагреневая кожа»</w:t>
            </w:r>
          </w:p>
          <w:p w:rsidR="00A638F5" w:rsidRPr="00A638F5" w:rsidRDefault="00A638F5" w:rsidP="00A638F5">
            <w:r w:rsidRPr="00A638F5">
              <w:t xml:space="preserve">Г. Белль </w:t>
            </w:r>
          </w:p>
          <w:p w:rsidR="00A638F5" w:rsidRPr="00A638F5" w:rsidRDefault="00A638F5" w:rsidP="00A638F5">
            <w:r w:rsidRPr="00A638F5">
              <w:t>Роман «Глазами клоуна»</w:t>
            </w:r>
          </w:p>
          <w:p w:rsidR="00A638F5" w:rsidRPr="00A638F5" w:rsidRDefault="00A638F5" w:rsidP="00A638F5">
            <w:r w:rsidRPr="00A638F5">
              <w:t xml:space="preserve">Ш. </w:t>
            </w:r>
            <w:proofErr w:type="spellStart"/>
            <w:r w:rsidRPr="00A638F5">
              <w:t>Бодлер</w:t>
            </w:r>
            <w:proofErr w:type="spellEnd"/>
          </w:p>
          <w:p w:rsidR="00A638F5" w:rsidRPr="00A638F5" w:rsidRDefault="00A638F5" w:rsidP="00A638F5">
            <w:r w:rsidRPr="00A638F5">
              <w:t>Стихотворения</w:t>
            </w:r>
          </w:p>
          <w:p w:rsidR="00A638F5" w:rsidRPr="00A638F5" w:rsidRDefault="00A638F5" w:rsidP="00A638F5">
            <w:r w:rsidRPr="00A638F5">
              <w:t xml:space="preserve">Р. </w:t>
            </w:r>
            <w:proofErr w:type="spellStart"/>
            <w:r w:rsidRPr="00A638F5">
              <w:t>Брэдбери</w:t>
            </w:r>
            <w:proofErr w:type="spellEnd"/>
            <w:r w:rsidRPr="00A638F5">
              <w:t xml:space="preserve"> </w:t>
            </w:r>
          </w:p>
          <w:p w:rsidR="00A638F5" w:rsidRPr="00A638F5" w:rsidRDefault="00A638F5" w:rsidP="00A638F5">
            <w:r w:rsidRPr="00A638F5">
              <w:t>Роман «451 градус по Фаренгейту»</w:t>
            </w:r>
          </w:p>
          <w:p w:rsidR="00A638F5" w:rsidRPr="00A638F5" w:rsidRDefault="00A638F5" w:rsidP="00A638F5">
            <w:r w:rsidRPr="00A638F5">
              <w:t>П. Верлен</w:t>
            </w:r>
          </w:p>
          <w:p w:rsidR="00A638F5" w:rsidRPr="00A638F5" w:rsidRDefault="00A638F5" w:rsidP="00A638F5">
            <w:r w:rsidRPr="00A638F5">
              <w:lastRenderedPageBreak/>
              <w:t>Стихотворения</w:t>
            </w:r>
          </w:p>
          <w:p w:rsidR="00A638F5" w:rsidRPr="00A638F5" w:rsidRDefault="00A638F5" w:rsidP="00A638F5">
            <w:r w:rsidRPr="00A638F5">
              <w:t>Э. Верхарн</w:t>
            </w:r>
          </w:p>
          <w:p w:rsidR="00A638F5" w:rsidRPr="00A638F5" w:rsidRDefault="00A638F5" w:rsidP="00A638F5">
            <w:r w:rsidRPr="00A638F5">
              <w:t>Стихотворения</w:t>
            </w:r>
          </w:p>
          <w:p w:rsidR="00A638F5" w:rsidRPr="00A638F5" w:rsidRDefault="00A638F5" w:rsidP="00A638F5">
            <w:r w:rsidRPr="00A638F5">
              <w:t xml:space="preserve">У. </w:t>
            </w:r>
            <w:proofErr w:type="spellStart"/>
            <w:r w:rsidRPr="00A638F5">
              <w:t>Голдинг</w:t>
            </w:r>
            <w:proofErr w:type="spellEnd"/>
            <w:r w:rsidRPr="00A638F5">
              <w:t xml:space="preserve"> </w:t>
            </w:r>
          </w:p>
          <w:p w:rsidR="00A638F5" w:rsidRPr="00A638F5" w:rsidRDefault="00A638F5" w:rsidP="00A638F5">
            <w:r w:rsidRPr="00A638F5">
              <w:t>Роман «Повелитель мух»</w:t>
            </w:r>
          </w:p>
          <w:p w:rsidR="00A638F5" w:rsidRPr="00A638F5" w:rsidRDefault="00A638F5" w:rsidP="00A638F5">
            <w:r w:rsidRPr="00A638F5">
              <w:t>Ч. Диккенс</w:t>
            </w:r>
          </w:p>
          <w:p w:rsidR="00A638F5" w:rsidRPr="00A638F5" w:rsidRDefault="00A638F5" w:rsidP="00A638F5">
            <w:r w:rsidRPr="00A638F5">
              <w:t>«Лавка древностей», «Рождественская история»</w:t>
            </w:r>
          </w:p>
          <w:p w:rsidR="00A638F5" w:rsidRPr="00A638F5" w:rsidRDefault="00A638F5" w:rsidP="00A638F5">
            <w:r w:rsidRPr="00A638F5">
              <w:t xml:space="preserve">Г. Ибсен </w:t>
            </w:r>
          </w:p>
          <w:p w:rsidR="00A638F5" w:rsidRPr="00A638F5" w:rsidRDefault="00A638F5" w:rsidP="00A638F5">
            <w:r w:rsidRPr="00A638F5">
              <w:t>Пьеса «Нора»</w:t>
            </w:r>
          </w:p>
          <w:p w:rsidR="00A638F5" w:rsidRPr="00A638F5" w:rsidRDefault="00A638F5" w:rsidP="00A638F5">
            <w:r w:rsidRPr="00A638F5">
              <w:t>А. Камю</w:t>
            </w:r>
          </w:p>
          <w:p w:rsidR="00A638F5" w:rsidRPr="00A638F5" w:rsidRDefault="00A638F5" w:rsidP="00A638F5">
            <w:r w:rsidRPr="00A638F5">
              <w:t>Повесть «Посторонний»</w:t>
            </w:r>
          </w:p>
          <w:p w:rsidR="00A638F5" w:rsidRPr="00A638F5" w:rsidRDefault="00A638F5" w:rsidP="00A638F5">
            <w:r w:rsidRPr="00A638F5">
              <w:t xml:space="preserve">Ф. Кафка </w:t>
            </w:r>
          </w:p>
          <w:p w:rsidR="00A638F5" w:rsidRPr="00A638F5" w:rsidRDefault="00A638F5" w:rsidP="00A638F5">
            <w:r w:rsidRPr="00A638F5">
              <w:t>Рассказ «Превращение»</w:t>
            </w:r>
          </w:p>
          <w:p w:rsidR="00A638F5" w:rsidRPr="00A638F5" w:rsidRDefault="00A638F5" w:rsidP="00A638F5">
            <w:r w:rsidRPr="00A638F5">
              <w:t xml:space="preserve">Х. Ли </w:t>
            </w:r>
          </w:p>
          <w:p w:rsidR="00A638F5" w:rsidRPr="00A638F5" w:rsidRDefault="00A638F5" w:rsidP="00A638F5">
            <w:r w:rsidRPr="00A638F5">
              <w:t>Роман «Убить пересмешника»</w:t>
            </w:r>
          </w:p>
          <w:p w:rsidR="00A638F5" w:rsidRPr="00A638F5" w:rsidRDefault="00A638F5" w:rsidP="00A638F5">
            <w:r w:rsidRPr="00A638F5">
              <w:t>Г.Г. Маркес</w:t>
            </w:r>
          </w:p>
          <w:p w:rsidR="00A638F5" w:rsidRPr="00A638F5" w:rsidRDefault="00A638F5" w:rsidP="00A638F5">
            <w:r w:rsidRPr="00A638F5">
              <w:t>Роман «Сто лет одиночества»</w:t>
            </w:r>
          </w:p>
          <w:p w:rsidR="00A638F5" w:rsidRPr="00A638F5" w:rsidRDefault="00A638F5" w:rsidP="00A638F5">
            <w:r w:rsidRPr="00A638F5">
              <w:t>М. Метерлинк</w:t>
            </w:r>
          </w:p>
          <w:p w:rsidR="00A638F5" w:rsidRPr="00A638F5" w:rsidRDefault="00A638F5" w:rsidP="00A638F5">
            <w:r w:rsidRPr="00A638F5">
              <w:t>Пьеса «Слепые»</w:t>
            </w:r>
          </w:p>
          <w:p w:rsidR="00A638F5" w:rsidRPr="00A638F5" w:rsidRDefault="00A638F5" w:rsidP="00A638F5">
            <w:r w:rsidRPr="00A638F5">
              <w:t>Г. де Мопассан</w:t>
            </w:r>
          </w:p>
          <w:p w:rsidR="00A638F5" w:rsidRPr="00A638F5" w:rsidRDefault="00A638F5" w:rsidP="00A638F5">
            <w:r w:rsidRPr="00A638F5">
              <w:t>«Милый друг»</w:t>
            </w:r>
          </w:p>
          <w:p w:rsidR="00A638F5" w:rsidRPr="00A638F5" w:rsidRDefault="00A638F5" w:rsidP="00A638F5">
            <w:r w:rsidRPr="00A638F5">
              <w:t>У.С. Моэм</w:t>
            </w:r>
          </w:p>
          <w:p w:rsidR="00A638F5" w:rsidRPr="00A638F5" w:rsidRDefault="00A638F5" w:rsidP="00A638F5">
            <w:r w:rsidRPr="00A638F5">
              <w:t>Роман «Театр»</w:t>
            </w:r>
          </w:p>
          <w:p w:rsidR="00A638F5" w:rsidRPr="00A638F5" w:rsidRDefault="00A638F5" w:rsidP="00A638F5">
            <w:r w:rsidRPr="00A638F5">
              <w:t xml:space="preserve">Д. Оруэлл </w:t>
            </w:r>
          </w:p>
          <w:p w:rsidR="00A638F5" w:rsidRPr="00A638F5" w:rsidRDefault="00A638F5" w:rsidP="00A638F5">
            <w:r w:rsidRPr="00A638F5">
              <w:t>Роман «1984»</w:t>
            </w:r>
          </w:p>
          <w:p w:rsidR="00A638F5" w:rsidRPr="00A638F5" w:rsidRDefault="00A638F5" w:rsidP="00A638F5">
            <w:r w:rsidRPr="00A638F5">
              <w:t xml:space="preserve">Э.М. Ремарк </w:t>
            </w:r>
          </w:p>
          <w:p w:rsidR="00A638F5" w:rsidRPr="00A638F5" w:rsidRDefault="00A638F5" w:rsidP="00A638F5">
            <w:r w:rsidRPr="00A638F5">
              <w:t>Романы «На западном фронте без перемен», «Три товарища»</w:t>
            </w:r>
          </w:p>
          <w:p w:rsidR="00A638F5" w:rsidRPr="00A638F5" w:rsidRDefault="00A638F5" w:rsidP="00A638F5">
            <w:r w:rsidRPr="00A638F5">
              <w:t>А. Рембо</w:t>
            </w:r>
          </w:p>
          <w:p w:rsidR="00A638F5" w:rsidRPr="00A638F5" w:rsidRDefault="00A638F5" w:rsidP="00A638F5">
            <w:r w:rsidRPr="00A638F5">
              <w:lastRenderedPageBreak/>
              <w:t>Стихотворения</w:t>
            </w:r>
          </w:p>
          <w:p w:rsidR="00A638F5" w:rsidRPr="00A638F5" w:rsidRDefault="00A638F5" w:rsidP="00A638F5">
            <w:r w:rsidRPr="00A638F5">
              <w:t>P.M. Рильке</w:t>
            </w:r>
          </w:p>
          <w:p w:rsidR="00A638F5" w:rsidRPr="00A638F5" w:rsidRDefault="00A638F5" w:rsidP="00A638F5">
            <w:r w:rsidRPr="00A638F5">
              <w:t>Стихотворения</w:t>
            </w:r>
          </w:p>
          <w:p w:rsidR="00A638F5" w:rsidRPr="00A638F5" w:rsidRDefault="00A638F5" w:rsidP="00A638F5">
            <w:r w:rsidRPr="00A638F5">
              <w:t xml:space="preserve">Д. </w:t>
            </w:r>
            <w:proofErr w:type="spellStart"/>
            <w:r w:rsidRPr="00A638F5">
              <w:t>Селлинджер</w:t>
            </w:r>
            <w:proofErr w:type="spellEnd"/>
            <w:r w:rsidRPr="00A638F5">
              <w:t xml:space="preserve"> </w:t>
            </w:r>
          </w:p>
          <w:p w:rsidR="00A638F5" w:rsidRPr="00A638F5" w:rsidRDefault="00A638F5" w:rsidP="00A638F5">
            <w:r w:rsidRPr="00A638F5">
              <w:t>Роман «Над пропастью во ржи»</w:t>
            </w:r>
          </w:p>
          <w:p w:rsidR="00A638F5" w:rsidRPr="00A638F5" w:rsidRDefault="00A638F5" w:rsidP="00A638F5">
            <w:r w:rsidRPr="00A638F5">
              <w:t xml:space="preserve">У. </w:t>
            </w:r>
            <w:proofErr w:type="spellStart"/>
            <w:r w:rsidRPr="00A638F5">
              <w:t>Старк</w:t>
            </w:r>
            <w:proofErr w:type="spellEnd"/>
          </w:p>
          <w:p w:rsidR="00A638F5" w:rsidRPr="00A638F5" w:rsidRDefault="00A638F5" w:rsidP="00A638F5">
            <w:r w:rsidRPr="00A638F5">
              <w:t xml:space="preserve">Повести: «Чудаки и </w:t>
            </w:r>
            <w:proofErr w:type="gramStart"/>
            <w:r w:rsidRPr="00A638F5">
              <w:t>зануды</w:t>
            </w:r>
            <w:proofErr w:type="gramEnd"/>
            <w:r w:rsidRPr="00A638F5">
              <w:t>», «Пусть танцуют белые медведи»</w:t>
            </w:r>
          </w:p>
          <w:p w:rsidR="00A638F5" w:rsidRPr="00A638F5" w:rsidRDefault="00A638F5" w:rsidP="00A638F5">
            <w:r w:rsidRPr="00A638F5">
              <w:t>Ф. Стендаль</w:t>
            </w:r>
          </w:p>
          <w:p w:rsidR="00A638F5" w:rsidRPr="00A638F5" w:rsidRDefault="00A638F5" w:rsidP="00A638F5">
            <w:r w:rsidRPr="00A638F5">
              <w:t>Роман «Пармская обитель»</w:t>
            </w:r>
          </w:p>
          <w:p w:rsidR="00A638F5" w:rsidRPr="00A638F5" w:rsidRDefault="00A638F5" w:rsidP="00A638F5">
            <w:r w:rsidRPr="00A638F5">
              <w:t>Г. Уэллс</w:t>
            </w:r>
          </w:p>
          <w:p w:rsidR="00A638F5" w:rsidRPr="00A638F5" w:rsidRDefault="00A638F5" w:rsidP="00A638F5">
            <w:r w:rsidRPr="00A638F5">
              <w:t>Роман «Машина времени»</w:t>
            </w:r>
          </w:p>
          <w:p w:rsidR="00A638F5" w:rsidRPr="00A638F5" w:rsidRDefault="00A638F5" w:rsidP="00A638F5">
            <w:r w:rsidRPr="00A638F5">
              <w:t>Г. Флобер</w:t>
            </w:r>
          </w:p>
          <w:p w:rsidR="00A638F5" w:rsidRPr="00A638F5" w:rsidRDefault="00A638F5" w:rsidP="00A638F5">
            <w:r w:rsidRPr="00A638F5">
              <w:t xml:space="preserve">Роман «Мадам </w:t>
            </w:r>
            <w:proofErr w:type="spellStart"/>
            <w:r w:rsidRPr="00A638F5">
              <w:t>Бовари</w:t>
            </w:r>
            <w:proofErr w:type="spellEnd"/>
            <w:r w:rsidRPr="00A638F5">
              <w:t xml:space="preserve">» </w:t>
            </w:r>
          </w:p>
          <w:p w:rsidR="00A638F5" w:rsidRPr="00A638F5" w:rsidRDefault="00A638F5" w:rsidP="00A638F5">
            <w:r w:rsidRPr="00A638F5">
              <w:t xml:space="preserve">О. Хаксли </w:t>
            </w:r>
          </w:p>
          <w:p w:rsidR="00A638F5" w:rsidRPr="00A638F5" w:rsidRDefault="00A638F5" w:rsidP="00A638F5">
            <w:r w:rsidRPr="00A638F5">
              <w:t xml:space="preserve">Роман  «О дивный новый мир»,  </w:t>
            </w:r>
          </w:p>
          <w:p w:rsidR="00A638F5" w:rsidRPr="00A638F5" w:rsidRDefault="00A638F5" w:rsidP="00A638F5">
            <w:r w:rsidRPr="00A638F5">
              <w:t xml:space="preserve">Э. Хемингуэй </w:t>
            </w:r>
          </w:p>
          <w:p w:rsidR="00A638F5" w:rsidRPr="00A638F5" w:rsidRDefault="00A638F5" w:rsidP="00A638F5">
            <w:r w:rsidRPr="00A638F5">
              <w:t>Повесть  «Старик и море», роман «Прощай, оружие»</w:t>
            </w:r>
          </w:p>
          <w:p w:rsidR="00A638F5" w:rsidRPr="00A638F5" w:rsidRDefault="00A638F5" w:rsidP="00A638F5">
            <w:r w:rsidRPr="00A638F5">
              <w:t>А. Франк</w:t>
            </w:r>
          </w:p>
          <w:p w:rsidR="00A638F5" w:rsidRPr="00A638F5" w:rsidRDefault="00A638F5" w:rsidP="00A638F5">
            <w:r w:rsidRPr="00A638F5">
              <w:t>Книга «Дневник Анны Франк»</w:t>
            </w:r>
          </w:p>
          <w:p w:rsidR="00A638F5" w:rsidRPr="00A638F5" w:rsidRDefault="00A638F5" w:rsidP="00A638F5">
            <w:r w:rsidRPr="00A638F5">
              <w:t xml:space="preserve">Б. Шоу </w:t>
            </w:r>
          </w:p>
          <w:p w:rsidR="00A638F5" w:rsidRPr="00A638F5" w:rsidRDefault="00A638F5" w:rsidP="00A638F5">
            <w:r w:rsidRPr="00A638F5">
              <w:t>Пьеса «</w:t>
            </w:r>
            <w:proofErr w:type="spellStart"/>
            <w:r w:rsidRPr="00A638F5">
              <w:t>Пигмалион</w:t>
            </w:r>
            <w:proofErr w:type="spellEnd"/>
            <w:r w:rsidRPr="00A638F5">
              <w:t>»</w:t>
            </w:r>
          </w:p>
          <w:p w:rsidR="00A638F5" w:rsidRPr="00A638F5" w:rsidRDefault="00A638F5" w:rsidP="00A638F5">
            <w:r w:rsidRPr="00A638F5">
              <w:t>У. Эко</w:t>
            </w:r>
          </w:p>
          <w:p w:rsidR="00A638F5" w:rsidRPr="00A638F5" w:rsidRDefault="00A638F5" w:rsidP="00A638F5">
            <w:r w:rsidRPr="00A638F5">
              <w:t>Роман «Имя Розы»</w:t>
            </w:r>
          </w:p>
          <w:p w:rsidR="00A638F5" w:rsidRPr="00A638F5" w:rsidRDefault="00A638F5" w:rsidP="00A638F5">
            <w:r w:rsidRPr="00A638F5">
              <w:t>Т.С. Элиот</w:t>
            </w:r>
          </w:p>
          <w:p w:rsidR="00A638F5" w:rsidRPr="00A638F5" w:rsidRDefault="00A638F5" w:rsidP="00A638F5">
            <w:r w:rsidRPr="00A638F5">
              <w:t xml:space="preserve">Стихотворения </w:t>
            </w:r>
          </w:p>
        </w:tc>
      </w:tr>
      <w:tr w:rsidR="00A638F5" w:rsidRPr="00A638F5" w:rsidTr="00952361">
        <w:tc>
          <w:tcPr>
            <w:tcW w:w="2093" w:type="dxa"/>
            <w:shd w:val="clear" w:color="auto" w:fill="auto"/>
          </w:tcPr>
          <w:p w:rsidR="00A638F5" w:rsidRPr="00A638F5" w:rsidRDefault="00A638F5" w:rsidP="00A638F5"/>
        </w:tc>
        <w:tc>
          <w:tcPr>
            <w:tcW w:w="3661" w:type="dxa"/>
            <w:shd w:val="clear" w:color="auto" w:fill="auto"/>
          </w:tcPr>
          <w:p w:rsidR="00A638F5" w:rsidRPr="00A638F5" w:rsidRDefault="00A638F5" w:rsidP="00A638F5"/>
        </w:tc>
        <w:tc>
          <w:tcPr>
            <w:tcW w:w="3852" w:type="dxa"/>
            <w:shd w:val="clear" w:color="auto" w:fill="auto"/>
          </w:tcPr>
          <w:p w:rsidR="00A638F5" w:rsidRPr="00A638F5" w:rsidRDefault="00A638F5" w:rsidP="00A638F5">
            <w:r w:rsidRPr="00A638F5">
              <w:t>Родная (региональная) литература</w:t>
            </w:r>
          </w:p>
          <w:p w:rsidR="00A638F5" w:rsidRPr="00A638F5" w:rsidRDefault="00A638F5" w:rsidP="00A638F5">
            <w:r w:rsidRPr="00A638F5">
              <w:t xml:space="preserve">Данный раздел списка определяется школой в соответствии с ее региональной принадлежностью </w:t>
            </w:r>
          </w:p>
          <w:p w:rsidR="00A638F5" w:rsidRPr="00A638F5" w:rsidRDefault="00A638F5" w:rsidP="00A638F5"/>
          <w:p w:rsidR="00A638F5" w:rsidRPr="00A638F5" w:rsidRDefault="00A638F5" w:rsidP="00A638F5">
            <w:r w:rsidRPr="00A638F5">
              <w:t>Литература народов России</w:t>
            </w:r>
          </w:p>
          <w:p w:rsidR="00A638F5" w:rsidRPr="00A638F5" w:rsidRDefault="00A638F5" w:rsidP="00A638F5">
            <w:r w:rsidRPr="00A638F5">
              <w:t>Г. </w:t>
            </w:r>
            <w:proofErr w:type="spellStart"/>
            <w:r w:rsidRPr="00A638F5">
              <w:t>Айги</w:t>
            </w:r>
            <w:proofErr w:type="spellEnd"/>
            <w:r w:rsidRPr="00A638F5">
              <w:t>, Р. Гамзатов, М. </w:t>
            </w:r>
            <w:proofErr w:type="spellStart"/>
            <w:r w:rsidRPr="00A638F5">
              <w:t>Джалиль</w:t>
            </w:r>
            <w:proofErr w:type="spellEnd"/>
            <w:r w:rsidRPr="00A638F5">
              <w:t>, М. </w:t>
            </w:r>
            <w:proofErr w:type="gramStart"/>
            <w:r w:rsidRPr="00A638F5">
              <w:t>Карим</w:t>
            </w:r>
            <w:proofErr w:type="gramEnd"/>
            <w:r w:rsidRPr="00A638F5">
              <w:t>, Д.  Кугультинов, К. Кулиев, Ю. </w:t>
            </w:r>
            <w:proofErr w:type="spellStart"/>
            <w:r w:rsidRPr="00A638F5">
              <w:t>Рытхэу</w:t>
            </w:r>
            <w:proofErr w:type="spellEnd"/>
            <w:r w:rsidRPr="00A638F5">
              <w:t>, Г. Тукай, К. Хетагуров, Ю. </w:t>
            </w:r>
            <w:proofErr w:type="spellStart"/>
            <w:r w:rsidRPr="00A638F5">
              <w:t>Шесталов</w:t>
            </w:r>
            <w:proofErr w:type="spellEnd"/>
            <w:r w:rsidRPr="00A638F5">
              <w:t xml:space="preserve"> </w:t>
            </w:r>
          </w:p>
          <w:p w:rsidR="00A638F5" w:rsidRPr="00A638F5" w:rsidRDefault="00A638F5" w:rsidP="00A638F5">
            <w:r w:rsidRPr="00A638F5">
              <w:t>(предлагаемый список произведений является примерным и может варьироваться в разных субъектах Российской Федерации)</w:t>
            </w:r>
          </w:p>
        </w:tc>
      </w:tr>
    </w:tbl>
    <w:p w:rsidR="00A638F5" w:rsidRPr="00A638F5" w:rsidRDefault="00A638F5" w:rsidP="00A638F5"/>
    <w:p w:rsidR="00A638F5" w:rsidRPr="00A638F5" w:rsidRDefault="00A638F5" w:rsidP="00A638F5">
      <w:r w:rsidRPr="00A638F5">
        <w:t>Пример возможного планирования модульного преподавания литературы на уровне среднего общего образования</w:t>
      </w:r>
    </w:p>
    <w:p w:rsidR="00A638F5" w:rsidRPr="00A638F5" w:rsidRDefault="00A638F5" w:rsidP="00A638F5">
      <w:r w:rsidRPr="00A638F5">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A638F5" w:rsidRPr="00A638F5" w:rsidRDefault="00A638F5" w:rsidP="00A638F5"/>
    <w:p w:rsidR="00A638F5" w:rsidRPr="00A638F5" w:rsidRDefault="00A638F5" w:rsidP="00A638F5">
      <w:r w:rsidRPr="00A638F5">
        <w:t>1. Проблемно-тематические блоки</w:t>
      </w:r>
    </w:p>
    <w:p w:rsidR="00A638F5" w:rsidRPr="00A638F5" w:rsidRDefault="00A638F5" w:rsidP="00A638F5">
      <w:proofErr w:type="gramStart"/>
      <w:r w:rsidRPr="00A638F5">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A638F5" w:rsidRPr="00A638F5" w:rsidRDefault="00A638F5" w:rsidP="00A638F5">
      <w:proofErr w:type="gramStart"/>
      <w:r w:rsidRPr="00A638F5">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A638F5" w:rsidRPr="00A638F5" w:rsidRDefault="00A638F5" w:rsidP="00A638F5">
      <w:r w:rsidRPr="00A638F5">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638F5" w:rsidRPr="00A638F5" w:rsidRDefault="00A638F5" w:rsidP="00A638F5">
      <w:r w:rsidRPr="00A638F5">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638F5" w:rsidRPr="00A638F5" w:rsidRDefault="00A638F5" w:rsidP="00A638F5">
      <w:r w:rsidRPr="00A638F5">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638F5" w:rsidRPr="00A638F5" w:rsidRDefault="00A638F5" w:rsidP="00A638F5"/>
    <w:p w:rsidR="00A638F5" w:rsidRPr="00A638F5" w:rsidRDefault="00A638F5" w:rsidP="00A638F5">
      <w:r w:rsidRPr="00A638F5">
        <w:lastRenderedPageBreak/>
        <w:t xml:space="preserve">2. </w:t>
      </w:r>
      <w:proofErr w:type="spellStart"/>
      <w:r w:rsidRPr="00A638F5">
        <w:t>Историк</w:t>
      </w:r>
      <w:proofErr w:type="gramStart"/>
      <w:r w:rsidRPr="00A638F5">
        <w:t>о</w:t>
      </w:r>
      <w:proofErr w:type="spellEnd"/>
      <w:r w:rsidRPr="00A638F5">
        <w:t>-</w:t>
      </w:r>
      <w:proofErr w:type="gramEnd"/>
      <w:r w:rsidRPr="00A638F5">
        <w:t xml:space="preserve"> и теоретико-литературные блоки</w:t>
      </w:r>
    </w:p>
    <w:p w:rsidR="00A638F5" w:rsidRPr="00A638F5" w:rsidRDefault="00A638F5" w:rsidP="00A638F5">
      <w:r w:rsidRPr="00A638F5">
        <w:t xml:space="preserve">Литература реализма (природное и социальное в человеке; объективная истина и </w:t>
      </w:r>
      <w:proofErr w:type="gramStart"/>
      <w:r w:rsidRPr="00A638F5">
        <w:t>субъективная</w:t>
      </w:r>
      <w:proofErr w:type="gramEnd"/>
      <w:r w:rsidRPr="00A638F5">
        <w:t xml:space="preserve"> правда; проблема идеала, социального обустройства и нравственного самосовершенствования человека в литературе реализма).</w:t>
      </w:r>
    </w:p>
    <w:p w:rsidR="00A638F5" w:rsidRPr="00A638F5" w:rsidRDefault="00A638F5" w:rsidP="00A638F5">
      <w:proofErr w:type="gramStart"/>
      <w:r w:rsidRPr="00A638F5">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roofErr w:type="gramEnd"/>
    </w:p>
    <w:p w:rsidR="00A638F5" w:rsidRPr="00A638F5" w:rsidRDefault="00A638F5" w:rsidP="00A638F5">
      <w:r w:rsidRPr="00A638F5">
        <w:t xml:space="preserve">Литература советского времени (литература советская, русского зарубежья, </w:t>
      </w:r>
      <w:proofErr w:type="spellStart"/>
      <w:r w:rsidRPr="00A638F5">
        <w:t>неподцензурная</w:t>
      </w:r>
      <w:proofErr w:type="spellEnd"/>
      <w:r w:rsidRPr="00A638F5">
        <w:t xml:space="preserve">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638F5" w:rsidRPr="00A638F5" w:rsidRDefault="00A638F5" w:rsidP="00A638F5">
      <w:r w:rsidRPr="00A638F5">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A638F5" w:rsidRPr="00A638F5" w:rsidRDefault="00A638F5" w:rsidP="00A638F5">
      <w:r w:rsidRPr="00A638F5">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638F5" w:rsidRPr="00A638F5" w:rsidRDefault="00A638F5" w:rsidP="00A638F5">
      <w:r w:rsidRPr="00A638F5">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638F5" w:rsidRPr="00A638F5" w:rsidRDefault="00A638F5" w:rsidP="00A638F5">
      <w:r w:rsidRPr="00A638F5">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A638F5" w:rsidRPr="00A638F5" w:rsidRDefault="00A638F5" w:rsidP="00A638F5"/>
    <w:p w:rsidR="00A638F5" w:rsidRPr="00A638F5" w:rsidRDefault="00A638F5" w:rsidP="00A638F5">
      <w:bookmarkStart w:id="88" w:name="_Toc453968180"/>
      <w:r w:rsidRPr="00A638F5">
        <w:t>Иностранный язык</w:t>
      </w:r>
      <w:bookmarkEnd w:id="87"/>
      <w:bookmarkEnd w:id="88"/>
      <w:r w:rsidRPr="00A638F5">
        <w:t xml:space="preserve"> (учебный план МБОУ Школы № 1</w:t>
      </w:r>
      <w:r w:rsidR="00EC4D5F">
        <w:t>8</w:t>
      </w:r>
      <w:r w:rsidRPr="00A638F5">
        <w:t xml:space="preserve"> г.о. Самара предполагает базовый  уровень)</w:t>
      </w:r>
    </w:p>
    <w:p w:rsidR="00A638F5" w:rsidRPr="00A638F5" w:rsidRDefault="00A638F5" w:rsidP="00A638F5"/>
    <w:p w:rsidR="00A638F5" w:rsidRPr="00A638F5" w:rsidRDefault="00A638F5" w:rsidP="00A638F5"/>
    <w:p w:rsidR="00A638F5" w:rsidRPr="00A638F5" w:rsidRDefault="00A638F5" w:rsidP="00A638F5">
      <w:r w:rsidRPr="00A638F5">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w:t>
      </w:r>
      <w:proofErr w:type="spellStart"/>
      <w:r w:rsidRPr="00A638F5">
        <w:t>межпредметные</w:t>
      </w:r>
      <w:proofErr w:type="spellEnd"/>
      <w:r w:rsidRPr="00A638F5">
        <w:t xml:space="preserve"> связи.</w:t>
      </w:r>
    </w:p>
    <w:p w:rsidR="00A638F5" w:rsidRPr="00A638F5" w:rsidRDefault="00A638F5" w:rsidP="00A638F5">
      <w:r w:rsidRPr="00A638F5">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A638F5" w:rsidRPr="00A638F5" w:rsidRDefault="00A638F5" w:rsidP="00A638F5">
      <w:r w:rsidRPr="00A638F5">
        <w:t>дальнейшее развитие иноязычной коммуникативной компетенции;</w:t>
      </w:r>
    </w:p>
    <w:p w:rsidR="00A638F5" w:rsidRPr="00A638F5" w:rsidRDefault="00A638F5" w:rsidP="00A638F5">
      <w:r w:rsidRPr="00A638F5">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A638F5" w:rsidRPr="00A638F5" w:rsidRDefault="00A638F5" w:rsidP="00A638F5">
      <w:r w:rsidRPr="00A638F5">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w:t>
      </w:r>
      <w:r w:rsidRPr="00A638F5">
        <w:lastRenderedPageBreak/>
        <w:t xml:space="preserve">деятельности: говорении, </w:t>
      </w:r>
      <w:proofErr w:type="spellStart"/>
      <w:r w:rsidRPr="00A638F5">
        <w:t>аудировании</w:t>
      </w:r>
      <w:proofErr w:type="spellEnd"/>
      <w:r w:rsidRPr="00A638F5">
        <w:t>, чтении и письме. Предметное содержание речи содержит лексические темы для общения в различных коммуникативных ситуациях.</w:t>
      </w:r>
    </w:p>
    <w:p w:rsidR="00A638F5" w:rsidRPr="00A638F5" w:rsidRDefault="00A638F5" w:rsidP="00A638F5">
      <w:r w:rsidRPr="00A638F5">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A638F5">
        <w:t>формах</w:t>
      </w:r>
      <w:proofErr w:type="gramEnd"/>
      <w:r w:rsidRPr="00A638F5">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A638F5" w:rsidRPr="00A638F5" w:rsidRDefault="00A638F5" w:rsidP="00A638F5">
      <w:proofErr w:type="gramStart"/>
      <w:r w:rsidRPr="00A638F5">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roofErr w:type="gramEnd"/>
    </w:p>
    <w:p w:rsidR="00A638F5" w:rsidRPr="00A638F5" w:rsidRDefault="00A638F5" w:rsidP="00A638F5">
      <w:r w:rsidRPr="00A638F5">
        <w:t xml:space="preserve">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A638F5">
        <w:t>изучающему</w:t>
      </w:r>
      <w:proofErr w:type="gramEnd"/>
      <w:r w:rsidRPr="00A638F5">
        <w:t xml:space="preserve"> язык, чтобы использовать его в целях общения, и фиксируют уровень владения иностранным языком.</w:t>
      </w:r>
    </w:p>
    <w:p w:rsidR="00A638F5" w:rsidRPr="00A638F5" w:rsidRDefault="00A638F5" w:rsidP="00A638F5">
      <w:r w:rsidRPr="00A638F5">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w:t>
      </w:r>
      <w:proofErr w:type="gramStart"/>
      <w:r w:rsidRPr="00A638F5">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A638F5">
        <w:t xml:space="preserve">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A638F5" w:rsidRPr="00A638F5" w:rsidRDefault="00A638F5" w:rsidP="00A638F5"/>
    <w:p w:rsidR="00A638F5" w:rsidRPr="00A638F5" w:rsidRDefault="00A638F5" w:rsidP="00A638F5">
      <w:r w:rsidRPr="00A638F5">
        <w:t>Базовый уровень</w:t>
      </w:r>
    </w:p>
    <w:p w:rsidR="00A638F5" w:rsidRPr="00A638F5" w:rsidRDefault="00A638F5" w:rsidP="00A638F5">
      <w:r w:rsidRPr="00A638F5">
        <w:t xml:space="preserve">Коммуникативные умения </w:t>
      </w:r>
    </w:p>
    <w:p w:rsidR="00A638F5" w:rsidRPr="00A638F5" w:rsidRDefault="00A638F5" w:rsidP="00A638F5"/>
    <w:p w:rsidR="00A638F5" w:rsidRPr="00A638F5" w:rsidRDefault="00A638F5" w:rsidP="00A638F5">
      <w:r w:rsidRPr="00A638F5">
        <w:t>Говорение</w:t>
      </w:r>
    </w:p>
    <w:p w:rsidR="00A638F5" w:rsidRPr="00A638F5" w:rsidRDefault="00A638F5" w:rsidP="00A638F5">
      <w:r w:rsidRPr="00A638F5">
        <w:t>Диалогическая речь</w:t>
      </w:r>
    </w:p>
    <w:p w:rsidR="00A638F5" w:rsidRPr="00A638F5" w:rsidRDefault="00A638F5" w:rsidP="00A638F5">
      <w:r w:rsidRPr="00A638F5">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w:t>
      </w:r>
      <w:r w:rsidRPr="00A638F5">
        <w:lastRenderedPageBreak/>
        <w:t>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w:t>
      </w:r>
      <w:proofErr w:type="spellStart"/>
      <w:r w:rsidRPr="00A638F5">
        <w:t>полилог</w:t>
      </w:r>
      <w:proofErr w:type="spellEnd"/>
      <w:r w:rsidRPr="00A638F5">
        <w:t xml:space="preserve"> в ситуациях официального общения, краткий </w:t>
      </w:r>
      <w:proofErr w:type="gramStart"/>
      <w:r w:rsidRPr="00A638F5">
        <w:t>комментарий точки</w:t>
      </w:r>
      <w:proofErr w:type="gramEnd"/>
      <w:r w:rsidRPr="00A638F5">
        <w:t xml:space="preserve"> зрения другого человека. Интервью. Обмен, проверка и подтверждение собранной фактической информации.</w:t>
      </w:r>
    </w:p>
    <w:p w:rsidR="00A638F5" w:rsidRPr="00A638F5" w:rsidRDefault="00A638F5" w:rsidP="00A638F5">
      <w:r w:rsidRPr="00A638F5">
        <w:t>Монологическая речь</w:t>
      </w:r>
    </w:p>
    <w:p w:rsidR="00A638F5" w:rsidRPr="00A638F5" w:rsidRDefault="00A638F5" w:rsidP="00A638F5">
      <w:r w:rsidRPr="00A638F5">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A638F5" w:rsidRPr="00A638F5" w:rsidRDefault="00A638F5" w:rsidP="00A638F5">
      <w:r w:rsidRPr="00A638F5">
        <w:t xml:space="preserve"> </w:t>
      </w:r>
    </w:p>
    <w:p w:rsidR="00A638F5" w:rsidRPr="00A638F5" w:rsidRDefault="00A638F5" w:rsidP="00A638F5">
      <w:proofErr w:type="spellStart"/>
      <w:r w:rsidRPr="00A638F5">
        <w:t>Аудирование</w:t>
      </w:r>
      <w:proofErr w:type="spellEnd"/>
    </w:p>
    <w:p w:rsidR="00A638F5" w:rsidRPr="00A638F5" w:rsidRDefault="00A638F5" w:rsidP="00A638F5">
      <w:r w:rsidRPr="00A638F5">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A638F5" w:rsidRPr="00A638F5" w:rsidRDefault="00A638F5" w:rsidP="00A638F5">
      <w:r w:rsidRPr="00A638F5">
        <w:t>Чтение</w:t>
      </w:r>
    </w:p>
    <w:p w:rsidR="00A638F5" w:rsidRPr="00A638F5" w:rsidRDefault="00A638F5" w:rsidP="00A638F5">
      <w:proofErr w:type="gramStart"/>
      <w:r w:rsidRPr="00A638F5">
        <w:t>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w:t>
      </w:r>
      <w:proofErr w:type="gramEnd"/>
      <w:r w:rsidRPr="00A638F5">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A638F5">
        <w:t>второстепенной</w:t>
      </w:r>
      <w:proofErr w:type="gramEnd"/>
      <w:r w:rsidRPr="00A638F5">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A638F5">
        <w:t xml:space="preserve">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roofErr w:type="gramEnd"/>
    </w:p>
    <w:p w:rsidR="00A638F5" w:rsidRPr="00A638F5" w:rsidRDefault="00A638F5" w:rsidP="00A638F5">
      <w:r w:rsidRPr="00A638F5">
        <w:t>Письмо</w:t>
      </w:r>
    </w:p>
    <w:p w:rsidR="00A638F5" w:rsidRPr="00A638F5" w:rsidRDefault="00A638F5" w:rsidP="00A638F5">
      <w:r w:rsidRPr="00A638F5">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A638F5">
        <w:t>Типы текстов: личное (электронное) письмо, тезисы, эссе, план мероприятия, биография, презентация, заявление об участии.</w:t>
      </w:r>
      <w:proofErr w:type="gramEnd"/>
      <w:r w:rsidRPr="00A638F5">
        <w:t xml:space="preserve"> Написание отзыва на фильм или книгу. Умение письменно сообщать свое мнение по поводу фактической информации в рамках изученной тематики.</w:t>
      </w:r>
    </w:p>
    <w:p w:rsidR="00A638F5" w:rsidRPr="00A638F5" w:rsidRDefault="00A638F5" w:rsidP="00A638F5">
      <w:r w:rsidRPr="00A638F5">
        <w:t xml:space="preserve"> </w:t>
      </w:r>
    </w:p>
    <w:p w:rsidR="00A638F5" w:rsidRPr="00A638F5" w:rsidRDefault="00A638F5" w:rsidP="00A638F5">
      <w:r w:rsidRPr="00A638F5">
        <w:lastRenderedPageBreak/>
        <w:t>Языковые навыки</w:t>
      </w:r>
    </w:p>
    <w:p w:rsidR="00A638F5" w:rsidRPr="00A638F5" w:rsidRDefault="00A638F5" w:rsidP="00A638F5">
      <w:r w:rsidRPr="00A638F5">
        <w:t>Орфография и пунктуация</w:t>
      </w:r>
    </w:p>
    <w:p w:rsidR="00A638F5" w:rsidRPr="00A638F5" w:rsidRDefault="00A638F5" w:rsidP="00A638F5">
      <w:r w:rsidRPr="00A638F5">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A638F5" w:rsidRPr="00A638F5" w:rsidRDefault="00A638F5" w:rsidP="00A638F5">
      <w:r w:rsidRPr="00A638F5">
        <w:t>Фонетическая сторона речи</w:t>
      </w:r>
    </w:p>
    <w:p w:rsidR="00A638F5" w:rsidRPr="00A638F5" w:rsidRDefault="00A638F5" w:rsidP="00A638F5">
      <w:r w:rsidRPr="00A638F5">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A638F5" w:rsidRPr="00A638F5" w:rsidRDefault="00A638F5" w:rsidP="00A638F5">
      <w:r w:rsidRPr="00A638F5">
        <w:t>Грамматическая сторона речи</w:t>
      </w:r>
    </w:p>
    <w:p w:rsidR="00A638F5" w:rsidRPr="00A638F5" w:rsidRDefault="00A638F5" w:rsidP="00A638F5">
      <w:r w:rsidRPr="00A638F5">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A638F5">
        <w:rPr>
          <w:lang w:val="en-US"/>
        </w:rPr>
        <w:t xml:space="preserve"> </w:t>
      </w:r>
      <w:r w:rsidRPr="00A638F5">
        <w:t>в</w:t>
      </w:r>
      <w:r w:rsidRPr="00A638F5">
        <w:rPr>
          <w:lang w:val="en-US"/>
        </w:rPr>
        <w:t xml:space="preserve"> </w:t>
      </w:r>
      <w:r w:rsidRPr="00A638F5">
        <w:t>речи</w:t>
      </w:r>
      <w:r w:rsidRPr="00A638F5">
        <w:rPr>
          <w:lang w:val="en-US"/>
        </w:rPr>
        <w:t xml:space="preserve"> </w:t>
      </w:r>
      <w:r w:rsidRPr="00A638F5">
        <w:t>эмфатических</w:t>
      </w:r>
      <w:r w:rsidRPr="00A638F5">
        <w:rPr>
          <w:lang w:val="en-US"/>
        </w:rPr>
        <w:t xml:space="preserve"> </w:t>
      </w:r>
      <w:r w:rsidRPr="00A638F5">
        <w:t>конструкций</w:t>
      </w:r>
      <w:r w:rsidRPr="00A638F5">
        <w:rPr>
          <w:lang w:val="en-US"/>
        </w:rPr>
        <w:t xml:space="preserve"> (</w:t>
      </w:r>
      <w:r w:rsidRPr="00A638F5">
        <w:t>например</w:t>
      </w:r>
      <w:r w:rsidRPr="00A638F5">
        <w:rPr>
          <w:lang w:val="en-US"/>
        </w:rPr>
        <w:t xml:space="preserve">, „It’s him who took the money”, “It’s time you talked to her”). </w:t>
      </w:r>
      <w:r w:rsidRPr="00A638F5">
        <w:t xml:space="preserve">Употребление в речи предложений с конструкциями … </w:t>
      </w:r>
      <w:proofErr w:type="spellStart"/>
      <w:r w:rsidRPr="00A638F5">
        <w:t>as</w:t>
      </w:r>
      <w:proofErr w:type="spellEnd"/>
      <w:r w:rsidRPr="00A638F5">
        <w:t xml:space="preserve">; </w:t>
      </w:r>
      <w:proofErr w:type="spellStart"/>
      <w:r w:rsidRPr="00A638F5">
        <w:t>not</w:t>
      </w:r>
      <w:proofErr w:type="spellEnd"/>
      <w:r w:rsidRPr="00A638F5">
        <w:t xml:space="preserve"> </w:t>
      </w:r>
      <w:proofErr w:type="spellStart"/>
      <w:r w:rsidRPr="00A638F5">
        <w:t>so</w:t>
      </w:r>
      <w:proofErr w:type="spellEnd"/>
      <w:r w:rsidRPr="00A638F5">
        <w:t xml:space="preserve"> … </w:t>
      </w:r>
      <w:proofErr w:type="spellStart"/>
      <w:r w:rsidRPr="00A638F5">
        <w:t>as</w:t>
      </w:r>
      <w:proofErr w:type="spellEnd"/>
      <w:r w:rsidRPr="00A638F5">
        <w:t xml:space="preserve">; </w:t>
      </w:r>
      <w:proofErr w:type="spellStart"/>
      <w:r w:rsidRPr="00A638F5">
        <w:t>either</w:t>
      </w:r>
      <w:proofErr w:type="spellEnd"/>
      <w:r w:rsidRPr="00A638F5">
        <w:t xml:space="preserve"> … </w:t>
      </w:r>
      <w:proofErr w:type="spellStart"/>
      <w:r w:rsidRPr="00A638F5">
        <w:t>or</w:t>
      </w:r>
      <w:proofErr w:type="spellEnd"/>
      <w:r w:rsidRPr="00A638F5">
        <w:t xml:space="preserve">; </w:t>
      </w:r>
      <w:proofErr w:type="spellStart"/>
      <w:r w:rsidRPr="00A638F5">
        <w:t>neither</w:t>
      </w:r>
      <w:proofErr w:type="spellEnd"/>
      <w:r w:rsidRPr="00A638F5">
        <w:t xml:space="preserve"> … </w:t>
      </w:r>
      <w:proofErr w:type="spellStart"/>
      <w:r w:rsidRPr="00A638F5">
        <w:t>nor</w:t>
      </w:r>
      <w:proofErr w:type="spellEnd"/>
      <w:r w:rsidRPr="00A638F5">
        <w:t xml:space="preserve">. </w:t>
      </w:r>
    </w:p>
    <w:p w:rsidR="00A638F5" w:rsidRPr="00A638F5" w:rsidRDefault="00A638F5" w:rsidP="00A638F5"/>
    <w:p w:rsidR="00A638F5" w:rsidRPr="00A638F5" w:rsidRDefault="00A638F5" w:rsidP="00A638F5">
      <w:r w:rsidRPr="00A638F5">
        <w:t>Лексическая сторона речи</w:t>
      </w:r>
    </w:p>
    <w:p w:rsidR="00A638F5" w:rsidRPr="00A638F5" w:rsidRDefault="00A638F5" w:rsidP="00A638F5">
      <w:r w:rsidRPr="00A638F5">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proofErr w:type="spellStart"/>
      <w:r w:rsidRPr="00A638F5">
        <w:t>look</w:t>
      </w:r>
      <w:proofErr w:type="spellEnd"/>
      <w:r w:rsidRPr="00A638F5">
        <w:t xml:space="preserve"> </w:t>
      </w:r>
      <w:proofErr w:type="spellStart"/>
      <w:r w:rsidRPr="00A638F5">
        <w:t>after</w:t>
      </w:r>
      <w:proofErr w:type="spellEnd"/>
      <w:r w:rsidRPr="00A638F5">
        <w:t xml:space="preserve">, </w:t>
      </w:r>
      <w:proofErr w:type="spellStart"/>
      <w:r w:rsidRPr="00A638F5">
        <w:t>give</w:t>
      </w:r>
      <w:proofErr w:type="spellEnd"/>
      <w:r w:rsidRPr="00A638F5">
        <w:t xml:space="preserve"> </w:t>
      </w:r>
      <w:proofErr w:type="spellStart"/>
      <w:r w:rsidRPr="00A638F5">
        <w:t>up</w:t>
      </w:r>
      <w:proofErr w:type="spellEnd"/>
      <w:r w:rsidRPr="00A638F5">
        <w:t xml:space="preserve">, </w:t>
      </w:r>
      <w:proofErr w:type="spellStart"/>
      <w:r w:rsidRPr="00A638F5">
        <w:t>be</w:t>
      </w:r>
      <w:proofErr w:type="spellEnd"/>
      <w:r w:rsidRPr="00A638F5">
        <w:t xml:space="preserve"> </w:t>
      </w:r>
      <w:proofErr w:type="spellStart"/>
      <w:r w:rsidRPr="00A638F5">
        <w:t>over</w:t>
      </w:r>
      <w:proofErr w:type="spellEnd"/>
      <w:r w:rsidRPr="00A638F5">
        <w:t xml:space="preserve">, </w:t>
      </w:r>
      <w:proofErr w:type="spellStart"/>
      <w:r w:rsidRPr="00A638F5">
        <w:t>write</w:t>
      </w:r>
      <w:proofErr w:type="spellEnd"/>
      <w:r w:rsidRPr="00A638F5">
        <w:t xml:space="preserve"> </w:t>
      </w:r>
      <w:proofErr w:type="spellStart"/>
      <w:r w:rsidRPr="00A638F5">
        <w:t>down</w:t>
      </w:r>
      <w:proofErr w:type="spellEnd"/>
      <w:r w:rsidRPr="00A638F5">
        <w:t xml:space="preserve"> </w:t>
      </w:r>
      <w:proofErr w:type="spellStart"/>
      <w:r w:rsidRPr="00A638F5">
        <w:t>get</w:t>
      </w:r>
      <w:proofErr w:type="spellEnd"/>
      <w:r w:rsidRPr="00A638F5">
        <w:t xml:space="preserve"> </w:t>
      </w:r>
      <w:proofErr w:type="spellStart"/>
      <w:r w:rsidRPr="00A638F5">
        <w:t>on</w:t>
      </w:r>
      <w:proofErr w:type="spellEnd"/>
      <w:r w:rsidRPr="00A638F5">
        <w:t>). Определение части речи по аффиксу. Распознавание и употребление в речи различных сре</w:t>
      </w:r>
      <w:proofErr w:type="gramStart"/>
      <w:r w:rsidRPr="00A638F5">
        <w:t>дств св</w:t>
      </w:r>
      <w:proofErr w:type="gramEnd"/>
      <w:r w:rsidRPr="00A638F5">
        <w:t>язи для обеспечения целостности высказывания. Распознавание и использование в речи устойчивых выражений и фраз (</w:t>
      </w:r>
      <w:proofErr w:type="spellStart"/>
      <w:r w:rsidRPr="00A638F5">
        <w:t>collocations</w:t>
      </w:r>
      <w:proofErr w:type="spellEnd"/>
      <w:r w:rsidRPr="00A638F5">
        <w:t xml:space="preserve"> – </w:t>
      </w:r>
      <w:proofErr w:type="spellStart"/>
      <w:r w:rsidRPr="00A638F5">
        <w:t>get</w:t>
      </w:r>
      <w:proofErr w:type="spellEnd"/>
      <w:r w:rsidRPr="00A638F5">
        <w:t xml:space="preserve"> </w:t>
      </w:r>
      <w:proofErr w:type="spellStart"/>
      <w:r w:rsidRPr="00A638F5">
        <w:t>to</w:t>
      </w:r>
      <w:proofErr w:type="spellEnd"/>
      <w:r w:rsidRPr="00A638F5">
        <w:t xml:space="preserve"> </w:t>
      </w:r>
      <w:proofErr w:type="spellStart"/>
      <w:r w:rsidRPr="00A638F5">
        <w:t>know</w:t>
      </w:r>
      <w:proofErr w:type="spellEnd"/>
      <w:r w:rsidRPr="00A638F5">
        <w:t xml:space="preserve"> </w:t>
      </w:r>
      <w:proofErr w:type="spellStart"/>
      <w:r w:rsidRPr="00A638F5">
        <w:t>somebody</w:t>
      </w:r>
      <w:proofErr w:type="spellEnd"/>
      <w:r w:rsidRPr="00A638F5">
        <w:t xml:space="preserve">, </w:t>
      </w:r>
      <w:proofErr w:type="spellStart"/>
      <w:r w:rsidRPr="00A638F5">
        <w:t>keep</w:t>
      </w:r>
      <w:proofErr w:type="spellEnd"/>
      <w:r w:rsidRPr="00A638F5">
        <w:t xml:space="preserve"> </w:t>
      </w:r>
      <w:proofErr w:type="spellStart"/>
      <w:r w:rsidRPr="00A638F5">
        <w:t>in</w:t>
      </w:r>
      <w:proofErr w:type="spellEnd"/>
      <w:r w:rsidRPr="00A638F5">
        <w:t xml:space="preserve"> </w:t>
      </w:r>
      <w:proofErr w:type="spellStart"/>
      <w:r w:rsidRPr="00A638F5">
        <w:t>touch</w:t>
      </w:r>
      <w:proofErr w:type="spellEnd"/>
      <w:r w:rsidRPr="00A638F5">
        <w:t xml:space="preserve"> </w:t>
      </w:r>
      <w:proofErr w:type="spellStart"/>
      <w:r w:rsidRPr="00A638F5">
        <w:t>with</w:t>
      </w:r>
      <w:proofErr w:type="spellEnd"/>
      <w:r w:rsidRPr="00A638F5">
        <w:t xml:space="preserve"> </w:t>
      </w:r>
      <w:proofErr w:type="spellStart"/>
      <w:r w:rsidRPr="00A638F5">
        <w:t>somebody</w:t>
      </w:r>
      <w:proofErr w:type="spellEnd"/>
      <w:r w:rsidRPr="00A638F5">
        <w:t xml:space="preserve">, </w:t>
      </w:r>
      <w:proofErr w:type="spellStart"/>
      <w:r w:rsidRPr="00A638F5">
        <w:t>look</w:t>
      </w:r>
      <w:proofErr w:type="spellEnd"/>
      <w:r w:rsidRPr="00A638F5">
        <w:t xml:space="preserve"> </w:t>
      </w:r>
      <w:proofErr w:type="spellStart"/>
      <w:r w:rsidRPr="00A638F5">
        <w:t>forward</w:t>
      </w:r>
      <w:proofErr w:type="spellEnd"/>
      <w:r w:rsidRPr="00A638F5">
        <w:t xml:space="preserve"> </w:t>
      </w:r>
      <w:proofErr w:type="spellStart"/>
      <w:r w:rsidRPr="00A638F5">
        <w:t>to</w:t>
      </w:r>
      <w:proofErr w:type="spellEnd"/>
      <w:r w:rsidRPr="00A638F5">
        <w:t xml:space="preserve"> </w:t>
      </w:r>
      <w:proofErr w:type="spellStart"/>
      <w:r w:rsidRPr="00A638F5">
        <w:t>doing</w:t>
      </w:r>
      <w:proofErr w:type="spellEnd"/>
      <w:r w:rsidRPr="00A638F5">
        <w:t xml:space="preserve"> </w:t>
      </w:r>
      <w:proofErr w:type="spellStart"/>
      <w:r w:rsidRPr="00A638F5">
        <w:t>something</w:t>
      </w:r>
      <w:proofErr w:type="spellEnd"/>
      <w:r w:rsidRPr="00A638F5">
        <w:t xml:space="preserve">) в рамках тем, включенных в раздел «Предметное содержание речи». </w:t>
      </w:r>
    </w:p>
    <w:p w:rsidR="00A638F5" w:rsidRPr="00A638F5" w:rsidRDefault="00A638F5" w:rsidP="00A638F5">
      <w:r w:rsidRPr="00A638F5">
        <w:t xml:space="preserve"> </w:t>
      </w:r>
    </w:p>
    <w:p w:rsidR="00A638F5" w:rsidRPr="00A638F5" w:rsidRDefault="00A638F5" w:rsidP="00A638F5">
      <w:r w:rsidRPr="00A638F5">
        <w:t>Предметное содержание речи</w:t>
      </w:r>
    </w:p>
    <w:p w:rsidR="00A638F5" w:rsidRPr="00A638F5" w:rsidRDefault="00A638F5" w:rsidP="00A638F5">
      <w:r w:rsidRPr="00A638F5">
        <w:t>Повседневная жизнь</w:t>
      </w:r>
    </w:p>
    <w:p w:rsidR="00A638F5" w:rsidRPr="00A638F5" w:rsidRDefault="00A638F5" w:rsidP="00A638F5">
      <w:r w:rsidRPr="00A638F5">
        <w:t xml:space="preserve">Домашние обязанности. Покупки. Общение в семье и в школе. Семейные традиции. Общение с друзьями и знакомыми. Переписка с друзьями.  </w:t>
      </w:r>
    </w:p>
    <w:p w:rsidR="00A638F5" w:rsidRPr="00A638F5" w:rsidRDefault="00A638F5" w:rsidP="00A638F5">
      <w:r w:rsidRPr="00A638F5">
        <w:t>Здоровье</w:t>
      </w:r>
    </w:p>
    <w:p w:rsidR="00A638F5" w:rsidRPr="00A638F5" w:rsidRDefault="00A638F5" w:rsidP="00A638F5">
      <w:r w:rsidRPr="00A638F5">
        <w:t xml:space="preserve">Посещение  врача. Здоровый образ жизни. </w:t>
      </w:r>
    </w:p>
    <w:p w:rsidR="00A638F5" w:rsidRPr="00A638F5" w:rsidRDefault="00A638F5" w:rsidP="00A638F5">
      <w:r w:rsidRPr="00A638F5">
        <w:t>Спорт</w:t>
      </w:r>
    </w:p>
    <w:p w:rsidR="00A638F5" w:rsidRPr="00A638F5" w:rsidRDefault="00A638F5" w:rsidP="00A638F5">
      <w:r w:rsidRPr="00A638F5">
        <w:t xml:space="preserve">Активный отдых. Экстремальные виды спорта. </w:t>
      </w:r>
    </w:p>
    <w:p w:rsidR="00A638F5" w:rsidRPr="00A638F5" w:rsidRDefault="00A638F5" w:rsidP="00A638F5">
      <w:r w:rsidRPr="00A638F5">
        <w:lastRenderedPageBreak/>
        <w:t>Городская и сельская жизнь</w:t>
      </w:r>
    </w:p>
    <w:p w:rsidR="00A638F5" w:rsidRPr="00A638F5" w:rsidRDefault="00A638F5" w:rsidP="00A638F5">
      <w:r w:rsidRPr="00A638F5">
        <w:t xml:space="preserve">Особенности городской и сельской жизни в России и странах изучаемого языка. Городская инфраструктура. Сельское хозяйство. </w:t>
      </w:r>
    </w:p>
    <w:p w:rsidR="00A638F5" w:rsidRPr="00A638F5" w:rsidRDefault="00A638F5" w:rsidP="00A638F5">
      <w:r w:rsidRPr="00A638F5">
        <w:t>Научно-технический прогресс</w:t>
      </w:r>
    </w:p>
    <w:p w:rsidR="00A638F5" w:rsidRPr="00A638F5" w:rsidRDefault="00A638F5" w:rsidP="00A638F5">
      <w:r w:rsidRPr="00A638F5">
        <w:t xml:space="preserve">Прогресс в науке. Космос. Новые информационные технологии. </w:t>
      </w:r>
    </w:p>
    <w:p w:rsidR="00A638F5" w:rsidRPr="00A638F5" w:rsidRDefault="00A638F5" w:rsidP="00A638F5">
      <w:r w:rsidRPr="00A638F5">
        <w:t>Природа и экология</w:t>
      </w:r>
    </w:p>
    <w:p w:rsidR="00A638F5" w:rsidRPr="00A638F5" w:rsidRDefault="00A638F5" w:rsidP="00A638F5">
      <w:r w:rsidRPr="00A638F5">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A638F5" w:rsidRPr="00A638F5" w:rsidRDefault="00A638F5" w:rsidP="00A638F5">
      <w:r w:rsidRPr="00A638F5">
        <w:t>Современная молодежь</w:t>
      </w:r>
    </w:p>
    <w:p w:rsidR="00A638F5" w:rsidRPr="00A638F5" w:rsidRDefault="00A638F5" w:rsidP="00A638F5">
      <w:r w:rsidRPr="00A638F5">
        <w:t xml:space="preserve">Увлечения и интересы. Связь с предыдущими поколениями. Образовательные поездки. </w:t>
      </w:r>
    </w:p>
    <w:p w:rsidR="00A638F5" w:rsidRPr="00A638F5" w:rsidRDefault="00A638F5" w:rsidP="00A638F5">
      <w:r w:rsidRPr="00A638F5">
        <w:t>Профессии</w:t>
      </w:r>
    </w:p>
    <w:p w:rsidR="00A638F5" w:rsidRPr="00A638F5" w:rsidRDefault="00A638F5" w:rsidP="00A638F5">
      <w:r w:rsidRPr="00A638F5">
        <w:t xml:space="preserve">Современные профессии. Планы на будущее, проблемы выбора профессии. Образование и профессии. </w:t>
      </w:r>
    </w:p>
    <w:p w:rsidR="00A638F5" w:rsidRPr="00A638F5" w:rsidRDefault="00A638F5" w:rsidP="00A638F5">
      <w:r w:rsidRPr="00A638F5">
        <w:t>Страны изучаемого языка</w:t>
      </w:r>
    </w:p>
    <w:p w:rsidR="00A638F5" w:rsidRPr="00A638F5" w:rsidRDefault="00A638F5" w:rsidP="00A638F5">
      <w:r w:rsidRPr="00A638F5">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A638F5" w:rsidRPr="00A638F5" w:rsidRDefault="00A638F5" w:rsidP="00A638F5">
      <w:r w:rsidRPr="00A638F5">
        <w:t>Иностранные языки</w:t>
      </w:r>
    </w:p>
    <w:p w:rsidR="00A638F5" w:rsidRPr="00A638F5" w:rsidRDefault="00A638F5" w:rsidP="00A638F5">
      <w:r w:rsidRPr="00A638F5">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A638F5" w:rsidRPr="00A638F5" w:rsidRDefault="00A638F5" w:rsidP="00A638F5"/>
    <w:p w:rsidR="00A638F5" w:rsidRPr="00A638F5" w:rsidRDefault="00A638F5" w:rsidP="00A638F5">
      <w:r w:rsidRPr="00A638F5">
        <w:t>Углубленный уровень</w:t>
      </w:r>
    </w:p>
    <w:p w:rsidR="00A638F5" w:rsidRPr="00A638F5" w:rsidRDefault="00A638F5" w:rsidP="00A638F5">
      <w:r w:rsidRPr="00A638F5">
        <w:t>Коммуникативные умения</w:t>
      </w:r>
    </w:p>
    <w:p w:rsidR="00A638F5" w:rsidRPr="00A638F5" w:rsidRDefault="00A638F5" w:rsidP="00A638F5">
      <w:r w:rsidRPr="00A638F5">
        <w:t xml:space="preserve"> </w:t>
      </w:r>
    </w:p>
    <w:p w:rsidR="00A638F5" w:rsidRPr="00A638F5" w:rsidRDefault="00A638F5" w:rsidP="00A638F5">
      <w:r w:rsidRPr="00A638F5">
        <w:t>Говорение</w:t>
      </w:r>
    </w:p>
    <w:p w:rsidR="00A638F5" w:rsidRPr="00A638F5" w:rsidRDefault="00A638F5" w:rsidP="00A638F5">
      <w:r w:rsidRPr="00A638F5">
        <w:t>Диалогическая речь</w:t>
      </w:r>
    </w:p>
    <w:p w:rsidR="00A638F5" w:rsidRPr="00A638F5" w:rsidRDefault="00A638F5" w:rsidP="00A638F5">
      <w:r w:rsidRPr="00A638F5">
        <w:t xml:space="preserve">Подготовленное интервью. Умение кратко комментировать точку зрения другого человека. Типы текстов: интервью, </w:t>
      </w:r>
      <w:proofErr w:type="spellStart"/>
      <w:r w:rsidRPr="00A638F5">
        <w:t>модерация</w:t>
      </w:r>
      <w:proofErr w:type="spellEnd"/>
      <w:r w:rsidRPr="00A638F5">
        <w:t>,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A638F5" w:rsidRPr="00A638F5" w:rsidRDefault="00A638F5" w:rsidP="00A638F5"/>
    <w:p w:rsidR="00A638F5" w:rsidRPr="00A638F5" w:rsidRDefault="00A638F5" w:rsidP="00A638F5">
      <w:r w:rsidRPr="00A638F5">
        <w:t>Монологическая речь</w:t>
      </w:r>
    </w:p>
    <w:p w:rsidR="00A638F5" w:rsidRPr="00A638F5" w:rsidRDefault="00A638F5" w:rsidP="00A638F5">
      <w:r w:rsidRPr="00A638F5">
        <w:t xml:space="preserve">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w:t>
      </w:r>
      <w:r w:rsidRPr="00A638F5">
        <w:lastRenderedPageBreak/>
        <w:t>Типы текстов: обращение к участникам мероприятия, изложение содержания материалов по конкретной проблеме, выступление с докладом.</w:t>
      </w:r>
    </w:p>
    <w:p w:rsidR="00A638F5" w:rsidRPr="00A638F5" w:rsidRDefault="00A638F5" w:rsidP="00A638F5">
      <w:proofErr w:type="spellStart"/>
      <w:r w:rsidRPr="00A638F5">
        <w:t>Аудирование</w:t>
      </w:r>
      <w:proofErr w:type="spellEnd"/>
    </w:p>
    <w:p w:rsidR="00A638F5" w:rsidRPr="00A638F5" w:rsidRDefault="00A638F5" w:rsidP="00A638F5">
      <w:r w:rsidRPr="00A638F5">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 </w:t>
      </w:r>
    </w:p>
    <w:p w:rsidR="00A638F5" w:rsidRPr="00A638F5" w:rsidRDefault="00A638F5" w:rsidP="00A638F5">
      <w:r w:rsidRPr="00A638F5">
        <w:t>Чтение</w:t>
      </w:r>
    </w:p>
    <w:p w:rsidR="00A638F5" w:rsidRPr="00A638F5" w:rsidRDefault="00A638F5" w:rsidP="00A638F5">
      <w:r w:rsidRPr="00A638F5">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w:t>
      </w:r>
      <w:proofErr w:type="spellStart"/>
      <w:r w:rsidRPr="00A638F5">
        <w:t>блогах</w:t>
      </w:r>
      <w:proofErr w:type="spellEnd"/>
      <w:r w:rsidRPr="00A638F5">
        <w:t xml:space="preserve">, материалы </w:t>
      </w:r>
      <w:proofErr w:type="spellStart"/>
      <w:r w:rsidRPr="00A638F5">
        <w:t>вебинаров</w:t>
      </w:r>
      <w:proofErr w:type="spellEnd"/>
      <w:r w:rsidRPr="00A638F5">
        <w:t xml:space="preserve">. Детальное понимание сложных текстов. Анализ текстов с точки зрения содержания, позиции автора и организации текста. </w:t>
      </w:r>
    </w:p>
    <w:p w:rsidR="00A638F5" w:rsidRPr="00A638F5" w:rsidRDefault="00A638F5" w:rsidP="00A638F5">
      <w:r w:rsidRPr="00A638F5">
        <w:t>Письмо</w:t>
      </w:r>
    </w:p>
    <w:p w:rsidR="00A638F5" w:rsidRPr="00A638F5" w:rsidRDefault="00A638F5" w:rsidP="00A638F5">
      <w:r w:rsidRPr="00A638F5">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A638F5" w:rsidRPr="00A638F5" w:rsidRDefault="00A638F5" w:rsidP="00A638F5">
      <w:r w:rsidRPr="00A638F5">
        <w:t xml:space="preserve"> </w:t>
      </w:r>
    </w:p>
    <w:p w:rsidR="00A638F5" w:rsidRPr="00A638F5" w:rsidRDefault="00A638F5" w:rsidP="00A638F5">
      <w:r w:rsidRPr="00A638F5">
        <w:t>Языковые навыки</w:t>
      </w:r>
    </w:p>
    <w:p w:rsidR="00A638F5" w:rsidRPr="00A638F5" w:rsidRDefault="00A638F5" w:rsidP="00A638F5">
      <w:r w:rsidRPr="00A638F5">
        <w:t>Фонетическая сторона речи</w:t>
      </w:r>
    </w:p>
    <w:p w:rsidR="00A638F5" w:rsidRPr="00A638F5" w:rsidRDefault="00A638F5" w:rsidP="00A638F5">
      <w:r w:rsidRPr="00A638F5">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A638F5" w:rsidRPr="00A638F5" w:rsidRDefault="00A638F5" w:rsidP="00A638F5">
      <w:r w:rsidRPr="00A638F5">
        <w:t>Орфография и пунктуация</w:t>
      </w:r>
    </w:p>
    <w:p w:rsidR="00A638F5" w:rsidRPr="00A638F5" w:rsidRDefault="00A638F5" w:rsidP="00A638F5">
      <w:r w:rsidRPr="00A638F5">
        <w:t xml:space="preserve">Орфографические и пунктуационные навыки. Умение создавать тексты без орфографических и пунктуационных ошибок, затрудняющих понимание. </w:t>
      </w:r>
    </w:p>
    <w:p w:rsidR="00A638F5" w:rsidRPr="00A638F5" w:rsidRDefault="00A638F5" w:rsidP="00A638F5">
      <w:r w:rsidRPr="00A638F5">
        <w:t>Грамматическая сторона речи</w:t>
      </w:r>
    </w:p>
    <w:p w:rsidR="00A638F5" w:rsidRPr="00A638F5" w:rsidRDefault="00A638F5" w:rsidP="00A638F5">
      <w:r w:rsidRPr="00A638F5">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w:t>
      </w:r>
      <w:proofErr w:type="gramStart"/>
      <w:r w:rsidRPr="00A638F5">
        <w:t>дств св</w:t>
      </w:r>
      <w:proofErr w:type="gramEnd"/>
      <w:r w:rsidRPr="00A638F5">
        <w:t>язи (</w:t>
      </w:r>
      <w:proofErr w:type="spellStart"/>
      <w:r w:rsidRPr="00A638F5">
        <w:t>to</w:t>
      </w:r>
      <w:proofErr w:type="spellEnd"/>
      <w:r w:rsidRPr="00A638F5">
        <w:t xml:space="preserve"> </w:t>
      </w:r>
      <w:proofErr w:type="spellStart"/>
      <w:r w:rsidRPr="00A638F5">
        <w:t>begin</w:t>
      </w:r>
      <w:proofErr w:type="spellEnd"/>
      <w:r w:rsidRPr="00A638F5">
        <w:t xml:space="preserve"> </w:t>
      </w:r>
      <w:proofErr w:type="spellStart"/>
      <w:r w:rsidRPr="00A638F5">
        <w:t>with</w:t>
      </w:r>
      <w:proofErr w:type="spellEnd"/>
      <w:r w:rsidRPr="00A638F5">
        <w:t xml:space="preserve">, </w:t>
      </w:r>
      <w:proofErr w:type="spellStart"/>
      <w:r w:rsidRPr="00A638F5">
        <w:t>as</w:t>
      </w:r>
      <w:proofErr w:type="spellEnd"/>
      <w:r w:rsidRPr="00A638F5">
        <w:t xml:space="preserve"> </w:t>
      </w:r>
      <w:proofErr w:type="spellStart"/>
      <w:r w:rsidRPr="00A638F5">
        <w:t>follows</w:t>
      </w:r>
      <w:proofErr w:type="spellEnd"/>
      <w:r w:rsidRPr="00A638F5">
        <w:t xml:space="preserve">, </w:t>
      </w:r>
      <w:proofErr w:type="spellStart"/>
      <w:r w:rsidRPr="00A638F5">
        <w:t>in</w:t>
      </w:r>
      <w:proofErr w:type="spellEnd"/>
      <w:r w:rsidRPr="00A638F5">
        <w:t xml:space="preserve"> </w:t>
      </w:r>
      <w:proofErr w:type="spellStart"/>
      <w:r w:rsidRPr="00A638F5">
        <w:t>conclusion</w:t>
      </w:r>
      <w:proofErr w:type="spellEnd"/>
      <w:r w:rsidRPr="00A638F5">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w:t>
      </w:r>
      <w:r w:rsidRPr="00A638F5">
        <w:lastRenderedPageBreak/>
        <w:t xml:space="preserve">… </w:t>
      </w:r>
      <w:proofErr w:type="spellStart"/>
      <w:r w:rsidRPr="00A638F5">
        <w:t>as</w:t>
      </w:r>
      <w:proofErr w:type="spellEnd"/>
      <w:r w:rsidRPr="00A638F5">
        <w:t xml:space="preserve">; </w:t>
      </w:r>
      <w:proofErr w:type="spellStart"/>
      <w:r w:rsidRPr="00A638F5">
        <w:t>not</w:t>
      </w:r>
      <w:proofErr w:type="spellEnd"/>
      <w:r w:rsidRPr="00A638F5">
        <w:t xml:space="preserve"> </w:t>
      </w:r>
      <w:proofErr w:type="spellStart"/>
      <w:r w:rsidRPr="00A638F5">
        <w:t>so</w:t>
      </w:r>
      <w:proofErr w:type="spellEnd"/>
      <w:r w:rsidRPr="00A638F5">
        <w:t xml:space="preserve"> … </w:t>
      </w:r>
      <w:proofErr w:type="spellStart"/>
      <w:r w:rsidRPr="00A638F5">
        <w:t>as</w:t>
      </w:r>
      <w:proofErr w:type="spellEnd"/>
      <w:r w:rsidRPr="00A638F5">
        <w:t xml:space="preserve">; </w:t>
      </w:r>
      <w:proofErr w:type="spellStart"/>
      <w:r w:rsidRPr="00A638F5">
        <w:t>either</w:t>
      </w:r>
      <w:proofErr w:type="spellEnd"/>
      <w:r w:rsidRPr="00A638F5">
        <w:t xml:space="preserve"> … </w:t>
      </w:r>
      <w:proofErr w:type="spellStart"/>
      <w:r w:rsidRPr="00A638F5">
        <w:t>or</w:t>
      </w:r>
      <w:proofErr w:type="spellEnd"/>
      <w:r w:rsidRPr="00A638F5">
        <w:t xml:space="preserve">; </w:t>
      </w:r>
      <w:proofErr w:type="spellStart"/>
      <w:r w:rsidRPr="00A638F5">
        <w:t>neither</w:t>
      </w:r>
      <w:proofErr w:type="spellEnd"/>
      <w:r w:rsidRPr="00A638F5">
        <w:t xml:space="preserve"> … </w:t>
      </w:r>
      <w:proofErr w:type="spellStart"/>
      <w:r w:rsidRPr="00A638F5">
        <w:t>nor</w:t>
      </w:r>
      <w:proofErr w:type="spellEnd"/>
      <w:r w:rsidRPr="00A638F5">
        <w:t xml:space="preserve">. Распознавание и употребление в речи инверсии. Распознавание и употребление в речи широкого спектра глагольных структур. </w:t>
      </w:r>
    </w:p>
    <w:p w:rsidR="00A638F5" w:rsidRPr="00A638F5" w:rsidRDefault="00A638F5" w:rsidP="00A638F5">
      <w:r w:rsidRPr="00A638F5">
        <w:t>Лексическая сторона речи</w:t>
      </w:r>
    </w:p>
    <w:p w:rsidR="00A638F5" w:rsidRPr="00A638F5" w:rsidRDefault="00A638F5" w:rsidP="00A638F5">
      <w:r w:rsidRPr="00A638F5">
        <w:t>Распознавание и использование в речи устойчивых выражений и фраз (</w:t>
      </w:r>
      <w:proofErr w:type="spellStart"/>
      <w:r w:rsidRPr="00A638F5">
        <w:t>collocations</w:t>
      </w:r>
      <w:proofErr w:type="spellEnd"/>
      <w:r w:rsidRPr="00A638F5">
        <w:t>)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 Распознавание и употребление в речи пословиц, идиом, крылатых выражений.</w:t>
      </w:r>
    </w:p>
    <w:p w:rsidR="00A638F5" w:rsidRPr="00A638F5" w:rsidRDefault="00A638F5" w:rsidP="00A638F5">
      <w:r w:rsidRPr="00A638F5">
        <w:t xml:space="preserve"> </w:t>
      </w:r>
    </w:p>
    <w:p w:rsidR="00A638F5" w:rsidRPr="00A638F5" w:rsidRDefault="00A638F5" w:rsidP="00A638F5">
      <w:r w:rsidRPr="00A638F5">
        <w:t>Предметное содержание речи</w:t>
      </w:r>
    </w:p>
    <w:p w:rsidR="00A638F5" w:rsidRPr="00A638F5" w:rsidRDefault="00A638F5" w:rsidP="00A638F5">
      <w:r w:rsidRPr="00A638F5">
        <w:t>Повседневная жизнь</w:t>
      </w:r>
    </w:p>
    <w:p w:rsidR="00A638F5" w:rsidRPr="00A638F5" w:rsidRDefault="00A638F5" w:rsidP="00A638F5">
      <w:r w:rsidRPr="00A638F5">
        <w:t xml:space="preserve">Общество потребления. Самостоятельная жизнь. Отношения поколений в семье. Семейные истории. Круг друзей. Дружба и любовь. </w:t>
      </w:r>
    </w:p>
    <w:p w:rsidR="00A638F5" w:rsidRPr="00A638F5" w:rsidRDefault="00A638F5" w:rsidP="00A638F5">
      <w:r w:rsidRPr="00A638F5">
        <w:t>Здоровье</w:t>
      </w:r>
    </w:p>
    <w:p w:rsidR="00A638F5" w:rsidRPr="00A638F5" w:rsidRDefault="00A638F5" w:rsidP="00A638F5">
      <w:r w:rsidRPr="00A638F5">
        <w:t xml:space="preserve">Здоровый образ жизни и правильное питание. Современные тенденции в заботе о здоровье: йога, вегетарианство, фитнес. </w:t>
      </w:r>
    </w:p>
    <w:p w:rsidR="00A638F5" w:rsidRPr="00A638F5" w:rsidRDefault="00A638F5" w:rsidP="00A638F5">
      <w:r w:rsidRPr="00A638F5">
        <w:t>Городская и сельская жизнь</w:t>
      </w:r>
    </w:p>
    <w:p w:rsidR="00A638F5" w:rsidRPr="00A638F5" w:rsidRDefault="00A638F5" w:rsidP="00A638F5">
      <w:r w:rsidRPr="00A638F5">
        <w:t xml:space="preserve">Развитие города и регионов.  </w:t>
      </w:r>
    </w:p>
    <w:p w:rsidR="00A638F5" w:rsidRPr="00A638F5" w:rsidRDefault="00A638F5" w:rsidP="00A638F5">
      <w:r w:rsidRPr="00A638F5">
        <w:t>Научно-технический прогресс</w:t>
      </w:r>
    </w:p>
    <w:p w:rsidR="00A638F5" w:rsidRPr="00A638F5" w:rsidRDefault="00A638F5" w:rsidP="00A638F5">
      <w:r w:rsidRPr="00A638F5">
        <w:t xml:space="preserve">Дистанционное образование. Робототехника. </w:t>
      </w:r>
    </w:p>
    <w:p w:rsidR="00A638F5" w:rsidRPr="00A638F5" w:rsidRDefault="00A638F5" w:rsidP="00A638F5">
      <w:r w:rsidRPr="00A638F5">
        <w:t>Природа и экология</w:t>
      </w:r>
    </w:p>
    <w:p w:rsidR="00A638F5" w:rsidRPr="00A638F5" w:rsidRDefault="00A638F5" w:rsidP="00A638F5">
      <w:r w:rsidRPr="00A638F5">
        <w:t xml:space="preserve">Заповедники России. Энергосбережение. Последствия изменения климата. Деятельность различных организаций по защите окружающей среды. </w:t>
      </w:r>
      <w:proofErr w:type="spellStart"/>
      <w:r w:rsidRPr="00A638F5">
        <w:t>Экотуризм</w:t>
      </w:r>
      <w:proofErr w:type="spellEnd"/>
      <w:r w:rsidRPr="00A638F5">
        <w:t xml:space="preserve">. </w:t>
      </w:r>
    </w:p>
    <w:p w:rsidR="00A638F5" w:rsidRPr="00A638F5" w:rsidRDefault="00A638F5" w:rsidP="00A638F5">
      <w:r w:rsidRPr="00A638F5">
        <w:t>Современная молодежь</w:t>
      </w:r>
    </w:p>
    <w:p w:rsidR="00A638F5" w:rsidRPr="00A638F5" w:rsidRDefault="00A638F5" w:rsidP="00A638F5">
      <w:r w:rsidRPr="00A638F5">
        <w:t xml:space="preserve">Молодежные субкультуры. Молодежные организации. Система ценностей. </w:t>
      </w:r>
      <w:proofErr w:type="spellStart"/>
      <w:r w:rsidRPr="00A638F5">
        <w:t>Волонтерство</w:t>
      </w:r>
      <w:proofErr w:type="spellEnd"/>
      <w:r w:rsidRPr="00A638F5">
        <w:t xml:space="preserve">. </w:t>
      </w:r>
    </w:p>
    <w:p w:rsidR="00A638F5" w:rsidRPr="00A638F5" w:rsidRDefault="00A638F5" w:rsidP="00A638F5">
      <w:r w:rsidRPr="00A638F5">
        <w:t>Страны изучаемого языка</w:t>
      </w:r>
    </w:p>
    <w:p w:rsidR="00A638F5" w:rsidRPr="00A638F5" w:rsidRDefault="00A638F5" w:rsidP="00A638F5">
      <w:r w:rsidRPr="00A638F5">
        <w:t xml:space="preserve">Политические и экономические системы. Выдающиеся личности в истории стран изучаемого языка. Искусство. </w:t>
      </w:r>
    </w:p>
    <w:p w:rsidR="00A638F5" w:rsidRPr="00A638F5" w:rsidRDefault="00A638F5" w:rsidP="00A638F5">
      <w:r w:rsidRPr="00A638F5">
        <w:t>Современные профессии</w:t>
      </w:r>
    </w:p>
    <w:p w:rsidR="00A638F5" w:rsidRPr="00A638F5" w:rsidRDefault="00A638F5" w:rsidP="00A638F5">
      <w:r w:rsidRPr="00A638F5">
        <w:t xml:space="preserve">Профессии будущего. Карьера и семья. Успех в профессии. </w:t>
      </w:r>
    </w:p>
    <w:p w:rsidR="00A638F5" w:rsidRPr="00A638F5" w:rsidRDefault="00A638F5" w:rsidP="00A638F5">
      <w:r w:rsidRPr="00A638F5">
        <w:t>Иностранные языки</w:t>
      </w:r>
    </w:p>
    <w:p w:rsidR="00A638F5" w:rsidRPr="00A638F5" w:rsidRDefault="00A638F5" w:rsidP="00A638F5">
      <w:r w:rsidRPr="00A638F5">
        <w:t xml:space="preserve">Развитие языка. Диалекты. Молодежный сленг. Профессиональный язык. </w:t>
      </w:r>
    </w:p>
    <w:p w:rsidR="00A638F5" w:rsidRPr="00A638F5" w:rsidRDefault="00A638F5" w:rsidP="00A638F5">
      <w:r w:rsidRPr="00A638F5">
        <w:t>Культура и искусство</w:t>
      </w:r>
    </w:p>
    <w:p w:rsidR="00A638F5" w:rsidRPr="00A638F5" w:rsidRDefault="00A638F5" w:rsidP="00A638F5">
      <w:r w:rsidRPr="00A638F5">
        <w:t xml:space="preserve">Классическое и современное искусство. </w:t>
      </w:r>
      <w:proofErr w:type="gramStart"/>
      <w:r w:rsidRPr="00A638F5">
        <w:t>Изобразительные (живопись, архитектура, скульптура, графика) и неизобразительные (музыка, театр, кино, хореография) виды искусства.</w:t>
      </w:r>
      <w:proofErr w:type="gramEnd"/>
      <w:r w:rsidRPr="00A638F5">
        <w:t xml:space="preserve"> Мода и дизайн как часть </w:t>
      </w:r>
      <w:r w:rsidRPr="00A638F5">
        <w:lastRenderedPageBreak/>
        <w:t>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A638F5" w:rsidRPr="00A638F5" w:rsidRDefault="00A638F5" w:rsidP="00A638F5"/>
    <w:p w:rsidR="00A638F5" w:rsidRPr="00A638F5" w:rsidRDefault="00A638F5" w:rsidP="00A638F5"/>
    <w:p w:rsidR="00A638F5" w:rsidRPr="00A638F5" w:rsidRDefault="00A638F5" w:rsidP="00A638F5">
      <w:bookmarkStart w:id="89" w:name="_Toc453968181"/>
      <w:bookmarkStart w:id="90" w:name="_Toc435412708"/>
      <w:r w:rsidRPr="00A638F5">
        <w:t>История</w:t>
      </w:r>
      <w:bookmarkEnd w:id="89"/>
      <w:r w:rsidRPr="00A638F5">
        <w:t xml:space="preserve"> (учебный план МБОУ Школы № 1</w:t>
      </w:r>
      <w:r w:rsidR="00EC4D5F">
        <w:t>8</w:t>
      </w:r>
      <w:r w:rsidRPr="00A638F5">
        <w:t xml:space="preserve"> г.о. Самара предполагает базовый  уровень)</w:t>
      </w:r>
    </w:p>
    <w:p w:rsidR="00A638F5" w:rsidRPr="00A638F5" w:rsidRDefault="00A638F5" w:rsidP="00A638F5"/>
    <w:p w:rsidR="00A638F5" w:rsidRPr="00A638F5" w:rsidRDefault="00A638F5" w:rsidP="00A638F5"/>
    <w:p w:rsidR="00A638F5" w:rsidRPr="00A638F5" w:rsidRDefault="00A638F5" w:rsidP="00A638F5">
      <w:r w:rsidRPr="00A638F5">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A638F5" w:rsidRPr="00A638F5" w:rsidRDefault="00A638F5" w:rsidP="00A638F5"/>
    <w:p w:rsidR="00A638F5" w:rsidRPr="00A638F5" w:rsidRDefault="00A638F5" w:rsidP="00A638F5">
      <w:r w:rsidRPr="00A638F5">
        <w:t xml:space="preserve">Место учебного предмета «История» </w:t>
      </w:r>
    </w:p>
    <w:p w:rsidR="00A638F5" w:rsidRPr="00A638F5" w:rsidRDefault="00A638F5" w:rsidP="00A638F5">
      <w:r w:rsidRPr="00A638F5">
        <w:t xml:space="preserve">Предмет «История» изучается на уровне среднего общего образования в качестве учебного предмета в 10–11-х классах. </w:t>
      </w:r>
    </w:p>
    <w:p w:rsidR="00A638F5" w:rsidRPr="00A638F5" w:rsidRDefault="00A638F5" w:rsidP="00A638F5">
      <w:r w:rsidRPr="00A638F5">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A638F5" w:rsidRPr="00A638F5" w:rsidRDefault="00A638F5" w:rsidP="00A638F5">
      <w:r w:rsidRPr="00A638F5">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A638F5" w:rsidRPr="00A638F5" w:rsidRDefault="00A638F5" w:rsidP="00A638F5"/>
    <w:p w:rsidR="00A638F5" w:rsidRPr="00A638F5" w:rsidRDefault="00A638F5" w:rsidP="00A638F5">
      <w:r w:rsidRPr="00A638F5">
        <w:t xml:space="preserve">Общая характеристика программы по истории </w:t>
      </w:r>
    </w:p>
    <w:p w:rsidR="00A638F5" w:rsidRPr="00A638F5" w:rsidRDefault="00A638F5" w:rsidP="00A638F5">
      <w:proofErr w:type="gramStart"/>
      <w:r w:rsidRPr="00A638F5">
        <w:t>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A638F5">
        <w:t xml:space="preserve"> по основным этапам развития российского государства и общества, а также современного образа России. </w:t>
      </w:r>
    </w:p>
    <w:p w:rsidR="00A638F5" w:rsidRPr="00A638F5" w:rsidRDefault="00A638F5" w:rsidP="00A638F5">
      <w:r w:rsidRPr="00A638F5">
        <w:t>Основными задачами реализации программы учебного предмета «История» (базовый уровень) в старшей школе являются:</w:t>
      </w:r>
    </w:p>
    <w:p w:rsidR="00A638F5" w:rsidRPr="00A638F5" w:rsidRDefault="00A638F5" w:rsidP="00A638F5">
      <w:r w:rsidRPr="00A638F5">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A638F5" w:rsidRPr="00A638F5" w:rsidRDefault="00A638F5" w:rsidP="00A638F5">
      <w:r w:rsidRPr="00A638F5">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A638F5" w:rsidRPr="00A638F5" w:rsidRDefault="00A638F5" w:rsidP="00A638F5">
      <w:r w:rsidRPr="00A638F5">
        <w:t>3) формирование умений применять исторические знания в профессиональной и общественной деятельности, поликультурном общении;</w:t>
      </w:r>
    </w:p>
    <w:p w:rsidR="00A638F5" w:rsidRPr="00A638F5" w:rsidRDefault="00A638F5" w:rsidP="00A638F5">
      <w:r w:rsidRPr="00A638F5">
        <w:lastRenderedPageBreak/>
        <w:t>4) овладение навыками проектной деятельности и исторической реконструкции с привлечением различных источников;</w:t>
      </w:r>
    </w:p>
    <w:p w:rsidR="00A638F5" w:rsidRPr="00A638F5" w:rsidRDefault="00A638F5" w:rsidP="00A638F5">
      <w:r w:rsidRPr="00A638F5">
        <w:t>5) формирование умений вести диалог, обосновывать свою точку зрения в дискуссии по исторической тематике.</w:t>
      </w:r>
    </w:p>
    <w:p w:rsidR="00A638F5" w:rsidRPr="00A638F5" w:rsidRDefault="00A638F5" w:rsidP="00A638F5">
      <w:r w:rsidRPr="00A638F5">
        <w:t>Задачами реализации примерной образовательной программы учебного предмета «История» (углубленный уровень) являются:</w:t>
      </w:r>
    </w:p>
    <w:p w:rsidR="00A638F5" w:rsidRPr="00A638F5" w:rsidRDefault="00A638F5" w:rsidP="00A638F5">
      <w:r w:rsidRPr="00A638F5">
        <w:t>1) формирование знаний о месте и роли исторической науки в системе научных дисциплин, представлений об историографии;</w:t>
      </w:r>
    </w:p>
    <w:p w:rsidR="00A638F5" w:rsidRPr="00A638F5" w:rsidRDefault="00A638F5" w:rsidP="00A638F5">
      <w:r w:rsidRPr="00A638F5">
        <w:t>2) овладение системными историческими знаниями, понимание места и роли России в мировой истории;</w:t>
      </w:r>
    </w:p>
    <w:p w:rsidR="00A638F5" w:rsidRPr="00A638F5" w:rsidRDefault="00A638F5" w:rsidP="00A638F5">
      <w:r w:rsidRPr="00A638F5">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A638F5" w:rsidRPr="00A638F5" w:rsidRDefault="00A638F5" w:rsidP="00A638F5">
      <w:r w:rsidRPr="00A638F5">
        <w:t>4) формирование умений оценивать различные исторические версии.</w:t>
      </w:r>
    </w:p>
    <w:p w:rsidR="00A638F5" w:rsidRPr="00A638F5" w:rsidRDefault="00A638F5" w:rsidP="00A638F5"/>
    <w:p w:rsidR="00A638F5" w:rsidRPr="00A638F5" w:rsidRDefault="00A638F5" w:rsidP="00A638F5">
      <w:r w:rsidRPr="00A638F5">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A638F5" w:rsidRPr="00A638F5" w:rsidRDefault="00A638F5" w:rsidP="00A638F5">
      <w:r w:rsidRPr="00A638F5">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638F5" w:rsidRPr="00A638F5" w:rsidRDefault="00A638F5" w:rsidP="00A638F5">
      <w:r w:rsidRPr="00A638F5">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A638F5" w:rsidRPr="00A638F5" w:rsidRDefault="00A638F5" w:rsidP="00A638F5">
      <w:r w:rsidRPr="00A638F5">
        <w:t xml:space="preserve">ценности гражданского общества – верховенство права, социальная солидарность, безопасность, свобода и ответственность; </w:t>
      </w:r>
    </w:p>
    <w:p w:rsidR="00A638F5" w:rsidRPr="00A638F5" w:rsidRDefault="00A638F5" w:rsidP="00A638F5">
      <w:r w:rsidRPr="00A638F5">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638F5" w:rsidRPr="00A638F5" w:rsidRDefault="00A638F5" w:rsidP="00A638F5">
      <w:r w:rsidRPr="00A638F5">
        <w:t xml:space="preserve">общественное согласие и уважение как необходимое условие взаимодействия государств и народов в Новейшей истории. </w:t>
      </w:r>
    </w:p>
    <w:p w:rsidR="00A638F5" w:rsidRPr="00A638F5" w:rsidRDefault="00A638F5" w:rsidP="00A638F5">
      <w:r w:rsidRPr="00A638F5">
        <w:t>познавательное значение российской, региональной и мировой истории;</w:t>
      </w:r>
    </w:p>
    <w:p w:rsidR="00A638F5" w:rsidRPr="00A638F5" w:rsidRDefault="00A638F5" w:rsidP="00A638F5">
      <w:r w:rsidRPr="00A638F5">
        <w:t>формирование требований к каждой ступени непрерывного исторического образования на протяжении всей жизни.</w:t>
      </w:r>
    </w:p>
    <w:p w:rsidR="00A638F5" w:rsidRPr="00A638F5" w:rsidRDefault="00A638F5" w:rsidP="00A638F5"/>
    <w:p w:rsidR="00A638F5" w:rsidRPr="00A638F5" w:rsidRDefault="00A638F5" w:rsidP="00A638F5">
      <w:r w:rsidRPr="00A638F5">
        <w:t>Методологическая основа преподавания курса истории в школе базируется на следующих образовательных и воспитательных приоритетах:</w:t>
      </w:r>
    </w:p>
    <w:p w:rsidR="00A638F5" w:rsidRPr="00A638F5" w:rsidRDefault="00A638F5" w:rsidP="00A638F5">
      <w:r w:rsidRPr="00A638F5">
        <w:t>принцип научности, определяющий соответствие учебных единиц основным результатам научных исследований;</w:t>
      </w:r>
    </w:p>
    <w:p w:rsidR="00A638F5" w:rsidRPr="00A638F5" w:rsidRDefault="00A638F5" w:rsidP="00A638F5">
      <w:r w:rsidRPr="00A638F5">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638F5" w:rsidRPr="00A638F5" w:rsidRDefault="00A638F5" w:rsidP="00A638F5">
      <w:r w:rsidRPr="00A638F5">
        <w:t xml:space="preserve">многофакторный подход к освещению истории всех сторон жизни государства и общества; </w:t>
      </w:r>
    </w:p>
    <w:p w:rsidR="00A638F5" w:rsidRPr="00A638F5" w:rsidRDefault="00A638F5" w:rsidP="00A638F5">
      <w:r w:rsidRPr="00A638F5">
        <w:t xml:space="preserve">исторический подход как основа формирования содержания курса и </w:t>
      </w:r>
      <w:proofErr w:type="spellStart"/>
      <w:r w:rsidRPr="00A638F5">
        <w:t>межпредметных</w:t>
      </w:r>
      <w:proofErr w:type="spellEnd"/>
      <w:r w:rsidRPr="00A638F5">
        <w:t xml:space="preserve"> связей, прежде всего, с учебными предметами социально-гуманитарного цикла; </w:t>
      </w:r>
    </w:p>
    <w:p w:rsidR="00A638F5" w:rsidRPr="00A638F5" w:rsidRDefault="00A638F5" w:rsidP="00A638F5">
      <w:r w:rsidRPr="00A638F5">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638F5" w:rsidRPr="00A638F5" w:rsidRDefault="00A638F5" w:rsidP="00A638F5"/>
    <w:p w:rsidR="00A638F5" w:rsidRPr="00A638F5" w:rsidRDefault="00A638F5" w:rsidP="00A638F5">
      <w:r w:rsidRPr="00A638F5">
        <w:t>Новейшая история</w:t>
      </w:r>
    </w:p>
    <w:p w:rsidR="00A638F5" w:rsidRPr="00A638F5" w:rsidRDefault="00A638F5" w:rsidP="00A638F5"/>
    <w:p w:rsidR="00A638F5" w:rsidRPr="00A638F5" w:rsidRDefault="00A638F5" w:rsidP="00A638F5">
      <w:bookmarkStart w:id="91" w:name="_Toc441481689"/>
      <w:bookmarkStart w:id="92" w:name="_Toc441483739"/>
      <w:r w:rsidRPr="00A638F5">
        <w:t>Мир накануне и в годы</w:t>
      </w:r>
      <w:proofErr w:type="gramStart"/>
      <w:r w:rsidRPr="00A638F5">
        <w:t xml:space="preserve"> П</w:t>
      </w:r>
      <w:proofErr w:type="gramEnd"/>
      <w:r w:rsidRPr="00A638F5">
        <w:t>ервой мировой войны</w:t>
      </w:r>
      <w:bookmarkEnd w:id="91"/>
      <w:bookmarkEnd w:id="92"/>
    </w:p>
    <w:p w:rsidR="00A638F5" w:rsidRPr="00A638F5" w:rsidRDefault="00A638F5" w:rsidP="00A638F5">
      <w:bookmarkStart w:id="93" w:name="_Toc426635486"/>
      <w:bookmarkStart w:id="94" w:name="_Toc427703599"/>
      <w:r w:rsidRPr="00A638F5">
        <w:t>Мир накануне</w:t>
      </w:r>
      <w:proofErr w:type="gramStart"/>
      <w:r w:rsidRPr="00A638F5">
        <w:t xml:space="preserve"> П</w:t>
      </w:r>
      <w:proofErr w:type="gramEnd"/>
      <w:r w:rsidRPr="00A638F5">
        <w:t>ервой мировой войны</w:t>
      </w:r>
    </w:p>
    <w:p w:rsidR="00A638F5" w:rsidRPr="00A638F5" w:rsidRDefault="00A638F5" w:rsidP="00A638F5">
      <w:r w:rsidRPr="00A638F5">
        <w:t>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w:t>
      </w:r>
      <w:proofErr w:type="gramStart"/>
      <w:r w:rsidRPr="00A638F5">
        <w:t xml:space="preserve"> П</w:t>
      </w:r>
      <w:proofErr w:type="gramEnd"/>
      <w:r w:rsidRPr="00A638F5">
        <w:t>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w:t>
      </w:r>
      <w:proofErr w:type="gramStart"/>
      <w:r w:rsidRPr="00A638F5">
        <w:t xml:space="preserve"> П</w:t>
      </w:r>
      <w:proofErr w:type="gramEnd"/>
      <w:r w:rsidRPr="00A638F5">
        <w:t>ервой мировой войны. Причины</w:t>
      </w:r>
      <w:proofErr w:type="gramStart"/>
      <w:r w:rsidRPr="00A638F5">
        <w:t xml:space="preserve"> П</w:t>
      </w:r>
      <w:proofErr w:type="gramEnd"/>
      <w:r w:rsidRPr="00A638F5">
        <w:t xml:space="preserve">ервой мировой войны. </w:t>
      </w:r>
    </w:p>
    <w:p w:rsidR="00A638F5" w:rsidRPr="00A638F5" w:rsidRDefault="00A638F5" w:rsidP="00A638F5">
      <w:r w:rsidRPr="00A638F5">
        <w:t>Первая мировая война</w:t>
      </w:r>
    </w:p>
    <w:p w:rsidR="00A638F5" w:rsidRPr="00A638F5" w:rsidRDefault="00A638F5" w:rsidP="00A638F5">
      <w:r w:rsidRPr="00A638F5">
        <w:t xml:space="preserve">Ситуация на Балканах. </w:t>
      </w:r>
      <w:proofErr w:type="spellStart"/>
      <w:r w:rsidRPr="00A638F5">
        <w:t>Сараевское</w:t>
      </w:r>
      <w:proofErr w:type="spellEnd"/>
      <w:r w:rsidRPr="00A638F5">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w:t>
      </w:r>
      <w:proofErr w:type="spellStart"/>
      <w:r w:rsidRPr="00A638F5">
        <w:t>Гумбиненом</w:t>
      </w:r>
      <w:proofErr w:type="spellEnd"/>
      <w:r w:rsidRPr="00A638F5">
        <w:t xml:space="preserve"> и поражение под </w:t>
      </w:r>
      <w:proofErr w:type="spellStart"/>
      <w:r w:rsidRPr="00A638F5">
        <w:t>Танненбергом</w:t>
      </w:r>
      <w:proofErr w:type="spellEnd"/>
      <w:r w:rsidRPr="00A638F5">
        <w:t xml:space="preserve">. Наступление в Галиции. Морское сражение при </w:t>
      </w:r>
      <w:proofErr w:type="spellStart"/>
      <w:r w:rsidRPr="00A638F5">
        <w:t>Гельголанде</w:t>
      </w:r>
      <w:proofErr w:type="spellEnd"/>
      <w:r w:rsidRPr="00A638F5">
        <w:t xml:space="preserve">.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w:t>
      </w:r>
      <w:proofErr w:type="spellStart"/>
      <w:r w:rsidRPr="00A638F5">
        <w:t>Ютландское</w:t>
      </w:r>
      <w:proofErr w:type="spellEnd"/>
      <w:r w:rsidRPr="00A638F5">
        <w:t xml:space="preserve">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w:t>
      </w:r>
      <w:proofErr w:type="gramStart"/>
      <w:r w:rsidRPr="00A638F5">
        <w:t xml:space="preserve"> П</w:t>
      </w:r>
      <w:proofErr w:type="gramEnd"/>
      <w:r w:rsidRPr="00A638F5">
        <w:t>ервой мировой войны.</w:t>
      </w:r>
    </w:p>
    <w:p w:rsidR="00A638F5" w:rsidRPr="00A638F5" w:rsidRDefault="00A638F5" w:rsidP="00A638F5"/>
    <w:p w:rsidR="00A638F5" w:rsidRPr="00A638F5" w:rsidRDefault="00A638F5" w:rsidP="00A638F5">
      <w:bookmarkStart w:id="95" w:name="_Toc441481690"/>
      <w:bookmarkStart w:id="96" w:name="_Toc441483740"/>
      <w:proofErr w:type="spellStart"/>
      <w:r w:rsidRPr="00A638F5">
        <w:t>Межвоенный</w:t>
      </w:r>
      <w:proofErr w:type="spellEnd"/>
      <w:r w:rsidRPr="00A638F5">
        <w:t xml:space="preserve"> период (1918–1939)</w:t>
      </w:r>
      <w:bookmarkEnd w:id="93"/>
      <w:bookmarkEnd w:id="94"/>
      <w:bookmarkEnd w:id="95"/>
      <w:bookmarkEnd w:id="96"/>
    </w:p>
    <w:p w:rsidR="00A638F5" w:rsidRPr="00A638F5" w:rsidRDefault="00A638F5" w:rsidP="00A638F5">
      <w:bookmarkStart w:id="97" w:name="_Toc426635487"/>
      <w:bookmarkStart w:id="98" w:name="_Toc427703600"/>
      <w:r w:rsidRPr="00A638F5">
        <w:t>Революционная волна после</w:t>
      </w:r>
      <w:proofErr w:type="gramStart"/>
      <w:r w:rsidRPr="00A638F5">
        <w:t xml:space="preserve"> П</w:t>
      </w:r>
      <w:proofErr w:type="gramEnd"/>
      <w:r w:rsidRPr="00A638F5">
        <w:t>ервой мировой войны</w:t>
      </w:r>
    </w:p>
    <w:p w:rsidR="00A638F5" w:rsidRPr="00A638F5" w:rsidRDefault="00A638F5" w:rsidP="00A638F5">
      <w:r w:rsidRPr="00A638F5">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w:t>
      </w:r>
      <w:r w:rsidRPr="00A638F5">
        <w:lastRenderedPageBreak/>
        <w:t xml:space="preserve">выступления в Азии и Северной Африке. Образование Коминтерна. Венгерская советская республика. Образование республики в Турции и кемализм. </w:t>
      </w:r>
    </w:p>
    <w:p w:rsidR="00A638F5" w:rsidRPr="00A638F5" w:rsidRDefault="00A638F5" w:rsidP="00A638F5">
      <w:r w:rsidRPr="00A638F5">
        <w:t>Версальско-вашингтонская система</w:t>
      </w:r>
    </w:p>
    <w:p w:rsidR="00A638F5" w:rsidRPr="00A638F5" w:rsidRDefault="00A638F5" w:rsidP="00A638F5">
      <w:r w:rsidRPr="00A638F5">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A638F5">
        <w:t>Рапалльское</w:t>
      </w:r>
      <w:proofErr w:type="spellEnd"/>
      <w:r w:rsidRPr="00A638F5">
        <w:t xml:space="preserve"> соглашение и признание СССР. Вашингтонская конференция. Смягчение Версальской системы. Планы </w:t>
      </w:r>
      <w:proofErr w:type="spellStart"/>
      <w:r w:rsidRPr="00A638F5">
        <w:t>Дауэса</w:t>
      </w:r>
      <w:proofErr w:type="spellEnd"/>
      <w:r w:rsidRPr="00A638F5">
        <w:t xml:space="preserve"> и Юнга. </w:t>
      </w:r>
      <w:proofErr w:type="spellStart"/>
      <w:r w:rsidRPr="00A638F5">
        <w:t>Локарнские</w:t>
      </w:r>
      <w:proofErr w:type="spellEnd"/>
      <w:r w:rsidRPr="00A638F5">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A638F5">
        <w:t>Бриана-Келлога</w:t>
      </w:r>
      <w:proofErr w:type="spellEnd"/>
      <w:r w:rsidRPr="00A638F5">
        <w:t>.</w:t>
      </w:r>
    </w:p>
    <w:p w:rsidR="00A638F5" w:rsidRPr="00A638F5" w:rsidRDefault="00A638F5" w:rsidP="00A638F5"/>
    <w:p w:rsidR="00A638F5" w:rsidRPr="00A638F5" w:rsidRDefault="00A638F5" w:rsidP="00A638F5">
      <w:r w:rsidRPr="00A638F5">
        <w:t>Страны Запада в 1920-е гг.</w:t>
      </w:r>
    </w:p>
    <w:p w:rsidR="00A638F5" w:rsidRPr="00A638F5" w:rsidRDefault="00A638F5" w:rsidP="00A638F5">
      <w:r w:rsidRPr="00A638F5">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w:t>
      </w:r>
      <w:proofErr w:type="spellStart"/>
      <w:r w:rsidRPr="00A638F5">
        <w:t>Матеотти</w:t>
      </w:r>
      <w:proofErr w:type="spellEnd"/>
      <w:r w:rsidRPr="00A638F5">
        <w:t>. Фашистский режим в Италии.</w:t>
      </w:r>
    </w:p>
    <w:p w:rsidR="00A638F5" w:rsidRPr="00A638F5" w:rsidRDefault="00A638F5" w:rsidP="00A638F5">
      <w:r w:rsidRPr="00A638F5">
        <w:t>Политическое развитие стран Южной и Восточной Азии</w:t>
      </w:r>
    </w:p>
    <w:p w:rsidR="00A638F5" w:rsidRPr="00A638F5" w:rsidRDefault="00A638F5" w:rsidP="00A638F5">
      <w:r w:rsidRPr="00A638F5">
        <w:t xml:space="preserve">Китай после </w:t>
      </w:r>
      <w:proofErr w:type="spellStart"/>
      <w:r w:rsidRPr="00A638F5">
        <w:t>Синьхайской</w:t>
      </w:r>
      <w:proofErr w:type="spellEnd"/>
      <w:r w:rsidRPr="00A638F5">
        <w:t xml:space="preserve">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A638F5" w:rsidRPr="00A638F5" w:rsidRDefault="00A638F5" w:rsidP="00A638F5">
      <w:r w:rsidRPr="00A638F5">
        <w:t>Великая депрессия. Мировой экономический кризис. Преобразования Ф. Рузвельта в США</w:t>
      </w:r>
    </w:p>
    <w:p w:rsidR="00A638F5" w:rsidRPr="00A638F5" w:rsidRDefault="00A638F5" w:rsidP="00A638F5">
      <w:r w:rsidRPr="00A638F5">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A638F5" w:rsidRPr="00A638F5" w:rsidRDefault="00A638F5" w:rsidP="00A638F5">
      <w:r w:rsidRPr="00A638F5">
        <w:t>Нарастание агрессии. Германский нацизм</w:t>
      </w:r>
    </w:p>
    <w:p w:rsidR="00A638F5" w:rsidRPr="00A638F5" w:rsidRDefault="00A638F5" w:rsidP="00A638F5">
      <w:r w:rsidRPr="00A638F5">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A638F5" w:rsidRPr="00A638F5" w:rsidRDefault="00A638F5" w:rsidP="00A638F5">
      <w:r w:rsidRPr="00A638F5">
        <w:t>«Народный фронт» и Гражданская война в Испании</w:t>
      </w:r>
    </w:p>
    <w:p w:rsidR="00A638F5" w:rsidRPr="00A638F5" w:rsidRDefault="00A638F5" w:rsidP="00A638F5">
      <w:r w:rsidRPr="00A638F5">
        <w:t xml:space="preserve">Борьба с фашизмом в Австрии и Франции. VII Конгресс Коминтерна. Политика «Народного фронта». Революция в Испании. Победа «Народного фронта» в Испании. </w:t>
      </w:r>
      <w:proofErr w:type="spellStart"/>
      <w:r w:rsidRPr="00A638F5">
        <w:t>Франкистский</w:t>
      </w:r>
      <w:proofErr w:type="spellEnd"/>
      <w:r w:rsidRPr="00A638F5">
        <w:t xml:space="preserve">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w:t>
      </w:r>
      <w:proofErr w:type="spellStart"/>
      <w:r w:rsidRPr="00A638F5">
        <w:t>Эбро</w:t>
      </w:r>
      <w:proofErr w:type="spellEnd"/>
      <w:r w:rsidRPr="00A638F5">
        <w:t>. Поражение Испанской республики.</w:t>
      </w:r>
    </w:p>
    <w:p w:rsidR="00A638F5" w:rsidRPr="00A638F5" w:rsidRDefault="00A638F5" w:rsidP="00A638F5">
      <w:r w:rsidRPr="00A638F5">
        <w:t>Политика «умиротворения» агрессора</w:t>
      </w:r>
    </w:p>
    <w:p w:rsidR="00A638F5" w:rsidRPr="00A638F5" w:rsidRDefault="00A638F5" w:rsidP="00A638F5">
      <w:r w:rsidRPr="00A638F5">
        <w:lastRenderedPageBreak/>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w:t>
      </w:r>
      <w:proofErr w:type="spellStart"/>
      <w:r w:rsidRPr="00A638F5">
        <w:t>Британско-франко-советские</w:t>
      </w:r>
      <w:proofErr w:type="spellEnd"/>
      <w:r w:rsidRPr="00A638F5">
        <w:t xml:space="preserve"> переговоры в Москве. Советско-германский договор о ненападении и его последствия. Раздел Восточной Европы на сферы влияния Германии и СССР.</w:t>
      </w:r>
    </w:p>
    <w:p w:rsidR="00A638F5" w:rsidRPr="00A638F5" w:rsidRDefault="00A638F5" w:rsidP="00A638F5">
      <w:r w:rsidRPr="00A638F5">
        <w:t xml:space="preserve">Развитие культуры в первой трети ХХ </w:t>
      </w:r>
      <w:proofErr w:type="gramStart"/>
      <w:r w:rsidRPr="00A638F5">
        <w:t>в</w:t>
      </w:r>
      <w:proofErr w:type="gramEnd"/>
      <w:r w:rsidRPr="00A638F5">
        <w:t>.</w:t>
      </w:r>
    </w:p>
    <w:p w:rsidR="00A638F5" w:rsidRPr="00A638F5" w:rsidRDefault="00A638F5" w:rsidP="00A638F5">
      <w:r w:rsidRPr="00A638F5">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A638F5" w:rsidRPr="00A638F5" w:rsidRDefault="00A638F5" w:rsidP="00A638F5"/>
    <w:p w:rsidR="00A638F5" w:rsidRPr="00A638F5" w:rsidRDefault="00A638F5" w:rsidP="00A638F5">
      <w:bookmarkStart w:id="99" w:name="_Toc441481691"/>
      <w:bookmarkStart w:id="100" w:name="_Toc441483741"/>
      <w:r w:rsidRPr="00A638F5">
        <w:t>Вторая мировая война</w:t>
      </w:r>
      <w:bookmarkEnd w:id="97"/>
      <w:bookmarkEnd w:id="98"/>
      <w:bookmarkEnd w:id="99"/>
      <w:bookmarkEnd w:id="100"/>
    </w:p>
    <w:p w:rsidR="00A638F5" w:rsidRPr="00A638F5" w:rsidRDefault="00A638F5" w:rsidP="00A638F5">
      <w:r w:rsidRPr="00A638F5">
        <w:t>Начало</w:t>
      </w:r>
      <w:proofErr w:type="gramStart"/>
      <w:r w:rsidRPr="00A638F5">
        <w:t xml:space="preserve"> В</w:t>
      </w:r>
      <w:proofErr w:type="gramEnd"/>
      <w:r w:rsidRPr="00A638F5">
        <w:t>торой мировой войны</w:t>
      </w:r>
    </w:p>
    <w:p w:rsidR="00A638F5" w:rsidRPr="00A638F5" w:rsidRDefault="00A638F5" w:rsidP="00A638F5">
      <w:r w:rsidRPr="00A638F5">
        <w:t>Причины</w:t>
      </w:r>
      <w:proofErr w:type="gramStart"/>
      <w:r w:rsidRPr="00A638F5">
        <w:t xml:space="preserve"> В</w:t>
      </w:r>
      <w:proofErr w:type="gramEnd"/>
      <w:r w:rsidRPr="00A638F5">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A638F5">
        <w:t>Буковины</w:t>
      </w:r>
      <w:proofErr w:type="spellEnd"/>
      <w:r w:rsidRPr="00A638F5">
        <w:t xml:space="preserve"> к СССР. Советско-финляндская война и ее международные последствия. Захват Германией Дании и Норвегии. Разгром Франц</w:t>
      </w:r>
      <w:proofErr w:type="gramStart"/>
      <w:r w:rsidRPr="00A638F5">
        <w:t>ии и ее</w:t>
      </w:r>
      <w:proofErr w:type="gramEnd"/>
      <w:r w:rsidRPr="00A638F5">
        <w:t xml:space="preserve"> союзников. Германо-британская борьба и захват Балкан. Битва за Британию. Рост советско-германских противоречий.</w:t>
      </w:r>
    </w:p>
    <w:p w:rsidR="00A638F5" w:rsidRPr="00A638F5" w:rsidRDefault="00A638F5" w:rsidP="00A638F5">
      <w:r w:rsidRPr="00A638F5">
        <w:t>Начало Великой Отечественной войны и войны на Тихом океане</w:t>
      </w:r>
    </w:p>
    <w:p w:rsidR="00A638F5" w:rsidRPr="00A638F5" w:rsidRDefault="00A638F5" w:rsidP="00A638F5">
      <w:r w:rsidRPr="00A638F5">
        <w:t xml:space="preserve">Нападение Германии на СССР. Нападение Японии на США и его причины. </w:t>
      </w:r>
      <w:proofErr w:type="spellStart"/>
      <w:r w:rsidRPr="00A638F5">
        <w:t>Пёрл-Харбор</w:t>
      </w:r>
      <w:proofErr w:type="spellEnd"/>
      <w:r w:rsidRPr="00A638F5">
        <w:t>.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A638F5" w:rsidRPr="00A638F5" w:rsidRDefault="00A638F5" w:rsidP="00A638F5">
      <w:r w:rsidRPr="00A638F5">
        <w:t>Коренной перелом в войне</w:t>
      </w:r>
    </w:p>
    <w:p w:rsidR="00A638F5" w:rsidRPr="00A638F5" w:rsidRDefault="00A638F5" w:rsidP="00A638F5">
      <w:r w:rsidRPr="00A638F5">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A638F5" w:rsidRPr="00A638F5" w:rsidRDefault="00A638F5" w:rsidP="00A638F5">
      <w:r w:rsidRPr="00A638F5">
        <w:t>Жизнь во время войны. Сопротивление оккупантам</w:t>
      </w:r>
    </w:p>
    <w:p w:rsidR="00A638F5" w:rsidRPr="00A638F5" w:rsidRDefault="00A638F5" w:rsidP="00A638F5">
      <w:r w:rsidRPr="00A638F5">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A638F5" w:rsidRPr="00A638F5" w:rsidRDefault="00A638F5" w:rsidP="00A638F5">
      <w:r w:rsidRPr="00A638F5">
        <w:t>Разгром Германии, Японии и их союзников</w:t>
      </w:r>
    </w:p>
    <w:p w:rsidR="00A638F5" w:rsidRPr="00A638F5" w:rsidRDefault="00A638F5" w:rsidP="00A638F5">
      <w:r w:rsidRPr="00A638F5">
        <w:t>Открытие</w:t>
      </w:r>
      <w:proofErr w:type="gramStart"/>
      <w:r w:rsidRPr="00A638F5">
        <w:t xml:space="preserve"> В</w:t>
      </w:r>
      <w:proofErr w:type="gramEnd"/>
      <w:r w:rsidRPr="00A638F5">
        <w:t xml:space="preserve">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w:t>
      </w:r>
      <w:proofErr w:type="spellStart"/>
      <w:r w:rsidRPr="00A638F5">
        <w:t>Висло-Одерская</w:t>
      </w:r>
      <w:proofErr w:type="spellEnd"/>
      <w:r w:rsidRPr="00A638F5">
        <w:t xml:space="preserve"> операция. Ялтинская конференция. Роль СССР в разгроме нацистской Германии и </w:t>
      </w:r>
      <w:r w:rsidRPr="00A638F5">
        <w:lastRenderedPageBreak/>
        <w:t xml:space="preserve">освобождении Европы. Противоречия между союзниками по Антигитлеровской коалиции. Разгром Германии и взятие Берлина. Капитуляция Германии. </w:t>
      </w:r>
    </w:p>
    <w:p w:rsidR="00A638F5" w:rsidRPr="00A638F5" w:rsidRDefault="00A638F5" w:rsidP="00A638F5">
      <w:r w:rsidRPr="00A638F5">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A638F5">
        <w:t>Квантунской</w:t>
      </w:r>
      <w:proofErr w:type="spellEnd"/>
      <w:r w:rsidRPr="00A638F5">
        <w:t xml:space="preserve"> армии. Капитуляция Японии. Нюрнбергский трибунал и Токийский </w:t>
      </w:r>
      <w:proofErr w:type="gramStart"/>
      <w:r w:rsidRPr="00A638F5">
        <w:t>процесс над</w:t>
      </w:r>
      <w:proofErr w:type="gramEnd"/>
      <w:r w:rsidRPr="00A638F5">
        <w:t xml:space="preserve"> военными преступниками Германии и Японии. Потсдамская конференция. Образование ООН. Цена</w:t>
      </w:r>
      <w:proofErr w:type="gramStart"/>
      <w:r w:rsidRPr="00A638F5">
        <w:t xml:space="preserve"> В</w:t>
      </w:r>
      <w:proofErr w:type="gramEnd"/>
      <w:r w:rsidRPr="00A638F5">
        <w:t>торой мировой войны для воюющих стран. Итоги войны.</w:t>
      </w:r>
    </w:p>
    <w:p w:rsidR="00A638F5" w:rsidRPr="00A638F5" w:rsidRDefault="00A638F5" w:rsidP="00A638F5"/>
    <w:p w:rsidR="00A638F5" w:rsidRPr="00A638F5" w:rsidRDefault="00A638F5" w:rsidP="00A638F5">
      <w:bookmarkStart w:id="101" w:name="_Toc441481692"/>
      <w:bookmarkStart w:id="102" w:name="_Toc441483742"/>
      <w:r w:rsidRPr="00A638F5">
        <w:t>Соревнование социальных систем</w:t>
      </w:r>
      <w:bookmarkEnd w:id="101"/>
      <w:bookmarkEnd w:id="102"/>
    </w:p>
    <w:p w:rsidR="00A638F5" w:rsidRPr="00A638F5" w:rsidRDefault="00A638F5" w:rsidP="00A638F5">
      <w:bookmarkStart w:id="103" w:name="_Toc426635489"/>
      <w:bookmarkStart w:id="104" w:name="_Toc427703602"/>
      <w:r w:rsidRPr="00A638F5">
        <w:t>Начало «холодной войны»</w:t>
      </w:r>
    </w:p>
    <w:p w:rsidR="00A638F5" w:rsidRPr="00A638F5" w:rsidRDefault="00A638F5" w:rsidP="00A638F5">
      <w:r w:rsidRPr="00A638F5">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A638F5">
        <w:t>Коминформ</w:t>
      </w:r>
      <w:proofErr w:type="spellEnd"/>
      <w:r w:rsidRPr="00A638F5">
        <w:t>. Советско-югославский конфликт. Террор в Восточной Европе. Совет экономической взаимопомощи. НАТО. «Охота на ведьм» в США.</w:t>
      </w:r>
    </w:p>
    <w:p w:rsidR="00A638F5" w:rsidRPr="00A638F5" w:rsidRDefault="00A638F5" w:rsidP="00A638F5">
      <w:r w:rsidRPr="00A638F5">
        <w:t xml:space="preserve">Гонка вооружений. </w:t>
      </w:r>
      <w:proofErr w:type="gramStart"/>
      <w:r w:rsidRPr="00A638F5">
        <w:t>Берлинский</w:t>
      </w:r>
      <w:proofErr w:type="gramEnd"/>
      <w:r w:rsidRPr="00A638F5">
        <w:t xml:space="preserve"> и </w:t>
      </w:r>
      <w:proofErr w:type="spellStart"/>
      <w:r w:rsidRPr="00A638F5">
        <w:t>Карибский</w:t>
      </w:r>
      <w:proofErr w:type="spellEnd"/>
      <w:r w:rsidRPr="00A638F5">
        <w:t xml:space="preserve"> кризисы</w:t>
      </w:r>
    </w:p>
    <w:p w:rsidR="00A638F5" w:rsidRPr="00A638F5" w:rsidRDefault="00A638F5" w:rsidP="00A638F5">
      <w:r w:rsidRPr="00A638F5">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w:t>
      </w:r>
      <w:proofErr w:type="spellStart"/>
      <w:r w:rsidRPr="00A638F5">
        <w:t>Карибский</w:t>
      </w:r>
      <w:proofErr w:type="spellEnd"/>
      <w:r w:rsidRPr="00A638F5">
        <w:t xml:space="preserve"> кризис. Договор о запрещении ядерных испытаний в трех средах.</w:t>
      </w:r>
    </w:p>
    <w:p w:rsidR="00A638F5" w:rsidRPr="00A638F5" w:rsidRDefault="00A638F5" w:rsidP="00A638F5"/>
    <w:p w:rsidR="00A638F5" w:rsidRPr="00A638F5" w:rsidRDefault="00A638F5" w:rsidP="00A638F5"/>
    <w:p w:rsidR="00A638F5" w:rsidRPr="00A638F5" w:rsidRDefault="00A638F5" w:rsidP="00A638F5">
      <w:r w:rsidRPr="00A638F5">
        <w:t>Дальний Восток в 40–70-е гг. Войны и революции</w:t>
      </w:r>
    </w:p>
    <w:p w:rsidR="00A638F5" w:rsidRPr="00A638F5" w:rsidRDefault="00A638F5" w:rsidP="00A638F5">
      <w:r w:rsidRPr="00A638F5">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A638F5" w:rsidRPr="00A638F5" w:rsidRDefault="00A638F5" w:rsidP="00A638F5">
      <w:r w:rsidRPr="00A638F5">
        <w:t>«Разрядка»</w:t>
      </w:r>
    </w:p>
    <w:p w:rsidR="00A638F5" w:rsidRPr="00A638F5" w:rsidRDefault="00A638F5" w:rsidP="00A638F5">
      <w:r w:rsidRPr="00A638F5">
        <w:t xml:space="preserve">Причины «разрядки». Визиты Р. Никсона в КНР и СССР. Договор ОСВ-1 и об ограничении </w:t>
      </w:r>
      <w:proofErr w:type="gramStart"/>
      <w:r w:rsidRPr="00A638F5">
        <w:t>ПРО</w:t>
      </w:r>
      <w:proofErr w:type="gramEnd"/>
      <w:r w:rsidRPr="00A638F5">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A638F5" w:rsidRPr="00A638F5" w:rsidRDefault="00A638F5" w:rsidP="00A638F5">
      <w:r w:rsidRPr="00A638F5">
        <w:t>Западная Европа и Северная Америка в 50–80-е годы ХХ века</w:t>
      </w:r>
    </w:p>
    <w:p w:rsidR="00A638F5" w:rsidRPr="00A638F5" w:rsidRDefault="00A638F5" w:rsidP="00A638F5">
      <w:r w:rsidRPr="00A638F5">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A638F5" w:rsidRPr="00A638F5" w:rsidRDefault="00A638F5" w:rsidP="00A638F5">
      <w:r w:rsidRPr="00A638F5">
        <w:t xml:space="preserve">Проблема прав человека. «Бурные шестидесятые». Движение за гражданские права в США. Новые течения в обществе и культуре. </w:t>
      </w:r>
    </w:p>
    <w:p w:rsidR="00A638F5" w:rsidRPr="00A638F5" w:rsidRDefault="00A638F5" w:rsidP="00A638F5">
      <w:r w:rsidRPr="00A638F5">
        <w:lastRenderedPageBreak/>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A638F5" w:rsidRPr="00A638F5" w:rsidRDefault="00A638F5" w:rsidP="00A638F5">
      <w:r w:rsidRPr="00A638F5">
        <w:t>Достижения и кризисы социалистического мира</w:t>
      </w:r>
    </w:p>
    <w:p w:rsidR="00A638F5" w:rsidRPr="00A638F5" w:rsidRDefault="00A638F5" w:rsidP="00A638F5">
      <w:r w:rsidRPr="00A638F5">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A638F5" w:rsidRPr="00A638F5" w:rsidRDefault="00A638F5" w:rsidP="00A638F5">
      <w:r w:rsidRPr="00A638F5">
        <w:t xml:space="preserve">Строительство социализма в Китае. Мао Цзэдун и маоизм. «Культурная революция». Рыночные реформы в Китае. Коммунистический режим в Северной Корее. </w:t>
      </w:r>
      <w:proofErr w:type="spellStart"/>
      <w:r w:rsidRPr="00A638F5">
        <w:t>Полпотовский</w:t>
      </w:r>
      <w:proofErr w:type="spellEnd"/>
      <w:r w:rsidRPr="00A638F5">
        <w:t xml:space="preserve"> режим в Камбодже.</w:t>
      </w:r>
    </w:p>
    <w:p w:rsidR="00A638F5" w:rsidRPr="00A638F5" w:rsidRDefault="00A638F5" w:rsidP="00A638F5">
      <w:r w:rsidRPr="00A638F5">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A638F5" w:rsidRPr="00A638F5" w:rsidRDefault="00A638F5" w:rsidP="00A638F5">
      <w:r w:rsidRPr="00A638F5">
        <w:t>Латинская Америка в 1950–1990-е гг.</w:t>
      </w:r>
    </w:p>
    <w:p w:rsidR="00A638F5" w:rsidRPr="00A638F5" w:rsidRDefault="00A638F5" w:rsidP="00A638F5">
      <w:r w:rsidRPr="00A638F5">
        <w:t xml:space="preserve">Положение стран Латинской Америки в середине ХХ века. Аграрные реформы и </w:t>
      </w:r>
      <w:proofErr w:type="spellStart"/>
      <w:r w:rsidRPr="00A638F5">
        <w:t>импортзамещающая</w:t>
      </w:r>
      <w:proofErr w:type="spellEnd"/>
      <w:r w:rsidRPr="00A638F5">
        <w:t xml:space="preserve">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A638F5" w:rsidRPr="00A638F5" w:rsidRDefault="00A638F5" w:rsidP="00A638F5">
      <w:r w:rsidRPr="00A638F5">
        <w:t>Страны Азии и Африки в 1940–1990-е гг.</w:t>
      </w:r>
    </w:p>
    <w:p w:rsidR="00A638F5" w:rsidRPr="00A638F5" w:rsidRDefault="00A638F5" w:rsidP="00A638F5">
      <w:r w:rsidRPr="00A638F5">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A638F5" w:rsidRPr="00A638F5" w:rsidRDefault="00A638F5" w:rsidP="00A638F5">
      <w:r w:rsidRPr="00A638F5">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A638F5" w:rsidRPr="00A638F5" w:rsidRDefault="00A638F5" w:rsidP="00A638F5">
      <w:r w:rsidRPr="00A638F5">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w:t>
      </w:r>
      <w:proofErr w:type="gramStart"/>
      <w:r w:rsidRPr="00A638F5">
        <w:t>в</w:t>
      </w:r>
      <w:proofErr w:type="gramEnd"/>
      <w:r w:rsidRPr="00A638F5">
        <w:t xml:space="preserve">. </w:t>
      </w:r>
      <w:proofErr w:type="gramStart"/>
      <w:r w:rsidRPr="00A638F5">
        <w:t>Индонезия</w:t>
      </w:r>
      <w:proofErr w:type="gramEnd"/>
      <w:r w:rsidRPr="00A638F5">
        <w:t xml:space="preserve"> при </w:t>
      </w:r>
      <w:proofErr w:type="spellStart"/>
      <w:r w:rsidRPr="00A638F5">
        <w:t>Сукарно</w:t>
      </w:r>
      <w:proofErr w:type="spellEnd"/>
      <w:r w:rsidRPr="00A638F5">
        <w:t xml:space="preserve"> и Сухарто. Страны Юго-Восточной Азии после войны в Индокитае. </w:t>
      </w:r>
    </w:p>
    <w:p w:rsidR="00A638F5" w:rsidRPr="00A638F5" w:rsidRDefault="00A638F5" w:rsidP="00A638F5">
      <w:r w:rsidRPr="00A638F5">
        <w:t>Япония после</w:t>
      </w:r>
      <w:proofErr w:type="gramStart"/>
      <w:r w:rsidRPr="00A638F5">
        <w:t xml:space="preserve"> В</w:t>
      </w:r>
      <w:proofErr w:type="gramEnd"/>
      <w:r w:rsidRPr="00A638F5">
        <w:t>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A638F5" w:rsidRPr="00A638F5" w:rsidRDefault="00A638F5" w:rsidP="00A638F5">
      <w:bookmarkStart w:id="105" w:name="_Toc441481693"/>
      <w:bookmarkStart w:id="106" w:name="_Toc441483743"/>
      <w:r w:rsidRPr="00A638F5">
        <w:t>Современный мир</w:t>
      </w:r>
      <w:bookmarkEnd w:id="103"/>
      <w:bookmarkEnd w:id="104"/>
      <w:bookmarkEnd w:id="105"/>
      <w:bookmarkEnd w:id="106"/>
    </w:p>
    <w:p w:rsidR="00A638F5" w:rsidRPr="00A638F5" w:rsidRDefault="00A638F5" w:rsidP="00A638F5">
      <w:r w:rsidRPr="00A638F5">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w:t>
      </w:r>
      <w:proofErr w:type="spellStart"/>
      <w:r w:rsidRPr="00A638F5">
        <w:t>Модернизационные</w:t>
      </w:r>
      <w:proofErr w:type="spellEnd"/>
      <w:r w:rsidRPr="00A638F5">
        <w:t xml:space="preserve">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w:t>
      </w:r>
      <w:r w:rsidRPr="00A638F5">
        <w:lastRenderedPageBreak/>
        <w:t xml:space="preserve">и социально-экономическое развитие, интеграционные процессы, кризисы и военные конфликты. Россия в современном мире. </w:t>
      </w:r>
    </w:p>
    <w:p w:rsidR="00A638F5" w:rsidRPr="00A638F5" w:rsidRDefault="00A638F5" w:rsidP="00A638F5"/>
    <w:p w:rsidR="00A638F5" w:rsidRPr="00A638F5" w:rsidRDefault="00A638F5" w:rsidP="00A638F5">
      <w:r w:rsidRPr="00A638F5">
        <w:t>История России</w:t>
      </w:r>
    </w:p>
    <w:p w:rsidR="00A638F5" w:rsidRPr="00A638F5" w:rsidRDefault="00A638F5" w:rsidP="00A638F5">
      <w:r w:rsidRPr="00A638F5">
        <w:t xml:space="preserve">Россия в годы «великих потрясений». 1914–1921 </w:t>
      </w:r>
    </w:p>
    <w:p w:rsidR="00A638F5" w:rsidRPr="00A638F5" w:rsidRDefault="00A638F5" w:rsidP="00A638F5">
      <w:r w:rsidRPr="00A638F5">
        <w:t>Россия в</w:t>
      </w:r>
      <w:proofErr w:type="gramStart"/>
      <w:r w:rsidRPr="00A638F5">
        <w:t xml:space="preserve"> П</w:t>
      </w:r>
      <w:proofErr w:type="gramEnd"/>
      <w:r w:rsidRPr="00A638F5">
        <w:t>ервой мировой войне</w:t>
      </w:r>
    </w:p>
    <w:p w:rsidR="00A638F5" w:rsidRPr="00A638F5" w:rsidRDefault="00A638F5" w:rsidP="00A638F5">
      <w:r w:rsidRPr="00A638F5">
        <w:t>Россия и мир накануне</w:t>
      </w:r>
      <w:proofErr w:type="gramStart"/>
      <w:r w:rsidRPr="00A638F5">
        <w:t xml:space="preserve"> П</w:t>
      </w:r>
      <w:proofErr w:type="gramEnd"/>
      <w:r w:rsidRPr="00A638F5">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A638F5" w:rsidRPr="00A638F5" w:rsidRDefault="00A638F5" w:rsidP="00A638F5">
      <w:r w:rsidRPr="00A638F5">
        <w:t xml:space="preserve">Взаимоотношения представительной и исполнительной ветвей власти. «Прогрессивный блок» и его программа. </w:t>
      </w:r>
      <w:proofErr w:type="spellStart"/>
      <w:r w:rsidRPr="00A638F5">
        <w:t>Распутинщина</w:t>
      </w:r>
      <w:proofErr w:type="spellEnd"/>
      <w:r w:rsidRPr="00A638F5">
        <w:t xml:space="preserve"> и </w:t>
      </w:r>
      <w:proofErr w:type="spellStart"/>
      <w:r w:rsidRPr="00A638F5">
        <w:t>десакрализация</w:t>
      </w:r>
      <w:proofErr w:type="spellEnd"/>
      <w:r w:rsidRPr="00A638F5">
        <w:t xml:space="preserve">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A638F5" w:rsidRPr="00A638F5" w:rsidRDefault="00A638F5" w:rsidP="00A638F5">
      <w:r w:rsidRPr="00A638F5">
        <w:t>Великая российская революция 1917 г.</w:t>
      </w:r>
    </w:p>
    <w:p w:rsidR="00A638F5" w:rsidRPr="00A638F5" w:rsidRDefault="00A638F5" w:rsidP="00A638F5">
      <w:r w:rsidRPr="00A638F5">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A638F5">
        <w:t>.</w:t>
      </w:r>
      <w:proofErr w:type="gramEnd"/>
      <w:r w:rsidRPr="00A638F5">
        <w:t xml:space="preserve"> </w:t>
      </w:r>
      <w:proofErr w:type="gramStart"/>
      <w:r w:rsidRPr="00A638F5">
        <w:t>п</w:t>
      </w:r>
      <w:proofErr w:type="gramEnd"/>
      <w:r w:rsidRPr="00A638F5">
        <w:t>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A638F5" w:rsidRPr="00A638F5" w:rsidRDefault="00A638F5" w:rsidP="00A638F5">
      <w:r w:rsidRPr="00A638F5">
        <w:t>Первые революционные преобразования большевиков</w:t>
      </w:r>
    </w:p>
    <w:p w:rsidR="00A638F5" w:rsidRPr="00A638F5" w:rsidRDefault="00A638F5" w:rsidP="00A638F5">
      <w:r w:rsidRPr="00A638F5">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A638F5" w:rsidRPr="00A638F5" w:rsidRDefault="00A638F5" w:rsidP="00A638F5">
      <w:r w:rsidRPr="00A638F5">
        <w:lastRenderedPageBreak/>
        <w:t>«Декрет о земле» и принципы наделения крестьян землей. Отделение церкви от государства и школы от церкви.</w:t>
      </w:r>
    </w:p>
    <w:p w:rsidR="00A638F5" w:rsidRPr="00A638F5" w:rsidRDefault="00A638F5" w:rsidP="00A638F5">
      <w:r w:rsidRPr="00A638F5">
        <w:t>Созыв и разгон Учредительного собрания</w:t>
      </w:r>
    </w:p>
    <w:p w:rsidR="00A638F5" w:rsidRPr="00A638F5" w:rsidRDefault="00A638F5" w:rsidP="00A638F5">
      <w:r w:rsidRPr="00A638F5">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A638F5" w:rsidRPr="00A638F5" w:rsidRDefault="00A638F5" w:rsidP="00A638F5">
      <w:r w:rsidRPr="00A638F5">
        <w:t>Гражданская война и ее последствия</w:t>
      </w:r>
    </w:p>
    <w:p w:rsidR="00A638F5" w:rsidRPr="00A638F5" w:rsidRDefault="00A638F5" w:rsidP="00A638F5">
      <w:r w:rsidRPr="00A638F5">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w:t>
      </w:r>
      <w:proofErr w:type="spellStart"/>
      <w:r w:rsidRPr="00A638F5">
        <w:t>Комуч</w:t>
      </w:r>
      <w:proofErr w:type="spellEnd"/>
      <w:r w:rsidRPr="00A638F5">
        <w:t>,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proofErr w:type="spellStart"/>
      <w:r w:rsidRPr="00A638F5">
        <w:t>Главкизм</w:t>
      </w:r>
      <w:proofErr w:type="spellEnd"/>
      <w:r w:rsidRPr="00A638F5">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A638F5" w:rsidRPr="00A638F5" w:rsidRDefault="00A638F5" w:rsidP="00A638F5">
      <w:r w:rsidRPr="00A638F5">
        <w:t>Причины победы Красной Армии в Гражданской войне. Вопрос о земле. Национальный фактор в Гражданской войне. Декларация прав народов Росс</w:t>
      </w:r>
      <w:proofErr w:type="gramStart"/>
      <w:r w:rsidRPr="00A638F5">
        <w:t>ии и ее</w:t>
      </w:r>
      <w:proofErr w:type="gramEnd"/>
      <w:r w:rsidRPr="00A638F5">
        <w:t xml:space="preserve"> значение. Эмиграция и формирование Русского зарубежья. Последние отголоски Гражданской войны в регионах в конце 1921–1922 гг.</w:t>
      </w:r>
    </w:p>
    <w:p w:rsidR="00A638F5" w:rsidRPr="00A638F5" w:rsidRDefault="00A638F5" w:rsidP="00A638F5">
      <w:r w:rsidRPr="00A638F5">
        <w:t>Идеология и культура периода Гражданской войны и «военного коммунизма»</w:t>
      </w:r>
    </w:p>
    <w:p w:rsidR="00A638F5" w:rsidRPr="00A638F5" w:rsidRDefault="00A638F5" w:rsidP="00A638F5">
      <w:r w:rsidRPr="00A638F5">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A638F5" w:rsidRPr="00A638F5" w:rsidRDefault="00A638F5" w:rsidP="00A638F5">
      <w:r w:rsidRPr="00A638F5">
        <w:t>Наш край в годы революции и Гражданской войны.</w:t>
      </w:r>
    </w:p>
    <w:p w:rsidR="00A638F5" w:rsidRPr="00A638F5" w:rsidRDefault="00A638F5" w:rsidP="00A638F5"/>
    <w:p w:rsidR="00A638F5" w:rsidRPr="00A638F5" w:rsidRDefault="00A638F5" w:rsidP="00A638F5">
      <w:r w:rsidRPr="00A638F5">
        <w:t xml:space="preserve">Советский Союз в 1920–1930-е гг. </w:t>
      </w:r>
    </w:p>
    <w:p w:rsidR="00A638F5" w:rsidRPr="00A638F5" w:rsidRDefault="00A638F5" w:rsidP="00A638F5">
      <w:r w:rsidRPr="00A638F5">
        <w:t xml:space="preserve">СССР в годы нэпа. 1921–1928 </w:t>
      </w:r>
    </w:p>
    <w:p w:rsidR="00A638F5" w:rsidRPr="00A638F5" w:rsidRDefault="00A638F5" w:rsidP="00A638F5">
      <w:r w:rsidRPr="00A638F5">
        <w:lastRenderedPageBreak/>
        <w:t>Катастрофические последствия</w:t>
      </w:r>
      <w:proofErr w:type="gramStart"/>
      <w:r w:rsidRPr="00A638F5">
        <w:t xml:space="preserve"> П</w:t>
      </w:r>
      <w:proofErr w:type="gramEnd"/>
      <w:r w:rsidRPr="00A638F5">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A638F5">
        <w:t>Тамбовщине</w:t>
      </w:r>
      <w:proofErr w:type="spellEnd"/>
      <w:r w:rsidRPr="00A638F5">
        <w:t xml:space="preserve">, в Поволжье и др. </w:t>
      </w:r>
      <w:proofErr w:type="spellStart"/>
      <w:r w:rsidRPr="00A638F5">
        <w:t>Кронштадтское</w:t>
      </w:r>
      <w:proofErr w:type="spellEnd"/>
      <w:r w:rsidRPr="00A638F5">
        <w:t xml:space="preserve">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A638F5" w:rsidRPr="00A638F5" w:rsidRDefault="00A638F5" w:rsidP="00A638F5">
      <w:r w:rsidRPr="00A638F5">
        <w:t>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w:t>
      </w:r>
      <w:proofErr w:type="spellStart"/>
      <w:r w:rsidRPr="00A638F5">
        <w:t>коренизации</w:t>
      </w:r>
      <w:proofErr w:type="spellEnd"/>
      <w:r w:rsidRPr="00A638F5">
        <w:t>»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A638F5">
        <w:t>П(</w:t>
      </w:r>
      <w:proofErr w:type="gramEnd"/>
      <w:r w:rsidRPr="00A638F5">
        <w:t xml:space="preserve">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w:t>
      </w:r>
      <w:proofErr w:type="spellStart"/>
      <w:r w:rsidRPr="00A638F5">
        <w:t>ТОЗы</w:t>
      </w:r>
      <w:proofErr w:type="spellEnd"/>
      <w:r w:rsidRPr="00A638F5">
        <w:t xml:space="preserve">. Отходничество. Сдача земли в аренду. </w:t>
      </w:r>
    </w:p>
    <w:p w:rsidR="00A638F5" w:rsidRPr="00A638F5" w:rsidRDefault="00A638F5" w:rsidP="00A638F5">
      <w:r w:rsidRPr="00A638F5">
        <w:t>Советский Союз в 1929–1941 гг.</w:t>
      </w:r>
    </w:p>
    <w:p w:rsidR="00A638F5" w:rsidRPr="00A638F5" w:rsidRDefault="00A638F5" w:rsidP="00A638F5">
      <w:r w:rsidRPr="00A638F5">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A638F5" w:rsidRPr="00A638F5" w:rsidRDefault="00A638F5" w:rsidP="00A638F5">
      <w:r w:rsidRPr="00A638F5">
        <w:t>Создание МТС. Национальные и региональные особенности коллективизации. Голо</w:t>
      </w:r>
      <w:proofErr w:type="gramStart"/>
      <w:r w:rsidRPr="00A638F5">
        <w:t>д в СССР</w:t>
      </w:r>
      <w:proofErr w:type="gramEnd"/>
      <w:r w:rsidRPr="00A638F5">
        <w:t xml:space="preserve"> в 1932–1933 гг. как следствие коллективизации. Крупнейшие стройки первых пятилеток в центре и национальных республиках. </w:t>
      </w:r>
      <w:proofErr w:type="spellStart"/>
      <w:r w:rsidRPr="00A638F5">
        <w:t>Днепрострой</w:t>
      </w:r>
      <w:proofErr w:type="spellEnd"/>
      <w:r w:rsidRPr="00A638F5">
        <w:t xml:space="preserve">, Горьковский автозавод. Сталинградский и Харьковский тракторные заводы, </w:t>
      </w:r>
      <w:proofErr w:type="spellStart"/>
      <w:r w:rsidRPr="00A638F5">
        <w:t>Турксиб</w:t>
      </w:r>
      <w:proofErr w:type="spellEnd"/>
      <w:r w:rsidRPr="00A638F5">
        <w:t>.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w:t>
      </w:r>
      <w:proofErr w:type="gramStart"/>
      <w:r w:rsidRPr="00A638F5">
        <w:t>П(</w:t>
      </w:r>
      <w:proofErr w:type="gramEnd"/>
      <w:r w:rsidRPr="00A638F5">
        <w:t xml:space="preserve">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w:t>
      </w:r>
      <w:r w:rsidRPr="00A638F5">
        <w:lastRenderedPageBreak/>
        <w:t xml:space="preserve">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A638F5" w:rsidRPr="00A638F5" w:rsidRDefault="00A638F5" w:rsidP="00A638F5">
      <w:r w:rsidRPr="00A638F5">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w:t>
      </w:r>
      <w:proofErr w:type="gramStart"/>
      <w:r w:rsidRPr="00A638F5">
        <w:t>чванство</w:t>
      </w:r>
      <w:proofErr w:type="gramEnd"/>
      <w:r w:rsidRPr="00A638F5">
        <w:t xml:space="preserve">».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w:t>
      </w:r>
      <w:proofErr w:type="gramStart"/>
      <w:r w:rsidRPr="00A638F5">
        <w:t>нехристианских</w:t>
      </w:r>
      <w:proofErr w:type="gramEnd"/>
      <w:r w:rsidRPr="00A638F5">
        <w:t xml:space="preserve"> </w:t>
      </w:r>
      <w:proofErr w:type="spellStart"/>
      <w:r w:rsidRPr="00A638F5">
        <w:t>конфессий</w:t>
      </w:r>
      <w:proofErr w:type="spellEnd"/>
      <w:r w:rsidRPr="00A638F5">
        <w:t xml:space="preserve">. </w:t>
      </w:r>
    </w:p>
    <w:p w:rsidR="00A638F5" w:rsidRPr="00A638F5" w:rsidRDefault="00A638F5" w:rsidP="00A638F5">
      <w:r w:rsidRPr="00A638F5">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A638F5">
        <w:t>Наркомпроса</w:t>
      </w:r>
      <w:proofErr w:type="spellEnd"/>
      <w:r w:rsidRPr="00A638F5">
        <w:t xml:space="preserve">.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A638F5" w:rsidRPr="00A638F5" w:rsidRDefault="00A638F5" w:rsidP="00A638F5">
      <w:r w:rsidRPr="00A638F5">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A638F5" w:rsidRPr="00A638F5" w:rsidRDefault="00A638F5" w:rsidP="00A638F5">
      <w:r w:rsidRPr="00A638F5">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A638F5" w:rsidRPr="00A638F5" w:rsidRDefault="00A638F5" w:rsidP="00A638F5">
      <w:r w:rsidRPr="00A638F5">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A638F5">
        <w:t>Буковины</w:t>
      </w:r>
      <w:proofErr w:type="spellEnd"/>
      <w:r w:rsidRPr="00A638F5">
        <w:t xml:space="preserve">, Западной Украины и Западной Белоруссии. </w:t>
      </w:r>
      <w:proofErr w:type="spellStart"/>
      <w:r w:rsidRPr="00A638F5">
        <w:t>Катынская</w:t>
      </w:r>
      <w:proofErr w:type="spellEnd"/>
      <w:r w:rsidRPr="00A638F5">
        <w:t xml:space="preserve"> трагедия. «Зимняя война» с Финляндией. </w:t>
      </w:r>
    </w:p>
    <w:p w:rsidR="00A638F5" w:rsidRPr="00A638F5" w:rsidRDefault="00A638F5" w:rsidP="00A638F5">
      <w:r w:rsidRPr="00A638F5">
        <w:lastRenderedPageBreak/>
        <w:t>Наш край в 1920–1930-е гг.</w:t>
      </w:r>
    </w:p>
    <w:p w:rsidR="00A638F5" w:rsidRPr="00A638F5" w:rsidRDefault="00A638F5" w:rsidP="00A638F5"/>
    <w:p w:rsidR="00A638F5" w:rsidRPr="00A638F5" w:rsidRDefault="00A638F5" w:rsidP="00A638F5">
      <w:r w:rsidRPr="00A638F5">
        <w:t>Великая Отечественная война. 1941–1945</w:t>
      </w:r>
    </w:p>
    <w:p w:rsidR="00A638F5" w:rsidRPr="00A638F5" w:rsidRDefault="00A638F5" w:rsidP="00A638F5">
      <w:r w:rsidRPr="00A638F5">
        <w:t>Вторжение Герман</w:t>
      </w:r>
      <w:proofErr w:type="gramStart"/>
      <w:r w:rsidRPr="00A638F5">
        <w:t>ии и ее</w:t>
      </w:r>
      <w:proofErr w:type="gramEnd"/>
      <w:r w:rsidRPr="00A638F5">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A638F5" w:rsidRPr="00A638F5" w:rsidRDefault="00A638F5" w:rsidP="00A638F5">
      <w:r w:rsidRPr="00A638F5">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A638F5">
        <w:t>ск в Кр</w:t>
      </w:r>
      <w:proofErr w:type="gramEnd"/>
      <w:r w:rsidRPr="00A638F5">
        <w:t xml:space="preserve">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A638F5">
        <w:t>Обоянью</w:t>
      </w:r>
      <w:proofErr w:type="spellEnd"/>
      <w:r w:rsidRPr="00A638F5">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A638F5" w:rsidRPr="00A638F5" w:rsidRDefault="00A638F5" w:rsidP="00A638F5">
      <w:r w:rsidRPr="00A638F5">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w:t>
      </w:r>
      <w:proofErr w:type="gramStart"/>
      <w:r w:rsidRPr="00A638F5">
        <w:t>эвакуированным</w:t>
      </w:r>
      <w:proofErr w:type="gramEnd"/>
      <w:r w:rsidRPr="00A638F5">
        <w:t xml:space="preserve">.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w:t>
      </w:r>
      <w:r w:rsidRPr="00A638F5">
        <w:lastRenderedPageBreak/>
        <w:t>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w:t>
      </w:r>
      <w:proofErr w:type="spellStart"/>
      <w:r w:rsidRPr="00A638F5">
        <w:t>Страгородского</w:t>
      </w:r>
      <w:proofErr w:type="spellEnd"/>
      <w:r w:rsidRPr="00A638F5">
        <w:t xml:space="preserve">) в 1943 г. Патриотическое служение представителей религиозных </w:t>
      </w:r>
      <w:proofErr w:type="spellStart"/>
      <w:r w:rsidRPr="00A638F5">
        <w:t>конфессий</w:t>
      </w:r>
      <w:proofErr w:type="spellEnd"/>
      <w:r w:rsidRPr="00A638F5">
        <w:t xml:space="preserve">.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A638F5" w:rsidRPr="00A638F5" w:rsidRDefault="00A638F5" w:rsidP="00A638F5">
      <w:r w:rsidRPr="00A638F5">
        <w:t>Победа СССР в Великой Отечественной войне. Окончание</w:t>
      </w:r>
      <w:proofErr w:type="gramStart"/>
      <w:r w:rsidRPr="00A638F5">
        <w:t xml:space="preserve"> В</w:t>
      </w:r>
      <w:proofErr w:type="gramEnd"/>
      <w:r w:rsidRPr="00A638F5">
        <w:t>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A638F5">
        <w:t>ск стр</w:t>
      </w:r>
      <w:proofErr w:type="gramEnd"/>
      <w:r w:rsidRPr="00A638F5">
        <w:t xml:space="preserve">ан антигитлеровской коалиции. Встреча на Эльбе. Битва за Берлин и окончание войны в Европе. </w:t>
      </w:r>
      <w:proofErr w:type="spellStart"/>
      <w:r w:rsidRPr="00A638F5">
        <w:t>Висло-Одерская</w:t>
      </w:r>
      <w:proofErr w:type="spellEnd"/>
      <w:r w:rsidRPr="00A638F5">
        <w:t xml:space="preserve">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w:t>
      </w:r>
      <w:proofErr w:type="gramStart"/>
      <w:r w:rsidRPr="00A638F5">
        <w:t xml:space="preserve"> В</w:t>
      </w:r>
      <w:proofErr w:type="gramEnd"/>
      <w:r w:rsidRPr="00A638F5">
        <w:t xml:space="preserve">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A638F5">
        <w:t>Квантунской</w:t>
      </w:r>
      <w:proofErr w:type="spellEnd"/>
      <w:r w:rsidRPr="00A638F5">
        <w:t xml:space="preserve">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A638F5" w:rsidRPr="00A638F5" w:rsidRDefault="00A638F5" w:rsidP="00A638F5">
      <w:r w:rsidRPr="00A638F5">
        <w:t>Итоги Великой Отечественной и</w:t>
      </w:r>
      <w:proofErr w:type="gramStart"/>
      <w:r w:rsidRPr="00A638F5">
        <w:t xml:space="preserve"> В</w:t>
      </w:r>
      <w:proofErr w:type="gramEnd"/>
      <w:r w:rsidRPr="00A638F5">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A638F5" w:rsidRPr="00A638F5" w:rsidRDefault="00A638F5" w:rsidP="00A638F5">
      <w:r w:rsidRPr="00A638F5">
        <w:t>Наш край в годы Великой Отечественной войны.</w:t>
      </w:r>
    </w:p>
    <w:p w:rsidR="00A638F5" w:rsidRPr="00A638F5" w:rsidRDefault="00A638F5" w:rsidP="00A638F5"/>
    <w:p w:rsidR="00A638F5" w:rsidRPr="00A638F5" w:rsidRDefault="00A638F5" w:rsidP="00A638F5">
      <w:r w:rsidRPr="00A638F5">
        <w:t>Апогей и кризис советской системы. 1945–1991 гг. «Поздний сталинизм» (1945–1953)</w:t>
      </w:r>
    </w:p>
    <w:p w:rsidR="00A638F5" w:rsidRPr="00A638F5" w:rsidRDefault="00A638F5" w:rsidP="00A638F5">
      <w:r w:rsidRPr="00A638F5">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w:t>
      </w:r>
      <w:r w:rsidRPr="00A638F5">
        <w:lastRenderedPageBreak/>
        <w:t>антифашистского комитета. Т.Д. Лысенко и «</w:t>
      </w:r>
      <w:proofErr w:type="spellStart"/>
      <w:r w:rsidRPr="00A638F5">
        <w:t>лысенковщина</w:t>
      </w:r>
      <w:proofErr w:type="spellEnd"/>
      <w:r w:rsidRPr="00A638F5">
        <w:t xml:space="preserve">».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A638F5">
        <w:t>Коминформбюро</w:t>
      </w:r>
      <w:proofErr w:type="spellEnd"/>
      <w:r w:rsidRPr="00A638F5">
        <w:t xml:space="preserve">. Организация Североатлантического договора (НАТО). Создание Организации Варшавского договора. Война в Корее. </w:t>
      </w:r>
    </w:p>
    <w:p w:rsidR="00A638F5" w:rsidRPr="00A638F5" w:rsidRDefault="00A638F5" w:rsidP="00A638F5">
      <w:r w:rsidRPr="00A638F5">
        <w:t>И.В. Сталин в оценках современников и историков.</w:t>
      </w:r>
    </w:p>
    <w:p w:rsidR="00A638F5" w:rsidRPr="00A638F5" w:rsidRDefault="00A638F5" w:rsidP="00A638F5"/>
    <w:p w:rsidR="00A638F5" w:rsidRPr="00A638F5" w:rsidRDefault="00A638F5" w:rsidP="00A638F5">
      <w:r w:rsidRPr="00A638F5">
        <w:t>«Оттепель»: середина 1950-х – первая половина 1960-х</w:t>
      </w:r>
    </w:p>
    <w:p w:rsidR="00A638F5" w:rsidRPr="00A638F5" w:rsidRDefault="00A638F5" w:rsidP="00A638F5">
      <w:r w:rsidRPr="00A638F5">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w:t>
      </w:r>
      <w:proofErr w:type="gramStart"/>
      <w:r w:rsidRPr="00A638F5">
        <w:t>Частичная</w:t>
      </w:r>
      <w:proofErr w:type="gramEnd"/>
      <w:r w:rsidRPr="00A638F5">
        <w:t xml:space="preserve"> </w:t>
      </w:r>
      <w:proofErr w:type="spellStart"/>
      <w:r w:rsidRPr="00A638F5">
        <w:t>десталинизация</w:t>
      </w:r>
      <w:proofErr w:type="spellEnd"/>
      <w:r w:rsidRPr="00A638F5">
        <w:t>: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A638F5" w:rsidRPr="00A638F5" w:rsidRDefault="00A638F5" w:rsidP="00A638F5">
      <w:r w:rsidRPr="00A638F5">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w:t>
      </w:r>
      <w:proofErr w:type="spellStart"/>
      <w:r w:rsidRPr="00A638F5">
        <w:t>Приоткрытие</w:t>
      </w:r>
      <w:proofErr w:type="spellEnd"/>
      <w:r w:rsidRPr="00A638F5">
        <w:t xml:space="preserve">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w:t>
      </w:r>
      <w:proofErr w:type="spellStart"/>
      <w:r w:rsidRPr="00A638F5">
        <w:t>тамиздат</w:t>
      </w:r>
      <w:proofErr w:type="spellEnd"/>
      <w:r w:rsidRPr="00A638F5">
        <w:t xml:space="preserve">». </w:t>
      </w:r>
    </w:p>
    <w:p w:rsidR="00A638F5" w:rsidRPr="00A638F5" w:rsidRDefault="00A638F5" w:rsidP="00A638F5">
      <w:r w:rsidRPr="00A638F5">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w:t>
      </w:r>
      <w:proofErr w:type="spellStart"/>
      <w:r w:rsidRPr="00A638F5">
        <w:t>Востребованность</w:t>
      </w:r>
      <w:proofErr w:type="spellEnd"/>
      <w:r w:rsidRPr="00A638F5">
        <w:t xml:space="preserve"> научного и инженерного труда. Расширение системы ведомственных НИИ. ХХ</w:t>
      </w:r>
      <w:proofErr w:type="gramStart"/>
      <w:r w:rsidRPr="00A638F5">
        <w:t>II</w:t>
      </w:r>
      <w:proofErr w:type="gramEnd"/>
      <w:r w:rsidRPr="00A638F5">
        <w:t xml:space="preserve">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w:t>
      </w:r>
      <w:proofErr w:type="spellStart"/>
      <w:r w:rsidRPr="00A638F5">
        <w:t>Хрущевки</w:t>
      </w:r>
      <w:proofErr w:type="spellEnd"/>
      <w:r w:rsidRPr="00A638F5">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w:t>
      </w:r>
      <w:r w:rsidRPr="00A638F5">
        <w:lastRenderedPageBreak/>
        <w:t xml:space="preserve">Международные военно-политические кризисы, позиция СССР и стратегия ядерного сдерживания (Суэцкий кризис 1956 г., Берлинский кризис 1961 г., </w:t>
      </w:r>
      <w:proofErr w:type="spellStart"/>
      <w:r w:rsidRPr="00A638F5">
        <w:t>Карибский</w:t>
      </w:r>
      <w:proofErr w:type="spellEnd"/>
      <w:r w:rsidRPr="00A638F5">
        <w:t xml:space="preserve"> кризис 1962 г.). </w:t>
      </w:r>
    </w:p>
    <w:p w:rsidR="00A638F5" w:rsidRPr="00A638F5" w:rsidRDefault="00A638F5" w:rsidP="00A638F5">
      <w:r w:rsidRPr="00A638F5">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A638F5">
        <w:t>Новочеркасские</w:t>
      </w:r>
      <w:proofErr w:type="spellEnd"/>
      <w:r w:rsidRPr="00A638F5">
        <w:t xml:space="preserve"> события. Смещение Н.С. Хрущева и приход к власти Л.И. Брежнева. Оценка Хрущева и его реформ современниками и историками.</w:t>
      </w:r>
    </w:p>
    <w:p w:rsidR="00A638F5" w:rsidRPr="00A638F5" w:rsidRDefault="00A638F5" w:rsidP="00A638F5">
      <w:r w:rsidRPr="00A638F5">
        <w:t>Наш край в 1953–1964 гг.</w:t>
      </w:r>
    </w:p>
    <w:p w:rsidR="00A638F5" w:rsidRPr="00A638F5" w:rsidRDefault="00A638F5" w:rsidP="00A638F5"/>
    <w:p w:rsidR="00A638F5" w:rsidRPr="00A638F5" w:rsidRDefault="00A638F5" w:rsidP="00A638F5">
      <w:r w:rsidRPr="00A638F5">
        <w:t>Советское общество в середине 1960-х – начале 1980-х</w:t>
      </w:r>
    </w:p>
    <w:p w:rsidR="00A638F5" w:rsidRPr="00A638F5" w:rsidRDefault="00A638F5" w:rsidP="00A638F5">
      <w:r w:rsidRPr="00A638F5">
        <w:t xml:space="preserve">Приход к власти Л.И. Брежнева: его окружение и смена политического курса. Поиски идеологических ориентиров. </w:t>
      </w:r>
      <w:proofErr w:type="spellStart"/>
      <w:r w:rsidRPr="00A638F5">
        <w:t>Десталинизация</w:t>
      </w:r>
      <w:proofErr w:type="spellEnd"/>
      <w:r w:rsidRPr="00A638F5">
        <w:t xml:space="preserve"> и </w:t>
      </w:r>
      <w:proofErr w:type="spellStart"/>
      <w:r w:rsidRPr="00A638F5">
        <w:t>ресталинизация</w:t>
      </w:r>
      <w:proofErr w:type="spellEnd"/>
      <w:r w:rsidRPr="00A638F5">
        <w:t>. Экономические реформы 1960-х гг. Новые ориентиры аграрной политики. «</w:t>
      </w:r>
      <w:proofErr w:type="spellStart"/>
      <w:r w:rsidRPr="00A638F5">
        <w:t>Косыгинская</w:t>
      </w:r>
      <w:proofErr w:type="spellEnd"/>
      <w:r w:rsidRPr="00A638F5">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A638F5" w:rsidRPr="00A638F5" w:rsidRDefault="00A638F5" w:rsidP="00A638F5">
      <w:r w:rsidRPr="00A638F5">
        <w:t>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A638F5">
        <w:t>Несуны</w:t>
      </w:r>
      <w:proofErr w:type="spellEnd"/>
      <w:r w:rsidRPr="00A638F5">
        <w:t xml:space="preserve">». Потребительские тенденции в советском обществе. Дефицит и очереди. </w:t>
      </w:r>
    </w:p>
    <w:p w:rsidR="00A638F5" w:rsidRPr="00A638F5" w:rsidRDefault="00A638F5" w:rsidP="00A638F5">
      <w:r w:rsidRPr="00A638F5">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A638F5" w:rsidRPr="00A638F5" w:rsidRDefault="00A638F5" w:rsidP="00A638F5">
      <w:r w:rsidRPr="00A638F5">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A638F5" w:rsidRPr="00A638F5" w:rsidRDefault="00A638F5" w:rsidP="00A638F5">
      <w:r w:rsidRPr="00A638F5">
        <w:t>Наш край в 1964–1985 гг.</w:t>
      </w:r>
    </w:p>
    <w:p w:rsidR="00A638F5" w:rsidRPr="00A638F5" w:rsidRDefault="00A638F5" w:rsidP="00A638F5"/>
    <w:p w:rsidR="00A638F5" w:rsidRPr="00A638F5" w:rsidRDefault="00A638F5" w:rsidP="00A638F5">
      <w:r w:rsidRPr="00A638F5">
        <w:t>Политика «перестройки». Распад СССР (1985–1991)</w:t>
      </w:r>
    </w:p>
    <w:p w:rsidR="00A638F5" w:rsidRPr="00A638F5" w:rsidRDefault="00A638F5" w:rsidP="00A638F5">
      <w:r w:rsidRPr="00A638F5">
        <w:lastRenderedPageBreak/>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w:t>
      </w:r>
      <w:proofErr w:type="spellStart"/>
      <w:r w:rsidRPr="00A638F5">
        <w:t>десталинизации</w:t>
      </w:r>
      <w:proofErr w:type="spellEnd"/>
      <w:r w:rsidRPr="00A638F5">
        <w:t>.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w:t>
      </w:r>
      <w:proofErr w:type="gramStart"/>
      <w:r w:rsidRPr="00A638F5">
        <w:t>л в КПСС</w:t>
      </w:r>
      <w:proofErr w:type="gramEnd"/>
      <w:r w:rsidRPr="00A638F5">
        <w:t>.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A638F5">
        <w:t>с в КПСС</w:t>
      </w:r>
      <w:proofErr w:type="gramEnd"/>
      <w:r w:rsidRPr="00A638F5">
        <w:t xml:space="preserve">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A638F5" w:rsidRPr="00A638F5" w:rsidRDefault="00A638F5" w:rsidP="00A638F5">
      <w:r w:rsidRPr="00A638F5">
        <w:t>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w:t>
      </w:r>
      <w:proofErr w:type="spellStart"/>
      <w:r w:rsidRPr="00A638F5">
        <w:t>автономизации</w:t>
      </w:r>
      <w:proofErr w:type="spellEnd"/>
      <w:r w:rsidRPr="00A638F5">
        <w:t xml:space="preserve">» – предоставления автономиям статуса союзных республик. </w:t>
      </w:r>
      <w:proofErr w:type="spellStart"/>
      <w:r w:rsidRPr="00A638F5">
        <w:t>Ново-Огаревский</w:t>
      </w:r>
      <w:proofErr w:type="spellEnd"/>
      <w:r w:rsidRPr="00A638F5">
        <w:t xml:space="preserve">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w:t>
      </w:r>
      <w:proofErr w:type="spellStart"/>
      <w:r w:rsidRPr="00A638F5">
        <w:t>Радикализация</w:t>
      </w:r>
      <w:proofErr w:type="spellEnd"/>
      <w:r w:rsidRPr="00A638F5">
        <w:t xml:space="preserve"> общественных настроений. Забастовочное движение. Новый этап в государственно-конфессиональных отношениях. </w:t>
      </w:r>
    </w:p>
    <w:p w:rsidR="00A638F5" w:rsidRPr="00A638F5" w:rsidRDefault="00A638F5" w:rsidP="00A638F5">
      <w:r w:rsidRPr="00A638F5">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w:t>
      </w:r>
      <w:r w:rsidRPr="00A638F5">
        <w:lastRenderedPageBreak/>
        <w:t xml:space="preserve">Оформление фактического распада СССР и создание СНГ (Беловежское и </w:t>
      </w:r>
      <w:proofErr w:type="spellStart"/>
      <w:r w:rsidRPr="00A638F5">
        <w:t>Алма-Атинское</w:t>
      </w:r>
      <w:proofErr w:type="spellEnd"/>
      <w:r w:rsidRPr="00A638F5">
        <w:t xml:space="preserve">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A638F5" w:rsidRPr="00A638F5" w:rsidRDefault="00A638F5" w:rsidP="00A638F5">
      <w:r w:rsidRPr="00A638F5">
        <w:t>М.С. Горбачев в оценках современников и историков.</w:t>
      </w:r>
    </w:p>
    <w:p w:rsidR="00A638F5" w:rsidRPr="00A638F5" w:rsidRDefault="00A638F5" w:rsidP="00A638F5">
      <w:r w:rsidRPr="00A638F5">
        <w:t>Наш край в 1985–1991 гг.</w:t>
      </w:r>
    </w:p>
    <w:p w:rsidR="00A638F5" w:rsidRPr="00A638F5" w:rsidRDefault="00A638F5" w:rsidP="00A638F5"/>
    <w:p w:rsidR="00A638F5" w:rsidRPr="00A638F5" w:rsidRDefault="00A638F5" w:rsidP="00A638F5">
      <w:r w:rsidRPr="00A638F5">
        <w:t>Российская Федерация в 1992–2012 гг.</w:t>
      </w:r>
    </w:p>
    <w:p w:rsidR="00A638F5" w:rsidRPr="00A638F5" w:rsidRDefault="00A638F5" w:rsidP="00A638F5">
      <w:r w:rsidRPr="00A638F5">
        <w:t>Становление новой России (1992–1999)</w:t>
      </w:r>
    </w:p>
    <w:p w:rsidR="00A638F5" w:rsidRPr="00A638F5" w:rsidRDefault="00A638F5" w:rsidP="00A638F5">
      <w:r w:rsidRPr="00A638F5">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A638F5">
        <w:t>Ваучерная</w:t>
      </w:r>
      <w:proofErr w:type="spellEnd"/>
      <w:r w:rsidRPr="00A638F5">
        <w:t xml:space="preserve"> приватизация. </w:t>
      </w:r>
      <w:proofErr w:type="spellStart"/>
      <w:r w:rsidRPr="00A638F5">
        <w:t>Долларизация</w:t>
      </w:r>
      <w:proofErr w:type="spellEnd"/>
      <w:r w:rsidRPr="00A638F5">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A638F5" w:rsidRPr="00A638F5" w:rsidRDefault="00A638F5" w:rsidP="00A638F5">
      <w:r w:rsidRPr="00A638F5">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A638F5" w:rsidRPr="00A638F5" w:rsidRDefault="00A638F5" w:rsidP="00A638F5">
      <w:r w:rsidRPr="00A638F5">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w:t>
      </w:r>
      <w:proofErr w:type="spellStart"/>
      <w:r w:rsidRPr="00A638F5">
        <w:t>деиндустриализации</w:t>
      </w:r>
      <w:proofErr w:type="spellEnd"/>
      <w:r w:rsidRPr="00A638F5">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w:t>
      </w:r>
      <w:r w:rsidRPr="00A638F5">
        <w:lastRenderedPageBreak/>
        <w:t xml:space="preserve">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A638F5" w:rsidRPr="00A638F5" w:rsidRDefault="00A638F5" w:rsidP="00A638F5">
      <w:r w:rsidRPr="00A638F5">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w:t>
      </w:r>
      <w:proofErr w:type="spellStart"/>
      <w:r w:rsidRPr="00A638F5">
        <w:t>Политтехнологии</w:t>
      </w:r>
      <w:proofErr w:type="spellEnd"/>
      <w:r w:rsidRPr="00A638F5">
        <w:t xml:space="preserve">. </w:t>
      </w:r>
    </w:p>
    <w:p w:rsidR="00A638F5" w:rsidRPr="00A638F5" w:rsidRDefault="00A638F5" w:rsidP="00A638F5">
      <w:r w:rsidRPr="00A638F5">
        <w:t>«</w:t>
      </w:r>
      <w:proofErr w:type="spellStart"/>
      <w:r w:rsidRPr="00A638F5">
        <w:t>Семибанкирщина</w:t>
      </w:r>
      <w:proofErr w:type="spellEnd"/>
      <w:r w:rsidRPr="00A638F5">
        <w:t xml:space="preserve">».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A638F5" w:rsidRPr="00A638F5" w:rsidRDefault="00A638F5" w:rsidP="00A638F5">
      <w:r w:rsidRPr="00A638F5">
        <w:t>Б.Н. Ельцин в оценках современников и историков.</w:t>
      </w:r>
    </w:p>
    <w:p w:rsidR="00A638F5" w:rsidRPr="00A638F5" w:rsidRDefault="00A638F5" w:rsidP="00A638F5">
      <w:r w:rsidRPr="00A638F5">
        <w:t>Наш край в 1992–1999 гг.</w:t>
      </w:r>
    </w:p>
    <w:p w:rsidR="00A638F5" w:rsidRPr="00A638F5" w:rsidRDefault="00A638F5" w:rsidP="00A638F5"/>
    <w:p w:rsidR="00A638F5" w:rsidRPr="00A638F5" w:rsidRDefault="00A638F5" w:rsidP="00A638F5">
      <w:r w:rsidRPr="00A638F5">
        <w:t>Россия в 2000-е: вызовы времени и задачи модернизации</w:t>
      </w:r>
    </w:p>
    <w:p w:rsidR="00A638F5" w:rsidRPr="00A638F5" w:rsidRDefault="00A638F5" w:rsidP="00A638F5">
      <w:r w:rsidRPr="00A638F5">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w:t>
      </w:r>
      <w:proofErr w:type="spellStart"/>
      <w:r w:rsidRPr="00A638F5">
        <w:t>депопуляции</w:t>
      </w:r>
      <w:proofErr w:type="spellEnd"/>
      <w:r w:rsidRPr="00A638F5">
        <w:t xml:space="preserve">.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w:t>
      </w:r>
      <w:proofErr w:type="spellStart"/>
      <w:r w:rsidRPr="00A638F5">
        <w:t>паралимпийские</w:t>
      </w:r>
      <w:proofErr w:type="spellEnd"/>
      <w:r w:rsidRPr="00A638F5">
        <w:t xml:space="preserve">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A638F5" w:rsidRPr="00A638F5" w:rsidRDefault="00A638F5" w:rsidP="00A638F5">
      <w:r w:rsidRPr="00A638F5">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A638F5" w:rsidRPr="00A638F5" w:rsidRDefault="00A638F5" w:rsidP="00A638F5">
      <w:r w:rsidRPr="00A638F5">
        <w:lastRenderedPageBreak/>
        <w:t xml:space="preserve">Внешняя политика в конце XX – начале XXI </w:t>
      </w:r>
      <w:proofErr w:type="gramStart"/>
      <w:r w:rsidRPr="00A638F5">
        <w:t>в</w:t>
      </w:r>
      <w:proofErr w:type="gramEnd"/>
      <w:r w:rsidRPr="00A638F5">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w:t>
      </w:r>
      <w:proofErr w:type="spellStart"/>
      <w:r w:rsidRPr="00A638F5">
        <w:t>ЕврАзЭС</w:t>
      </w:r>
      <w:proofErr w:type="spellEnd"/>
      <w:r w:rsidRPr="00A638F5">
        <w:t xml:space="preserve">. Отношения с США и Евросоюзом. Вступление России в Совет Европы. Деятельность «большой двадцатки». Переговоры о вступлении в ВТО. </w:t>
      </w:r>
      <w:proofErr w:type="gramStart"/>
      <w:r w:rsidRPr="00A638F5">
        <w:t>Дальневосточное</w:t>
      </w:r>
      <w:proofErr w:type="gramEnd"/>
      <w:r w:rsidRPr="00A638F5">
        <w:t xml:space="preserve"> и другие направления политики России. </w:t>
      </w:r>
    </w:p>
    <w:p w:rsidR="00A638F5" w:rsidRPr="00A638F5" w:rsidRDefault="00A638F5" w:rsidP="00A638F5">
      <w:r w:rsidRPr="00A638F5">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A638F5">
        <w:t>невостребованность</w:t>
      </w:r>
      <w:proofErr w:type="spellEnd"/>
      <w:r w:rsidRPr="00A638F5">
        <w:t xml:space="preserve"> результатов их открытий. Религиозные </w:t>
      </w:r>
      <w:proofErr w:type="spellStart"/>
      <w:r w:rsidRPr="00A638F5">
        <w:t>конфессии</w:t>
      </w:r>
      <w:proofErr w:type="spellEnd"/>
      <w:r w:rsidRPr="00A638F5">
        <w:t xml:space="preserve">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A638F5" w:rsidRPr="00A638F5" w:rsidRDefault="00A638F5" w:rsidP="00A638F5">
      <w:r w:rsidRPr="00A638F5">
        <w:t>Наш край в 2000–2012 гг.</w:t>
      </w:r>
    </w:p>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r w:rsidRPr="00A638F5">
        <w:t xml:space="preserve">История. Россия до 1914 г. </w:t>
      </w:r>
    </w:p>
    <w:p w:rsidR="00A638F5" w:rsidRPr="00A638F5" w:rsidRDefault="00A638F5" w:rsidP="00A638F5">
      <w:r w:rsidRPr="00A638F5">
        <w:t>От Древней Руси к Российскому государству</w:t>
      </w:r>
    </w:p>
    <w:p w:rsidR="00A638F5" w:rsidRPr="00A638F5" w:rsidRDefault="00A638F5" w:rsidP="00A638F5">
      <w:r w:rsidRPr="00A638F5">
        <w:t>Введение</w:t>
      </w:r>
    </w:p>
    <w:p w:rsidR="00A638F5" w:rsidRPr="00A638F5" w:rsidRDefault="00A638F5" w:rsidP="00A638F5">
      <w:r w:rsidRPr="00A638F5">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A638F5" w:rsidRPr="00A638F5" w:rsidRDefault="00A638F5" w:rsidP="00A638F5"/>
    <w:p w:rsidR="00A638F5" w:rsidRPr="00A638F5" w:rsidRDefault="00A638F5" w:rsidP="00A638F5">
      <w:r w:rsidRPr="00A638F5">
        <w:t>Народы и государства на территории нашей страны в древности</w:t>
      </w:r>
    </w:p>
    <w:p w:rsidR="00A638F5" w:rsidRPr="00A638F5" w:rsidRDefault="00A638F5" w:rsidP="00A638F5">
      <w:r w:rsidRPr="00A638F5">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A638F5" w:rsidRPr="00A638F5" w:rsidRDefault="00A638F5" w:rsidP="00A638F5"/>
    <w:p w:rsidR="00A638F5" w:rsidRPr="00A638F5" w:rsidRDefault="00A638F5" w:rsidP="00A638F5">
      <w:r w:rsidRPr="00A638F5">
        <w:t>Восточная Европа в середине I тыс. н.э.</w:t>
      </w:r>
    </w:p>
    <w:p w:rsidR="00A638F5" w:rsidRPr="00A638F5" w:rsidRDefault="00A638F5" w:rsidP="00A638F5">
      <w:r w:rsidRPr="00A638F5">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spellStart"/>
      <w:proofErr w:type="gramStart"/>
      <w:r w:rsidRPr="00A638F5">
        <w:t>C</w:t>
      </w:r>
      <w:proofErr w:type="gramEnd"/>
      <w:r w:rsidRPr="00A638F5">
        <w:t>оседи</w:t>
      </w:r>
      <w:proofErr w:type="spellEnd"/>
      <w:r w:rsidRPr="00A638F5">
        <w:t xml:space="preserve"> восточных славян.</w:t>
      </w:r>
    </w:p>
    <w:p w:rsidR="00A638F5" w:rsidRPr="00A638F5" w:rsidRDefault="00A638F5" w:rsidP="00A638F5"/>
    <w:p w:rsidR="00A638F5" w:rsidRPr="00A638F5" w:rsidRDefault="00A638F5" w:rsidP="00A638F5">
      <w:r w:rsidRPr="00A638F5">
        <w:t>Образование государства Русь</w:t>
      </w:r>
    </w:p>
    <w:p w:rsidR="00A638F5" w:rsidRPr="00A638F5" w:rsidRDefault="00A638F5" w:rsidP="00A638F5">
      <w:r w:rsidRPr="00A638F5">
        <w:lastRenderedPageBreak/>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A638F5" w:rsidRPr="00A638F5" w:rsidRDefault="00A638F5" w:rsidP="00A638F5"/>
    <w:p w:rsidR="00A638F5" w:rsidRPr="00A638F5" w:rsidRDefault="00A638F5" w:rsidP="00A638F5">
      <w:r w:rsidRPr="00A638F5">
        <w:t xml:space="preserve">Русь в конце X – начале XII </w:t>
      </w:r>
      <w:proofErr w:type="gramStart"/>
      <w:r w:rsidRPr="00A638F5">
        <w:t>в</w:t>
      </w:r>
      <w:proofErr w:type="gramEnd"/>
      <w:r w:rsidRPr="00A638F5">
        <w:t>.</w:t>
      </w:r>
    </w:p>
    <w:p w:rsidR="00A638F5" w:rsidRPr="00A638F5" w:rsidRDefault="00A638F5" w:rsidP="00A638F5">
      <w:r w:rsidRPr="00A638F5">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w:t>
      </w:r>
      <w:proofErr w:type="gramStart"/>
      <w:r w:rsidRPr="00A638F5">
        <w:t>Русская</w:t>
      </w:r>
      <w:proofErr w:type="gramEnd"/>
      <w:r w:rsidRPr="00A638F5">
        <w:t xml:space="preserve">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A638F5" w:rsidRPr="00A638F5" w:rsidRDefault="00A638F5" w:rsidP="00A638F5"/>
    <w:p w:rsidR="00A638F5" w:rsidRPr="00A638F5" w:rsidRDefault="00A638F5" w:rsidP="00A638F5">
      <w:r w:rsidRPr="00A638F5">
        <w:t xml:space="preserve">Русь в середине XII – начале XIII </w:t>
      </w:r>
      <w:proofErr w:type="gramStart"/>
      <w:r w:rsidRPr="00A638F5">
        <w:t>в</w:t>
      </w:r>
      <w:proofErr w:type="gramEnd"/>
      <w:r w:rsidRPr="00A638F5">
        <w:t>.</w:t>
      </w:r>
    </w:p>
    <w:p w:rsidR="00A638F5" w:rsidRPr="00A638F5" w:rsidRDefault="00A638F5" w:rsidP="00A638F5">
      <w:r w:rsidRPr="00A638F5">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A638F5" w:rsidRPr="00A638F5" w:rsidRDefault="00A638F5" w:rsidP="00A638F5">
      <w:r w:rsidRPr="00A638F5">
        <w:t xml:space="preserve">Русские земли в середине XIII – XIV </w:t>
      </w:r>
      <w:proofErr w:type="gramStart"/>
      <w:r w:rsidRPr="00A638F5">
        <w:t>в</w:t>
      </w:r>
      <w:proofErr w:type="gramEnd"/>
      <w:r w:rsidRPr="00A638F5">
        <w:t>.</w:t>
      </w:r>
    </w:p>
    <w:p w:rsidR="00A638F5" w:rsidRPr="00A638F5" w:rsidRDefault="00A638F5" w:rsidP="00A638F5">
      <w:r w:rsidRPr="00A638F5">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w:t>
      </w:r>
      <w:proofErr w:type="spellStart"/>
      <w:r w:rsidRPr="00A638F5">
        <w:t>Калита</w:t>
      </w:r>
      <w:proofErr w:type="spellEnd"/>
      <w:r w:rsidRPr="00A638F5">
        <w:t>.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w:t>
      </w:r>
      <w:proofErr w:type="spellStart"/>
      <w:r w:rsidRPr="00A638F5">
        <w:t>Задонщина</w:t>
      </w:r>
      <w:proofErr w:type="spellEnd"/>
      <w:r w:rsidRPr="00A638F5">
        <w:t xml:space="preserve">». Жития. Архитектура и живопись. Феофан Грек. Андрей Рублев. Ордынское влияние на развитие культуры и повседневную жизнь в русских землях. </w:t>
      </w:r>
    </w:p>
    <w:p w:rsidR="00A638F5" w:rsidRPr="00A638F5" w:rsidRDefault="00A638F5" w:rsidP="00A638F5"/>
    <w:p w:rsidR="00A638F5" w:rsidRPr="00A638F5" w:rsidRDefault="00A638F5" w:rsidP="00A638F5">
      <w:r w:rsidRPr="00A638F5">
        <w:t>Формирование единого Русского государства в XV веке</w:t>
      </w:r>
    </w:p>
    <w:p w:rsidR="00A638F5" w:rsidRPr="00A638F5" w:rsidRDefault="00A638F5" w:rsidP="00A638F5">
      <w:r w:rsidRPr="00A638F5">
        <w:lastRenderedPageBreak/>
        <w:t xml:space="preserve">Политическая карта Европы и русских земель в начале XV в. Борьба </w:t>
      </w:r>
      <w:proofErr w:type="gramStart"/>
      <w:r w:rsidRPr="00A638F5">
        <w:t>Литовского</w:t>
      </w:r>
      <w:proofErr w:type="gramEnd"/>
      <w:r w:rsidRPr="00A638F5">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w:t>
      </w:r>
      <w:proofErr w:type="gramStart"/>
      <w:r w:rsidRPr="00A638F5">
        <w:t>в</w:t>
      </w:r>
      <w:proofErr w:type="gramEnd"/>
      <w:r w:rsidRPr="00A638F5">
        <w:t xml:space="preserve">. Василий Темный. Новгород и Псков в XV </w:t>
      </w:r>
      <w:proofErr w:type="gramStart"/>
      <w:r w:rsidRPr="00A638F5">
        <w:t>в</w:t>
      </w:r>
      <w:proofErr w:type="gramEnd"/>
      <w:r w:rsidRPr="00A638F5">
        <w:t xml:space="preserve">.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w:t>
      </w:r>
      <w:proofErr w:type="spellStart"/>
      <w:r w:rsidRPr="00A638F5">
        <w:t>нестяжатели</w:t>
      </w:r>
      <w:proofErr w:type="spellEnd"/>
      <w:r w:rsidRPr="00A638F5">
        <w:t>.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A638F5" w:rsidRPr="00A638F5" w:rsidRDefault="00A638F5" w:rsidP="00A638F5"/>
    <w:p w:rsidR="00A638F5" w:rsidRPr="00A638F5" w:rsidRDefault="00A638F5" w:rsidP="00A638F5">
      <w:r w:rsidRPr="00A638F5">
        <w:t>Россия в XVI–XVII веках: от Великого княжества к Царству</w:t>
      </w:r>
    </w:p>
    <w:p w:rsidR="00A638F5" w:rsidRPr="00A638F5" w:rsidRDefault="00A638F5" w:rsidP="00A638F5">
      <w:r w:rsidRPr="00A638F5">
        <w:t>Россия в XVI веке</w:t>
      </w:r>
    </w:p>
    <w:p w:rsidR="00A638F5" w:rsidRPr="00A638F5" w:rsidRDefault="00A638F5" w:rsidP="00A638F5">
      <w:r w:rsidRPr="00A638F5">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A638F5" w:rsidRPr="00A638F5" w:rsidRDefault="00A638F5" w:rsidP="00A638F5">
      <w:r w:rsidRPr="00A638F5">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A638F5" w:rsidRPr="00A638F5" w:rsidRDefault="00A638F5" w:rsidP="00A638F5">
      <w:r w:rsidRPr="00A638F5">
        <w:t>Россия в конце XVI </w:t>
      </w:r>
      <w:proofErr w:type="gramStart"/>
      <w:r w:rsidRPr="00A638F5">
        <w:t>в</w:t>
      </w:r>
      <w:proofErr w:type="gramEnd"/>
      <w:r w:rsidRPr="00A638F5">
        <w:t>. Царь Федор Иванович. Учреждение патриаршества. Дальнейшее закрепощение крестьян.</w:t>
      </w:r>
    </w:p>
    <w:p w:rsidR="00A638F5" w:rsidRPr="00A638F5" w:rsidRDefault="00A638F5" w:rsidP="00A638F5">
      <w:r w:rsidRPr="00A638F5">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A638F5" w:rsidRPr="00A638F5" w:rsidRDefault="00A638F5" w:rsidP="00A638F5">
      <w:r w:rsidRPr="00A638F5">
        <w:t>Смута в России</w:t>
      </w:r>
    </w:p>
    <w:p w:rsidR="00A638F5" w:rsidRPr="00A638F5" w:rsidRDefault="00A638F5" w:rsidP="00A638F5">
      <w:r w:rsidRPr="00A638F5">
        <w:t xml:space="preserve">Смутное время начала XVII </w:t>
      </w:r>
      <w:proofErr w:type="gramStart"/>
      <w:r w:rsidRPr="00A638F5">
        <w:t>в</w:t>
      </w:r>
      <w:proofErr w:type="gramEnd"/>
      <w:r w:rsidRPr="00A638F5">
        <w:t>.,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A638F5" w:rsidRPr="00A638F5" w:rsidRDefault="00A638F5" w:rsidP="00A638F5"/>
    <w:p w:rsidR="00A638F5" w:rsidRPr="00A638F5" w:rsidRDefault="00A638F5" w:rsidP="00A638F5">
      <w:r w:rsidRPr="00A638F5">
        <w:t>Россия в XVII веке</w:t>
      </w:r>
    </w:p>
    <w:p w:rsidR="00A638F5" w:rsidRPr="00A638F5" w:rsidRDefault="00A638F5" w:rsidP="00A638F5">
      <w:r w:rsidRPr="00A638F5">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A638F5" w:rsidRPr="00A638F5" w:rsidRDefault="00A638F5" w:rsidP="00A638F5">
      <w:r w:rsidRPr="00A638F5">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A638F5" w:rsidRPr="00A638F5" w:rsidRDefault="00A638F5" w:rsidP="00A638F5">
      <w:r w:rsidRPr="00A638F5">
        <w:lastRenderedPageBreak/>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A638F5" w:rsidRPr="00A638F5" w:rsidRDefault="00A638F5" w:rsidP="00A638F5">
      <w:r w:rsidRPr="00A638F5">
        <w:t xml:space="preserve">Россия в конце XVII </w:t>
      </w:r>
      <w:proofErr w:type="gramStart"/>
      <w:r w:rsidRPr="00A638F5">
        <w:t>в</w:t>
      </w:r>
      <w:proofErr w:type="gramEnd"/>
      <w:r w:rsidRPr="00A638F5">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A638F5" w:rsidRPr="00A638F5" w:rsidRDefault="00A638F5" w:rsidP="00A638F5">
      <w:r w:rsidRPr="00A638F5">
        <w:t xml:space="preserve">Основные направления внешней политики России во второй половине XVII </w:t>
      </w:r>
      <w:proofErr w:type="gramStart"/>
      <w:r w:rsidRPr="00A638F5">
        <w:t>в</w:t>
      </w:r>
      <w:proofErr w:type="gramEnd"/>
      <w:r w:rsidRPr="00A638F5">
        <w:t>. Освободительная война 1648–1654 гг. под руковод</w:t>
      </w:r>
      <w:r w:rsidRPr="00A638F5">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A638F5" w:rsidRPr="00A638F5" w:rsidRDefault="00A638F5" w:rsidP="00A638F5">
      <w:r w:rsidRPr="00A638F5">
        <w:t xml:space="preserve">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w:t>
      </w:r>
      <w:proofErr w:type="spellStart"/>
      <w:r w:rsidRPr="00A638F5">
        <w:t>Симон</w:t>
      </w:r>
      <w:proofErr w:type="spellEnd"/>
      <w:r w:rsidRPr="00A638F5">
        <w:t xml:space="preserve"> Ушаков. Парсуна.</w:t>
      </w:r>
    </w:p>
    <w:p w:rsidR="00A638F5" w:rsidRPr="00A638F5" w:rsidRDefault="00A638F5" w:rsidP="00A638F5"/>
    <w:p w:rsidR="00A638F5" w:rsidRPr="00A638F5" w:rsidRDefault="00A638F5" w:rsidP="00A638F5"/>
    <w:p w:rsidR="00A638F5" w:rsidRPr="00A638F5" w:rsidRDefault="00A638F5" w:rsidP="00A638F5">
      <w:r w:rsidRPr="00A638F5">
        <w:t>Россия в конце XVII – XVIII веке: от Царства к Империи</w:t>
      </w:r>
    </w:p>
    <w:p w:rsidR="00A638F5" w:rsidRPr="00A638F5" w:rsidRDefault="00A638F5" w:rsidP="00A638F5">
      <w:r w:rsidRPr="00A638F5">
        <w:t>Россия в эпоху преобразований Петра I</w:t>
      </w:r>
    </w:p>
    <w:p w:rsidR="00A638F5" w:rsidRPr="00A638F5" w:rsidRDefault="00A638F5" w:rsidP="00A638F5">
      <w:r w:rsidRPr="00A638F5">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A638F5">
        <w:t>в</w:t>
      </w:r>
      <w:proofErr w:type="gramEnd"/>
      <w:r w:rsidRPr="00A638F5">
        <w:t>.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A638F5" w:rsidRPr="00A638F5" w:rsidRDefault="00A638F5" w:rsidP="00A638F5">
      <w:r w:rsidRPr="00A638F5">
        <w:t>После Петра Великого: эпоха «дворцовых переворотов»</w:t>
      </w:r>
    </w:p>
    <w:p w:rsidR="00A638F5" w:rsidRPr="00A638F5" w:rsidRDefault="00A638F5" w:rsidP="00A638F5">
      <w:r w:rsidRPr="00A638F5">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A638F5" w:rsidRPr="00A638F5" w:rsidRDefault="00A638F5" w:rsidP="00A638F5">
      <w:r w:rsidRPr="00A638F5">
        <w:t xml:space="preserve">Россия в 1760–1790-е. Правление Екатерины II </w:t>
      </w:r>
    </w:p>
    <w:p w:rsidR="00A638F5" w:rsidRPr="00A638F5" w:rsidRDefault="00A638F5" w:rsidP="00A638F5">
      <w:r w:rsidRPr="00A638F5">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w:t>
      </w:r>
      <w:r w:rsidRPr="00A638F5">
        <w:lastRenderedPageBreak/>
        <w:t xml:space="preserve">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A638F5">
        <w:t>Посполитой</w:t>
      </w:r>
      <w:proofErr w:type="spellEnd"/>
      <w:r w:rsidRPr="00A638F5">
        <w:t>. Россия и Великая французская революция. Русское военное искусство.</w:t>
      </w:r>
    </w:p>
    <w:p w:rsidR="00A638F5" w:rsidRPr="00A638F5" w:rsidRDefault="00A638F5" w:rsidP="00A638F5">
      <w:r w:rsidRPr="00A638F5">
        <w:t>Россия при Павле I</w:t>
      </w:r>
    </w:p>
    <w:p w:rsidR="00A638F5" w:rsidRPr="00A638F5" w:rsidRDefault="00A638F5" w:rsidP="00A638F5">
      <w:r w:rsidRPr="00A638F5">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A638F5" w:rsidRPr="00A638F5" w:rsidRDefault="00A638F5" w:rsidP="00A638F5">
      <w:r w:rsidRPr="00A638F5">
        <w:t xml:space="preserve">Культурное пространство Российской империи </w:t>
      </w:r>
    </w:p>
    <w:p w:rsidR="00A638F5" w:rsidRPr="00A638F5" w:rsidRDefault="00A638F5" w:rsidP="00A638F5">
      <w:r w:rsidRPr="00A638F5">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A638F5" w:rsidRPr="00A638F5" w:rsidRDefault="00A638F5" w:rsidP="00A638F5"/>
    <w:p w:rsidR="00A638F5" w:rsidRPr="00A638F5" w:rsidRDefault="00A638F5" w:rsidP="00A638F5">
      <w:r w:rsidRPr="00A638F5">
        <w:t>Российская Империя в XIX – начале XX века</w:t>
      </w:r>
    </w:p>
    <w:p w:rsidR="00A638F5" w:rsidRPr="00A638F5" w:rsidRDefault="00A638F5" w:rsidP="00A638F5">
      <w:r w:rsidRPr="00A638F5">
        <w:t>Российская империя в первой половине XIX </w:t>
      </w:r>
      <w:proofErr w:type="gramStart"/>
      <w:r w:rsidRPr="00A638F5">
        <w:t>в</w:t>
      </w:r>
      <w:proofErr w:type="gramEnd"/>
      <w:r w:rsidRPr="00A638F5">
        <w:t xml:space="preserve">. </w:t>
      </w:r>
    </w:p>
    <w:p w:rsidR="00A638F5" w:rsidRPr="00A638F5" w:rsidRDefault="00A638F5" w:rsidP="00A638F5">
      <w:r w:rsidRPr="00A638F5">
        <w:t xml:space="preserve">Россия в начале XIX </w:t>
      </w:r>
      <w:proofErr w:type="gramStart"/>
      <w:r w:rsidRPr="00A638F5">
        <w:t>в</w:t>
      </w:r>
      <w:proofErr w:type="gramEnd"/>
      <w:r w:rsidRPr="00A638F5">
        <w:t xml:space="preserve">. </w:t>
      </w:r>
      <w:proofErr w:type="gramStart"/>
      <w:r w:rsidRPr="00A638F5">
        <w:t>Территория</w:t>
      </w:r>
      <w:proofErr w:type="gramEnd"/>
      <w:r w:rsidRPr="00A638F5">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A638F5" w:rsidRPr="00A638F5" w:rsidRDefault="00A638F5" w:rsidP="00A638F5">
      <w:r w:rsidRPr="00A638F5">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A638F5">
        <w:t>Тильзитский</w:t>
      </w:r>
      <w:proofErr w:type="spellEnd"/>
      <w:r w:rsidRPr="00A638F5">
        <w:t xml:space="preserve"> мир 1807 г. и его последствия. Континентальная блокада. Присоединение к России Финляндии. Бухарестский мир с Турцией.</w:t>
      </w:r>
    </w:p>
    <w:p w:rsidR="00A638F5" w:rsidRPr="00A638F5" w:rsidRDefault="00A638F5" w:rsidP="00A638F5">
      <w:r w:rsidRPr="00A638F5">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A638F5" w:rsidRPr="00A638F5" w:rsidRDefault="00A638F5" w:rsidP="00A638F5">
      <w:r w:rsidRPr="00A638F5">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A638F5" w:rsidRPr="00A638F5" w:rsidRDefault="00A638F5" w:rsidP="00A638F5">
      <w:r w:rsidRPr="00A638F5">
        <w:t>Движение декабристов: предпосылки возникновения, идейные основы и цели, первые организации, их участники. Южное общество; «</w:t>
      </w:r>
      <w:proofErr w:type="gramStart"/>
      <w:r w:rsidRPr="00A638F5">
        <w:t>Русская</w:t>
      </w:r>
      <w:proofErr w:type="gramEnd"/>
      <w:r w:rsidRPr="00A638F5">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A638F5" w:rsidRPr="00A638F5" w:rsidRDefault="00A638F5" w:rsidP="00A638F5">
      <w:r w:rsidRPr="00A638F5">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A638F5" w:rsidRPr="00A638F5" w:rsidRDefault="00A638F5" w:rsidP="00A638F5">
      <w:r w:rsidRPr="00A638F5">
        <w:lastRenderedPageBreak/>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A638F5">
        <w:t>Канкрина</w:t>
      </w:r>
      <w:proofErr w:type="spellEnd"/>
      <w:r w:rsidRPr="00A638F5">
        <w:t>.</w:t>
      </w:r>
    </w:p>
    <w:p w:rsidR="00A638F5" w:rsidRPr="00A638F5" w:rsidRDefault="00A638F5" w:rsidP="00A638F5">
      <w:r w:rsidRPr="00A638F5">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w:t>
      </w:r>
      <w:proofErr w:type="spellStart"/>
      <w:r w:rsidRPr="00A638F5">
        <w:t>Кавелин</w:t>
      </w:r>
      <w:proofErr w:type="spellEnd"/>
      <w:r w:rsidRPr="00A638F5">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A638F5" w:rsidRPr="00A638F5" w:rsidRDefault="00A638F5" w:rsidP="00A638F5">
      <w:r w:rsidRPr="00A638F5">
        <w:t>Внешняя политика России во второй четверти XIX </w:t>
      </w:r>
      <w:proofErr w:type="gramStart"/>
      <w:r w:rsidRPr="00A638F5">
        <w:t>в</w:t>
      </w:r>
      <w:proofErr w:type="gramEnd"/>
      <w:r w:rsidRPr="00A638F5">
        <w:t xml:space="preserve">.: </w:t>
      </w:r>
      <w:proofErr w:type="gramStart"/>
      <w:r w:rsidRPr="00A638F5">
        <w:t>европейская</w:t>
      </w:r>
      <w:proofErr w:type="gramEnd"/>
      <w:r w:rsidRPr="00A638F5">
        <w:t xml:space="preserve">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A638F5" w:rsidRPr="00A638F5" w:rsidRDefault="00A638F5" w:rsidP="00A638F5">
      <w:r w:rsidRPr="00A638F5">
        <w:t xml:space="preserve">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A638F5">
        <w:t>Живопись: стили (классицизм, романтизм, реализм), жанры, художники (К.П. Брюллов, О.А. Кипренский, В.А. </w:t>
      </w:r>
      <w:proofErr w:type="spellStart"/>
      <w:r w:rsidRPr="00A638F5">
        <w:t>Тропинин</w:t>
      </w:r>
      <w:proofErr w:type="spellEnd"/>
      <w:r w:rsidRPr="00A638F5">
        <w:t xml:space="preserve"> и др.).</w:t>
      </w:r>
      <w:proofErr w:type="gramEnd"/>
      <w:r w:rsidRPr="00A638F5">
        <w:t xml:space="preserve"> Архитектура: стили, зодчие и их произведения. Вклад российской культуры первой половины XIX </w:t>
      </w:r>
      <w:proofErr w:type="gramStart"/>
      <w:r w:rsidRPr="00A638F5">
        <w:t>в</w:t>
      </w:r>
      <w:proofErr w:type="gramEnd"/>
      <w:r w:rsidRPr="00A638F5">
        <w:t xml:space="preserve">. </w:t>
      </w:r>
      <w:proofErr w:type="gramStart"/>
      <w:r w:rsidRPr="00A638F5">
        <w:t>в</w:t>
      </w:r>
      <w:proofErr w:type="gramEnd"/>
      <w:r w:rsidRPr="00A638F5">
        <w:t xml:space="preserve"> мировую культуру.</w:t>
      </w:r>
    </w:p>
    <w:p w:rsidR="00A638F5" w:rsidRPr="00A638F5" w:rsidRDefault="00A638F5" w:rsidP="00A638F5">
      <w:r w:rsidRPr="00A638F5">
        <w:t>Российская империя во второй половине XIX </w:t>
      </w:r>
      <w:proofErr w:type="gramStart"/>
      <w:r w:rsidRPr="00A638F5">
        <w:t>в</w:t>
      </w:r>
      <w:proofErr w:type="gramEnd"/>
      <w:r w:rsidRPr="00A638F5">
        <w:t xml:space="preserve">. </w:t>
      </w:r>
    </w:p>
    <w:p w:rsidR="00A638F5" w:rsidRPr="00A638F5" w:rsidRDefault="00A638F5" w:rsidP="00A638F5">
      <w:r w:rsidRPr="00A638F5">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A638F5" w:rsidRPr="00A638F5" w:rsidRDefault="00A638F5" w:rsidP="00A638F5">
      <w:r w:rsidRPr="00A638F5">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A638F5" w:rsidRPr="00A638F5" w:rsidRDefault="00A638F5" w:rsidP="00A638F5">
      <w:r w:rsidRPr="00A638F5">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A638F5" w:rsidRPr="00A638F5" w:rsidRDefault="00A638F5" w:rsidP="00A638F5">
      <w:r w:rsidRPr="00A638F5">
        <w:t xml:space="preserve">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w:t>
      </w:r>
      <w:r w:rsidRPr="00A638F5">
        <w:lastRenderedPageBreak/>
        <w:t xml:space="preserve">промышленности. </w:t>
      </w:r>
      <w:proofErr w:type="gramStart"/>
      <w:r w:rsidRPr="00A638F5">
        <w:t>Экономические и финансовые реформы (Н.X.</w:t>
      </w:r>
      <w:proofErr w:type="gramEnd"/>
      <w:r w:rsidRPr="00A638F5">
        <w:t> </w:t>
      </w:r>
      <w:proofErr w:type="spellStart"/>
      <w:proofErr w:type="gramStart"/>
      <w:r w:rsidRPr="00A638F5">
        <w:t>Бунге</w:t>
      </w:r>
      <w:proofErr w:type="spellEnd"/>
      <w:r w:rsidRPr="00A638F5">
        <w:t>, С.Ю. Витте).</w:t>
      </w:r>
      <w:proofErr w:type="gramEnd"/>
      <w:r w:rsidRPr="00A638F5">
        <w:t xml:space="preserve"> Разработка рабочего законодательства. Национальная политика.</w:t>
      </w:r>
    </w:p>
    <w:p w:rsidR="00A638F5" w:rsidRPr="00A638F5" w:rsidRDefault="00A638F5" w:rsidP="00A638F5">
      <w:proofErr w:type="gramStart"/>
      <w:r w:rsidRPr="00A638F5">
        <w:t>Внешняя политика России во второй половине XIX в. Европейская политика.</w:t>
      </w:r>
      <w:proofErr w:type="gramEnd"/>
      <w:r w:rsidRPr="00A638F5">
        <w:t xml:space="preserve">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A638F5" w:rsidRPr="00A638F5" w:rsidRDefault="00A638F5" w:rsidP="00A638F5">
      <w:r w:rsidRPr="00A638F5">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w:t>
      </w:r>
      <w:proofErr w:type="gramStart"/>
      <w:r w:rsidRPr="00A638F5">
        <w:t>в</w:t>
      </w:r>
      <w:proofErr w:type="gramEnd"/>
      <w:r w:rsidRPr="00A638F5">
        <w:t>.</w:t>
      </w:r>
    </w:p>
    <w:p w:rsidR="00A638F5" w:rsidRPr="00A638F5" w:rsidRDefault="00A638F5" w:rsidP="00A638F5">
      <w:r w:rsidRPr="00A638F5">
        <w:t>Российская империя в начале XX </w:t>
      </w:r>
      <w:proofErr w:type="gramStart"/>
      <w:r w:rsidRPr="00A638F5">
        <w:t>в</w:t>
      </w:r>
      <w:proofErr w:type="gramEnd"/>
      <w:r w:rsidRPr="00A638F5">
        <w:t xml:space="preserve">. </w:t>
      </w:r>
    </w:p>
    <w:p w:rsidR="00A638F5" w:rsidRPr="00A638F5" w:rsidRDefault="00A638F5" w:rsidP="00A638F5">
      <w:r w:rsidRPr="00A638F5">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w:t>
      </w:r>
      <w:proofErr w:type="gramStart"/>
      <w:r w:rsidRPr="00A638F5">
        <w:t>в</w:t>
      </w:r>
      <w:proofErr w:type="gramEnd"/>
      <w:r w:rsidRPr="00A638F5">
        <w:t xml:space="preserve">.: </w:t>
      </w:r>
      <w:proofErr w:type="gramStart"/>
      <w:r w:rsidRPr="00A638F5">
        <w:t>социальная</w:t>
      </w:r>
      <w:proofErr w:type="gramEnd"/>
      <w:r w:rsidRPr="00A638F5">
        <w:t xml:space="preserve"> структура, положение основных групп населения.</w:t>
      </w:r>
    </w:p>
    <w:p w:rsidR="00A638F5" w:rsidRPr="00A638F5" w:rsidRDefault="00A638F5" w:rsidP="00A638F5">
      <w:r w:rsidRPr="00A638F5">
        <w:t>Политическое развитие России в начале XX </w:t>
      </w:r>
      <w:proofErr w:type="gramStart"/>
      <w:r w:rsidRPr="00A638F5">
        <w:t>в</w:t>
      </w:r>
      <w:proofErr w:type="gramEnd"/>
      <w:r w:rsidRPr="00A638F5">
        <w:t xml:space="preserve">. </w:t>
      </w:r>
      <w:proofErr w:type="gramStart"/>
      <w:r w:rsidRPr="00A638F5">
        <w:t>Император</w:t>
      </w:r>
      <w:proofErr w:type="gramEnd"/>
      <w:r w:rsidRPr="00A638F5">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A638F5" w:rsidRPr="00A638F5" w:rsidRDefault="00A638F5" w:rsidP="00A638F5">
      <w:r w:rsidRPr="00A638F5">
        <w:t xml:space="preserve">Русско-японская война 1904–1905 гг.: планы сторон, основные сражения. </w:t>
      </w:r>
      <w:proofErr w:type="spellStart"/>
      <w:r w:rsidRPr="00A638F5">
        <w:t>Портсмутский</w:t>
      </w:r>
      <w:proofErr w:type="spellEnd"/>
      <w:r w:rsidRPr="00A638F5">
        <w:t xml:space="preserve"> мир. Воздействие войны на общественную и политическую жизнь страны.</w:t>
      </w:r>
    </w:p>
    <w:p w:rsidR="00A638F5" w:rsidRPr="00A638F5" w:rsidRDefault="00A638F5" w:rsidP="00A638F5">
      <w:r w:rsidRPr="00A638F5">
        <w:t xml:space="preserve">Общественное движение в России </w:t>
      </w:r>
      <w:proofErr w:type="gramStart"/>
      <w:r w:rsidRPr="00A638F5">
        <w:t>в начале</w:t>
      </w:r>
      <w:proofErr w:type="gramEnd"/>
      <w:r w:rsidRPr="00A638F5">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A638F5" w:rsidRPr="00A638F5" w:rsidRDefault="00A638F5" w:rsidP="00A638F5">
      <w:r w:rsidRPr="00A638F5">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A638F5">
        <w:t>Гучков</w:t>
      </w:r>
      <w:proofErr w:type="spellEnd"/>
      <w:r w:rsidRPr="00A638F5">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A638F5" w:rsidRPr="00A638F5" w:rsidRDefault="00A638F5" w:rsidP="00A638F5">
      <w:r w:rsidRPr="00A638F5">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A638F5" w:rsidRPr="00A638F5" w:rsidRDefault="00A638F5" w:rsidP="00A638F5">
      <w:r w:rsidRPr="00A638F5">
        <w:t xml:space="preserve">Культура России </w:t>
      </w:r>
      <w:proofErr w:type="gramStart"/>
      <w:r w:rsidRPr="00A638F5">
        <w:t>в начале</w:t>
      </w:r>
      <w:proofErr w:type="gramEnd"/>
      <w:r w:rsidRPr="00A638F5">
        <w:t xml:space="preserve">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w:t>
      </w:r>
      <w:proofErr w:type="gramStart"/>
      <w:r w:rsidRPr="00A638F5">
        <w:t>в</w:t>
      </w:r>
      <w:proofErr w:type="gramEnd"/>
      <w:r w:rsidRPr="00A638F5">
        <w:t xml:space="preserve">. — </w:t>
      </w:r>
      <w:proofErr w:type="gramStart"/>
      <w:r w:rsidRPr="00A638F5">
        <w:t>составная</w:t>
      </w:r>
      <w:proofErr w:type="gramEnd"/>
      <w:r w:rsidRPr="00A638F5">
        <w:t xml:space="preserve"> часть мировой культуры</w:t>
      </w:r>
      <w:bookmarkStart w:id="107" w:name="_Toc453968182"/>
      <w:r w:rsidRPr="00A638F5">
        <w:t>.</w:t>
      </w:r>
    </w:p>
    <w:p w:rsidR="00A638F5" w:rsidRPr="00A638F5" w:rsidRDefault="00A638F5" w:rsidP="00A638F5"/>
    <w:p w:rsidR="00A638F5" w:rsidRPr="00A638F5" w:rsidRDefault="00A638F5" w:rsidP="00A638F5"/>
    <w:p w:rsidR="00A638F5" w:rsidRPr="00A638F5" w:rsidRDefault="00A638F5" w:rsidP="00A638F5">
      <w:r w:rsidRPr="00A638F5">
        <w:t>География</w:t>
      </w:r>
      <w:bookmarkEnd w:id="90"/>
      <w:bookmarkEnd w:id="107"/>
      <w:r w:rsidRPr="00A638F5">
        <w:t xml:space="preserve"> (отсутствует в учебном плане МБОУ Школы № 1</w:t>
      </w:r>
      <w:r w:rsidR="001204E5">
        <w:t>8</w:t>
      </w:r>
      <w:r w:rsidRPr="00A638F5">
        <w:t xml:space="preserve"> г.о. Самара)</w:t>
      </w:r>
    </w:p>
    <w:p w:rsidR="00A638F5" w:rsidRPr="00A638F5" w:rsidRDefault="00A638F5" w:rsidP="00A638F5"/>
    <w:p w:rsidR="00A638F5" w:rsidRPr="00A638F5" w:rsidRDefault="00A638F5" w:rsidP="00A638F5">
      <w:r w:rsidRPr="00A638F5">
        <w:t>Экономика (</w:t>
      </w:r>
      <w:r w:rsidR="001204E5" w:rsidRPr="00A638F5">
        <w:t>отсутствует в учебном плане МБОУ Школы № 1</w:t>
      </w:r>
      <w:r w:rsidR="001204E5">
        <w:t>8</w:t>
      </w:r>
      <w:r w:rsidR="001204E5" w:rsidRPr="00A638F5">
        <w:t xml:space="preserve"> г.о. Самара</w:t>
      </w:r>
      <w:r w:rsidRPr="00A638F5">
        <w:t>)</w:t>
      </w:r>
    </w:p>
    <w:p w:rsidR="00A638F5" w:rsidRPr="00A638F5" w:rsidRDefault="00A638F5" w:rsidP="00A638F5"/>
    <w:p w:rsidR="00A638F5" w:rsidRPr="00A638F5" w:rsidRDefault="00A638F5" w:rsidP="00A638F5"/>
    <w:p w:rsidR="00A638F5" w:rsidRPr="00A638F5" w:rsidRDefault="00A638F5" w:rsidP="00A638F5">
      <w:bookmarkStart w:id="108" w:name="_Toc435412710"/>
      <w:bookmarkStart w:id="109" w:name="_Toc453968184"/>
      <w:r w:rsidRPr="00A638F5">
        <w:t>Право</w:t>
      </w:r>
      <w:bookmarkEnd w:id="108"/>
      <w:bookmarkEnd w:id="109"/>
      <w:r w:rsidRPr="00A638F5">
        <w:t xml:space="preserve"> (отсутствует в учебном плане МБОУ Школы № 1</w:t>
      </w:r>
      <w:r w:rsidR="001204E5">
        <w:t>8</w:t>
      </w:r>
      <w:r w:rsidRPr="00A638F5">
        <w:t xml:space="preserve"> г.о. Самара)</w:t>
      </w:r>
    </w:p>
    <w:p w:rsidR="00A638F5" w:rsidRPr="00A638F5" w:rsidRDefault="00A638F5" w:rsidP="00A638F5"/>
    <w:p w:rsidR="00A638F5" w:rsidRPr="00A638F5" w:rsidRDefault="00A638F5" w:rsidP="00A638F5">
      <w:bookmarkStart w:id="110" w:name="_Toc435412711"/>
      <w:bookmarkStart w:id="111" w:name="_Toc453968185"/>
      <w:r w:rsidRPr="00A638F5">
        <w:t>Обществознание</w:t>
      </w:r>
      <w:bookmarkEnd w:id="110"/>
      <w:bookmarkEnd w:id="111"/>
      <w:r w:rsidRPr="00A638F5">
        <w:t xml:space="preserve"> (учебный план МБОУ Школы № 1</w:t>
      </w:r>
      <w:r w:rsidR="001204E5">
        <w:t>8</w:t>
      </w:r>
      <w:r w:rsidRPr="00A638F5">
        <w:t xml:space="preserve"> г.о. Самара предполагает базовый  уровень)</w:t>
      </w:r>
    </w:p>
    <w:p w:rsidR="00A638F5" w:rsidRPr="00A638F5" w:rsidRDefault="00A638F5" w:rsidP="00A638F5"/>
    <w:p w:rsidR="00A638F5" w:rsidRPr="00A638F5" w:rsidRDefault="00A638F5" w:rsidP="00A638F5">
      <w:r w:rsidRPr="00A638F5">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A638F5">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A638F5">
        <w:t xml:space="preserve"> Данный подход способствует формированию у </w:t>
      </w:r>
      <w:proofErr w:type="gramStart"/>
      <w:r w:rsidRPr="00A638F5">
        <w:t>обучающихся</w:t>
      </w:r>
      <w:proofErr w:type="gramEnd"/>
      <w:r w:rsidRPr="00A638F5">
        <w:t xml:space="preserve"> целостной научной картины мира.</w:t>
      </w:r>
    </w:p>
    <w:p w:rsidR="00A638F5" w:rsidRPr="00A638F5" w:rsidRDefault="00A638F5" w:rsidP="00A638F5">
      <w:proofErr w:type="gramStart"/>
      <w:r w:rsidRPr="00A638F5">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A638F5">
        <w:t xml:space="preserve"> и </w:t>
      </w:r>
      <w:proofErr w:type="gramStart"/>
      <w:r w:rsidRPr="00A638F5">
        <w:t>человеке</w:t>
      </w:r>
      <w:proofErr w:type="gramEnd"/>
      <w:r w:rsidRPr="00A638F5">
        <w:t>, сформировать компетентности, позволяющие выпускникам осуществлять типичные социальные роли в современном мире.</w:t>
      </w:r>
    </w:p>
    <w:p w:rsidR="00A638F5" w:rsidRPr="00A638F5" w:rsidRDefault="00A638F5" w:rsidP="00A638F5">
      <w:r w:rsidRPr="00A638F5">
        <w:t>Задачами реализации программы учебного предмета «Обществознания» на уровне среднего общего образования являются:</w:t>
      </w:r>
    </w:p>
    <w:p w:rsidR="00A638F5" w:rsidRPr="00A638F5" w:rsidRDefault="00A638F5" w:rsidP="00A638F5">
      <w:r w:rsidRPr="00A638F5">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A638F5" w:rsidRPr="00A638F5" w:rsidRDefault="00A638F5" w:rsidP="00A638F5">
      <w:r w:rsidRPr="00A638F5">
        <w:t>формирование знаний об обществе как целостной развивающейся системе в единстве и взаимодействии его основных сфер и институтов;</w:t>
      </w:r>
    </w:p>
    <w:p w:rsidR="00A638F5" w:rsidRPr="00A638F5" w:rsidRDefault="00A638F5" w:rsidP="00A638F5">
      <w:r w:rsidRPr="00A638F5">
        <w:t>овладение базовым понятийным аппаратом социальных наук;</w:t>
      </w:r>
    </w:p>
    <w:p w:rsidR="00A638F5" w:rsidRPr="00A638F5" w:rsidRDefault="00A638F5" w:rsidP="00A638F5">
      <w:r w:rsidRPr="00A638F5">
        <w:t>овладение умениями выявлять причинно-следственные, функциональные, иерархические и другие связи социальных объектов и процессов;</w:t>
      </w:r>
    </w:p>
    <w:p w:rsidR="00A638F5" w:rsidRPr="00A638F5" w:rsidRDefault="00A638F5" w:rsidP="00A638F5">
      <w:r w:rsidRPr="00A638F5">
        <w:lastRenderedPageBreak/>
        <w:t>формирование представлений об основных тенденциях и возможных перспективах развития мирового сообщества в глобальном мире;</w:t>
      </w:r>
    </w:p>
    <w:p w:rsidR="00A638F5" w:rsidRPr="00A638F5" w:rsidRDefault="00A638F5" w:rsidP="00A638F5">
      <w:r w:rsidRPr="00A638F5">
        <w:t>формирование представлений о методах познания социальных явлений и процессов;</w:t>
      </w:r>
    </w:p>
    <w:p w:rsidR="00A638F5" w:rsidRPr="00A638F5" w:rsidRDefault="00A638F5" w:rsidP="00A638F5">
      <w:r w:rsidRPr="00A638F5">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A638F5" w:rsidRPr="00A638F5" w:rsidRDefault="00A638F5" w:rsidP="00A638F5">
      <w:r w:rsidRPr="00A638F5">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A638F5" w:rsidRPr="00A638F5" w:rsidRDefault="00A638F5" w:rsidP="00A638F5">
      <w:r w:rsidRPr="00A638F5">
        <w:t xml:space="preserve">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A638F5" w:rsidRPr="00A638F5" w:rsidRDefault="00A638F5" w:rsidP="00A638F5">
      <w:r w:rsidRPr="00A638F5">
        <w:t>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A638F5" w:rsidRPr="00A638F5" w:rsidRDefault="00A638F5" w:rsidP="00A638F5"/>
    <w:p w:rsidR="00A638F5" w:rsidRPr="00A638F5" w:rsidRDefault="00A638F5" w:rsidP="00A638F5">
      <w:r w:rsidRPr="00A638F5">
        <w:t>Базовый уровень</w:t>
      </w:r>
    </w:p>
    <w:p w:rsidR="00A638F5" w:rsidRPr="00A638F5" w:rsidRDefault="00A638F5" w:rsidP="00A638F5">
      <w:r w:rsidRPr="00A638F5">
        <w:t>Человек. Человек в системе общественных отношений</w:t>
      </w:r>
    </w:p>
    <w:p w:rsidR="00A638F5" w:rsidRPr="00A638F5" w:rsidRDefault="00A638F5" w:rsidP="00A638F5">
      <w:r w:rsidRPr="00A638F5">
        <w:t xml:space="preserve">Человек как результат биологической и </w:t>
      </w:r>
      <w:proofErr w:type="spellStart"/>
      <w:r w:rsidRPr="00A638F5">
        <w:t>социокультурной</w:t>
      </w:r>
      <w:proofErr w:type="spellEnd"/>
      <w:r w:rsidRPr="00A638F5">
        <w:t xml:space="preserve">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A638F5" w:rsidRPr="00A638F5" w:rsidRDefault="00A638F5" w:rsidP="00A638F5"/>
    <w:p w:rsidR="00A638F5" w:rsidRPr="00A638F5" w:rsidRDefault="00A638F5" w:rsidP="00A638F5">
      <w:r w:rsidRPr="00A638F5">
        <w:t>Общество как сложная динамическая система</w:t>
      </w:r>
    </w:p>
    <w:p w:rsidR="00A638F5" w:rsidRPr="00A638F5" w:rsidRDefault="00A638F5" w:rsidP="00A638F5">
      <w:r w:rsidRPr="00A638F5">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A638F5">
        <w:t>Многовариантность</w:t>
      </w:r>
      <w:proofErr w:type="spellEnd"/>
      <w:r w:rsidRPr="00A638F5">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A638F5" w:rsidRPr="00A638F5" w:rsidRDefault="00A638F5" w:rsidP="00A638F5"/>
    <w:p w:rsidR="00A638F5" w:rsidRPr="00A638F5" w:rsidRDefault="00A638F5" w:rsidP="00A638F5">
      <w:r w:rsidRPr="00A638F5">
        <w:t>Экономика</w:t>
      </w:r>
    </w:p>
    <w:p w:rsidR="00A638F5" w:rsidRPr="00A638F5" w:rsidRDefault="00A638F5" w:rsidP="00A638F5">
      <w:r w:rsidRPr="00A638F5">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A638F5" w:rsidRPr="00A638F5" w:rsidRDefault="00A638F5" w:rsidP="00A638F5"/>
    <w:p w:rsidR="00A638F5" w:rsidRPr="00A638F5" w:rsidRDefault="00A638F5" w:rsidP="00A638F5">
      <w:r w:rsidRPr="00A638F5">
        <w:t>Социальные отношения</w:t>
      </w:r>
    </w:p>
    <w:p w:rsidR="00A638F5" w:rsidRPr="00A638F5" w:rsidRDefault="00A638F5" w:rsidP="00A638F5">
      <w:r w:rsidRPr="00A638F5">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A638F5">
        <w:t>девиантное</w:t>
      </w:r>
      <w:proofErr w:type="spellEnd"/>
      <w:r w:rsidRPr="00A638F5">
        <w:t xml:space="preserve">). Социальный контроль и самоконтроль. Социальная мобильность, ее формы и каналы в современном обществе. Этнические общности. Межнациональные отношения, </w:t>
      </w:r>
      <w:proofErr w:type="spellStart"/>
      <w:r w:rsidRPr="00A638F5">
        <w:t>этносоциальные</w:t>
      </w:r>
      <w:proofErr w:type="spellEnd"/>
      <w:r w:rsidRPr="00A638F5">
        <w:t xml:space="preserve">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A638F5" w:rsidRPr="00A638F5" w:rsidRDefault="00A638F5" w:rsidP="00A638F5"/>
    <w:p w:rsidR="00A638F5" w:rsidRPr="00A638F5" w:rsidRDefault="00A638F5" w:rsidP="00A638F5">
      <w:r w:rsidRPr="00A638F5">
        <w:t>Политика</w:t>
      </w:r>
    </w:p>
    <w:p w:rsidR="00A638F5" w:rsidRPr="00A638F5" w:rsidRDefault="00A638F5" w:rsidP="00A638F5">
      <w:r w:rsidRPr="00A638F5">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A638F5">
        <w:t>мажоритарная</w:t>
      </w:r>
      <w:proofErr w:type="gramEnd"/>
      <w:r w:rsidRPr="00A638F5">
        <w:t xml:space="preserve">,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w:t>
      </w:r>
      <w:r w:rsidRPr="00A638F5">
        <w:lastRenderedPageBreak/>
        <w:t>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A638F5" w:rsidRPr="00A638F5" w:rsidRDefault="00A638F5" w:rsidP="00A638F5"/>
    <w:p w:rsidR="00A638F5" w:rsidRPr="00A638F5" w:rsidRDefault="00A638F5" w:rsidP="00A638F5">
      <w:r w:rsidRPr="00A638F5">
        <w:t>Правовое регулирование общественных отношений</w:t>
      </w:r>
    </w:p>
    <w:p w:rsidR="00A638F5" w:rsidRPr="00A638F5" w:rsidRDefault="00A638F5" w:rsidP="00A638F5">
      <w:r w:rsidRPr="00A638F5">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w:t>
      </w:r>
      <w:proofErr w:type="spellStart"/>
      <w:r w:rsidRPr="00A638F5">
        <w:t>антикоррупционной</w:t>
      </w:r>
      <w:proofErr w:type="spellEnd"/>
      <w:r w:rsidRPr="00A638F5">
        <w:t xml:space="preserve">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A638F5" w:rsidRPr="00A638F5" w:rsidRDefault="00A638F5" w:rsidP="00A638F5"/>
    <w:p w:rsidR="00A638F5" w:rsidRPr="00A638F5" w:rsidRDefault="00A638F5" w:rsidP="00A638F5">
      <w:bookmarkStart w:id="112" w:name="_Toc453968186"/>
      <w:bookmarkStart w:id="113" w:name="_Toc435412712"/>
      <w:r w:rsidRPr="00A638F5">
        <w:t>Россия в мире</w:t>
      </w:r>
      <w:bookmarkEnd w:id="112"/>
      <w:r w:rsidRPr="00A638F5">
        <w:t xml:space="preserve"> (отсутствует в учебном плане</w:t>
      </w:r>
      <w:r w:rsidR="001204E5">
        <w:t xml:space="preserve"> МБОУ Школы № 18</w:t>
      </w:r>
      <w:r w:rsidRPr="00A638F5">
        <w:t xml:space="preserve"> г.о. Самара)</w:t>
      </w:r>
    </w:p>
    <w:p w:rsidR="00A638F5" w:rsidRPr="00A638F5" w:rsidRDefault="00A638F5" w:rsidP="00A638F5">
      <w:r w:rsidRPr="00A638F5">
        <w:t>Курс «Россия в мире» в части истории Новейшего времени совпадает по содержанию с курсом «История» (базовый уровень).</w:t>
      </w:r>
    </w:p>
    <w:p w:rsidR="00A638F5" w:rsidRPr="00A638F5" w:rsidRDefault="00A638F5" w:rsidP="00A638F5"/>
    <w:p w:rsidR="00A638F5" w:rsidRPr="00181027" w:rsidRDefault="00A638F5" w:rsidP="00A638F5">
      <w:bookmarkStart w:id="114" w:name="_Toc453968187"/>
      <w:r w:rsidRPr="00181027">
        <w:t>Математика</w:t>
      </w:r>
      <w:bookmarkEnd w:id="113"/>
      <w:bookmarkEnd w:id="114"/>
    </w:p>
    <w:p w:rsidR="00A638F5" w:rsidRPr="00A638F5" w:rsidRDefault="00A638F5" w:rsidP="00A638F5">
      <w:r w:rsidRPr="00181027">
        <w:t>(учебный план МБОУ Школы № 1</w:t>
      </w:r>
      <w:r w:rsidR="001204E5" w:rsidRPr="00181027">
        <w:t>8</w:t>
      </w:r>
      <w:r w:rsidRPr="00181027">
        <w:t xml:space="preserve"> г.о. Самара предполагает </w:t>
      </w:r>
      <w:r w:rsidR="001204E5" w:rsidRPr="00181027">
        <w:t xml:space="preserve">углубленный </w:t>
      </w:r>
      <w:r w:rsidRPr="00181027">
        <w:t xml:space="preserve"> уровень)</w:t>
      </w:r>
    </w:p>
    <w:p w:rsidR="00A638F5" w:rsidRPr="00A638F5" w:rsidRDefault="00A638F5" w:rsidP="00A638F5"/>
    <w:p w:rsidR="00A638F5" w:rsidRPr="00A638F5" w:rsidRDefault="00A638F5" w:rsidP="00A638F5">
      <w:r w:rsidRPr="00A638F5">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A638F5" w:rsidRPr="00A638F5" w:rsidRDefault="00A638F5" w:rsidP="00A638F5">
      <w:r w:rsidRPr="00A638F5">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A638F5" w:rsidRPr="00A638F5" w:rsidRDefault="00A638F5" w:rsidP="00A638F5">
      <w:r w:rsidRPr="00A638F5">
        <w:lastRenderedPageBreak/>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A638F5" w:rsidRPr="00A638F5" w:rsidRDefault="00A638F5" w:rsidP="00A638F5">
      <w:r w:rsidRPr="00A638F5">
        <w:t xml:space="preserve">«в основном общем и среднем общем образовании необходимо предусмотреть подготовку </w:t>
      </w:r>
      <w:proofErr w:type="gramStart"/>
      <w:r w:rsidRPr="00A638F5">
        <w:t>обучающихся</w:t>
      </w:r>
      <w:proofErr w:type="gramEnd"/>
      <w:r w:rsidRPr="00A638F5">
        <w:t xml:space="preserve"> в соответствии с их запросами к уровню подготовки в сфере математического образования».</w:t>
      </w:r>
    </w:p>
    <w:p w:rsidR="00A638F5" w:rsidRPr="00A638F5" w:rsidRDefault="00A638F5" w:rsidP="00A638F5">
      <w:r w:rsidRPr="00A638F5">
        <w:t xml:space="preserve">Соответственно, выделяются три направления требований к результатам математического образования: </w:t>
      </w:r>
    </w:p>
    <w:p w:rsidR="00A638F5" w:rsidRPr="00A638F5" w:rsidRDefault="00A638F5" w:rsidP="00A638F5">
      <w:r w:rsidRPr="00A638F5">
        <w:t>практико-ориентированное математическое образование (математика для жизни);</w:t>
      </w:r>
    </w:p>
    <w:p w:rsidR="00A638F5" w:rsidRPr="00A638F5" w:rsidRDefault="00A638F5" w:rsidP="00A638F5">
      <w:r w:rsidRPr="00A638F5">
        <w:t>математика для использования в профессии;</w:t>
      </w:r>
    </w:p>
    <w:p w:rsidR="00A638F5" w:rsidRPr="00A638F5" w:rsidRDefault="00A638F5" w:rsidP="00A638F5">
      <w:r w:rsidRPr="00A638F5">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A638F5" w:rsidRPr="00A638F5" w:rsidRDefault="00A638F5" w:rsidP="00A638F5">
      <w:r w:rsidRPr="00A638F5">
        <w:t xml:space="preserve">Эти направления реализуются в двух блоках требований к результатам математического образования. </w:t>
      </w:r>
    </w:p>
    <w:p w:rsidR="00A638F5" w:rsidRPr="00A638F5" w:rsidRDefault="00A638F5" w:rsidP="00A638F5">
      <w:r w:rsidRPr="00A638F5">
        <w:t>На базовом уровне:</w:t>
      </w:r>
    </w:p>
    <w:p w:rsidR="00A638F5" w:rsidRPr="00A638F5" w:rsidRDefault="00A638F5" w:rsidP="00A638F5">
      <w:r w:rsidRPr="00A638F5">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A638F5" w:rsidRPr="00A638F5" w:rsidRDefault="00A638F5" w:rsidP="00A638F5">
      <w:r w:rsidRPr="00A638F5">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A638F5" w:rsidRPr="00A638F5" w:rsidRDefault="00A638F5" w:rsidP="00A638F5"/>
    <w:p w:rsidR="00A638F5" w:rsidRPr="00A638F5" w:rsidRDefault="00A638F5" w:rsidP="00A638F5">
      <w:r w:rsidRPr="00A638F5">
        <w:t>На углубленном уровне:</w:t>
      </w:r>
    </w:p>
    <w:p w:rsidR="00A638F5" w:rsidRPr="00A638F5" w:rsidRDefault="00A638F5" w:rsidP="00A638F5">
      <w:r w:rsidRPr="00A638F5">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A638F5" w:rsidRPr="00A638F5" w:rsidRDefault="00A638F5" w:rsidP="00A638F5">
      <w:r w:rsidRPr="00A638F5">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A638F5" w:rsidRPr="00A638F5" w:rsidRDefault="00A638F5" w:rsidP="00A638F5">
      <w:proofErr w:type="gramStart"/>
      <w:r w:rsidRPr="00A638F5">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Pr>
          <w:noProof/>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A638F5">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w:t>
      </w:r>
      <w:proofErr w:type="gramEnd"/>
      <w:r w:rsidRPr="00A638F5">
        <w:t xml:space="preserve"> и сайты и др.)</w:t>
      </w:r>
    </w:p>
    <w:p w:rsidR="00A638F5" w:rsidRPr="00A638F5" w:rsidRDefault="00A638F5" w:rsidP="00A638F5">
      <w:r w:rsidRPr="00A638F5">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A638F5" w:rsidRPr="00A638F5" w:rsidRDefault="00A638F5" w:rsidP="00A638F5">
      <w:r w:rsidRPr="00A638F5">
        <w:lastRenderedPageBreak/>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A638F5" w:rsidRPr="00A638F5" w:rsidRDefault="00A638F5" w:rsidP="00A638F5">
      <w:r w:rsidRPr="00A638F5">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A638F5">
        <w:t>на</w:t>
      </w:r>
      <w:proofErr w:type="gramEnd"/>
      <w:r w:rsidRPr="00A638F5">
        <w:t xml:space="preserve"> </w:t>
      </w:r>
      <w:proofErr w:type="gramStart"/>
      <w:r w:rsidRPr="00A638F5">
        <w:t>предыдущего</w:t>
      </w:r>
      <w:proofErr w:type="gramEnd"/>
      <w:r w:rsidRPr="00A638F5">
        <w:t xml:space="preserve"> уровня обучения. </w:t>
      </w:r>
    </w:p>
    <w:p w:rsidR="00A638F5" w:rsidRPr="00A638F5" w:rsidRDefault="00A638F5" w:rsidP="00A638F5">
      <w:r w:rsidRPr="00A638F5">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A638F5">
        <w:t>тем</w:t>
      </w:r>
      <w:proofErr w:type="gramEnd"/>
      <w:r w:rsidRPr="00A638F5">
        <w:t xml:space="preserve"> чтобы в дальнейшем при необходимости изучать математику для профессионального применения.</w:t>
      </w:r>
    </w:p>
    <w:p w:rsidR="00A638F5" w:rsidRPr="00A638F5" w:rsidRDefault="00A638F5" w:rsidP="00A638F5">
      <w:r w:rsidRPr="00A638F5">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A638F5" w:rsidRPr="00A638F5" w:rsidRDefault="00A638F5" w:rsidP="00A638F5">
      <w:r w:rsidRPr="00A638F5">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A638F5" w:rsidRPr="00A638F5" w:rsidRDefault="00A638F5" w:rsidP="00A638F5">
      <w:r w:rsidRPr="00A638F5">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A638F5" w:rsidRPr="00A638F5" w:rsidRDefault="00A638F5" w:rsidP="00A638F5">
      <w:r w:rsidRPr="00A638F5">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A638F5">
        <w:t>контрпримеров</w:t>
      </w:r>
      <w:proofErr w:type="spellEnd"/>
      <w:r w:rsidRPr="00A638F5">
        <w:t xml:space="preserve">,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A638F5" w:rsidRPr="00A638F5" w:rsidRDefault="00A638F5" w:rsidP="00A638F5"/>
    <w:p w:rsidR="00A638F5" w:rsidRPr="00A638F5" w:rsidRDefault="00A638F5" w:rsidP="00A638F5">
      <w:r w:rsidRPr="00A638F5">
        <w:t>Базовый уровень</w:t>
      </w:r>
    </w:p>
    <w:p w:rsidR="00A638F5" w:rsidRPr="00A638F5" w:rsidRDefault="00A638F5" w:rsidP="00A638F5"/>
    <w:p w:rsidR="00A638F5" w:rsidRPr="00A638F5" w:rsidRDefault="00A638F5" w:rsidP="00A638F5">
      <w:r w:rsidRPr="00A638F5">
        <w:t>Компенсирующая базовая программа</w:t>
      </w:r>
    </w:p>
    <w:p w:rsidR="00A638F5" w:rsidRPr="00A638F5" w:rsidRDefault="00A638F5" w:rsidP="00A638F5">
      <w:r w:rsidRPr="00A638F5">
        <w:t>Алгебра и начала математического анализа</w:t>
      </w:r>
    </w:p>
    <w:p w:rsidR="00A638F5" w:rsidRPr="00A638F5" w:rsidRDefault="00A638F5" w:rsidP="00A638F5">
      <w:r w:rsidRPr="00A638F5">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A638F5" w:rsidRPr="00A638F5" w:rsidRDefault="00A638F5" w:rsidP="00A638F5">
      <w:r w:rsidRPr="00A638F5">
        <w:t xml:space="preserve">Целые числа. Модуль числа и его свойства. </w:t>
      </w:r>
    </w:p>
    <w:p w:rsidR="00A638F5" w:rsidRPr="00A638F5" w:rsidRDefault="00A638F5" w:rsidP="00A638F5">
      <w:r w:rsidRPr="00A638F5">
        <w:t xml:space="preserve">Части и доли. Дроби и действия с дробями. Округление, приближение. Решение практических задач на прикидку и оценку. </w:t>
      </w:r>
    </w:p>
    <w:p w:rsidR="00A638F5" w:rsidRPr="00A638F5" w:rsidRDefault="00A638F5" w:rsidP="00A638F5">
      <w:r w:rsidRPr="00A638F5">
        <w:lastRenderedPageBreak/>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A638F5" w:rsidRPr="00A638F5" w:rsidRDefault="00A638F5" w:rsidP="00A638F5">
      <w:r w:rsidRPr="00A638F5">
        <w:t xml:space="preserve">Алгебраические выражения. Значение алгебраического выражения. </w:t>
      </w:r>
    </w:p>
    <w:p w:rsidR="00A638F5" w:rsidRPr="00A638F5" w:rsidRDefault="00A638F5" w:rsidP="00A638F5">
      <w:r w:rsidRPr="00A638F5">
        <w:t xml:space="preserve">Квадратный корень. Изображение числа на </w:t>
      </w:r>
      <w:proofErr w:type="gramStart"/>
      <w:r w:rsidRPr="00A638F5">
        <w:t>числовой</w:t>
      </w:r>
      <w:proofErr w:type="gramEnd"/>
      <w:r w:rsidRPr="00A638F5">
        <w:t xml:space="preserve"> прямой. Приближенное значение иррациональных чисел. </w:t>
      </w:r>
    </w:p>
    <w:p w:rsidR="00A638F5" w:rsidRPr="00A638F5" w:rsidRDefault="00A638F5" w:rsidP="00A638F5">
      <w:r w:rsidRPr="00A638F5">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A638F5" w:rsidRPr="00A638F5" w:rsidRDefault="00A638F5" w:rsidP="00A638F5">
      <w:r w:rsidRPr="00A638F5">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A638F5" w:rsidRPr="00A638F5" w:rsidRDefault="00A638F5" w:rsidP="00A638F5">
      <w:r w:rsidRPr="00A638F5">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A638F5" w:rsidRPr="00A638F5" w:rsidRDefault="00A638F5" w:rsidP="00A638F5">
      <w:r w:rsidRPr="00A638F5">
        <w:t>Квадратичная функция. График и свойства квадратичной функции</w:t>
      </w:r>
      <w:proofErr w:type="gramStart"/>
      <w:r w:rsidRPr="00A638F5">
        <w:t>.</w:t>
      </w:r>
      <w:proofErr w:type="gramEnd"/>
      <w:r w:rsidRPr="00A638F5">
        <w:t xml:space="preserve"> </w:t>
      </w:r>
      <w:proofErr w:type="gramStart"/>
      <w:r w:rsidRPr="00A638F5">
        <w:t>г</w:t>
      </w:r>
      <w:proofErr w:type="gramEnd"/>
      <w:r w:rsidRPr="00A638F5">
        <w:t xml:space="preserve">рафик функции </w:t>
      </w:r>
      <w:r w:rsidRPr="00A638F5">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8" o:title=""/>
          </v:shape>
          <o:OLEObject Type="Embed" ProgID="Equation.DSMT4" ShapeID="_x0000_i1025" DrawAspect="Content" ObjectID="_1632630950" r:id="rId9"/>
        </w:object>
      </w:r>
      <w:r w:rsidRPr="00A638F5">
        <w:t xml:space="preserve">. График функции </w:t>
      </w:r>
      <w:r w:rsidRPr="00A638F5">
        <w:object w:dxaOrig="620" w:dyaOrig="620">
          <v:shape id="_x0000_i1026" type="#_x0000_t75" style="width:30.75pt;height:30.75pt" o:ole="">
            <v:imagedata r:id="rId10" o:title=""/>
          </v:shape>
          <o:OLEObject Type="Embed" ProgID="Equation.DSMT4" ShapeID="_x0000_i1026" DrawAspect="Content" ObjectID="_1632630951" r:id="rId11"/>
        </w:object>
      </w:r>
      <w:r w:rsidRPr="00A638F5">
        <w:t xml:space="preserve">. </w:t>
      </w:r>
    </w:p>
    <w:p w:rsidR="00A638F5" w:rsidRPr="00A638F5" w:rsidRDefault="00A638F5" w:rsidP="00A638F5">
      <w:r w:rsidRPr="00A638F5">
        <w:t xml:space="preserve">Нули функции, промежутки </w:t>
      </w:r>
      <w:proofErr w:type="spellStart"/>
      <w:r w:rsidRPr="00A638F5">
        <w:t>знакопостоянства</w:t>
      </w:r>
      <w:proofErr w:type="spellEnd"/>
      <w:r w:rsidRPr="00A638F5">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A638F5" w:rsidRPr="00A638F5" w:rsidRDefault="00A638F5" w:rsidP="00A638F5">
      <w:r w:rsidRPr="00A638F5">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A638F5">
        <w:sym w:font="Symbol" w:char="F0B0"/>
      </w:r>
      <w:r w:rsidRPr="00A638F5">
        <w:t>, 30</w:t>
      </w:r>
      <w:r w:rsidRPr="00A638F5">
        <w:sym w:font="Symbol" w:char="F0B0"/>
      </w:r>
      <w:r w:rsidRPr="00A638F5">
        <w:t>, 45</w:t>
      </w:r>
      <w:r w:rsidRPr="00A638F5">
        <w:sym w:font="Symbol" w:char="F0B0"/>
      </w:r>
      <w:r w:rsidRPr="00A638F5">
        <w:t>, 60</w:t>
      </w:r>
      <w:r w:rsidRPr="00A638F5">
        <w:sym w:font="Symbol" w:char="F0B0"/>
      </w:r>
      <w:r w:rsidRPr="00A638F5">
        <w:t>, 90</w:t>
      </w:r>
      <w:r w:rsidRPr="00A638F5">
        <w:sym w:font="Symbol" w:char="F0B0"/>
      </w:r>
      <w:r w:rsidRPr="00A638F5">
        <w:t>, 180</w:t>
      </w:r>
      <w:r w:rsidRPr="00A638F5">
        <w:sym w:font="Symbol" w:char="F0B0"/>
      </w:r>
      <w:r w:rsidRPr="00A638F5">
        <w:t>, 270</w:t>
      </w:r>
      <w:r w:rsidRPr="00A638F5">
        <w:sym w:font="Symbol" w:char="F0B0"/>
      </w:r>
      <w:r w:rsidRPr="00A638F5">
        <w:t>.</w:t>
      </w:r>
    </w:p>
    <w:p w:rsidR="00A638F5" w:rsidRPr="00A638F5" w:rsidRDefault="00A638F5" w:rsidP="00A638F5">
      <w:r w:rsidRPr="00A638F5">
        <w:t xml:space="preserve">Графики тригонометрических функций </w:t>
      </w:r>
      <w:r w:rsidRPr="00A638F5">
        <w:object w:dxaOrig="2600" w:dyaOrig="320">
          <v:shape id="_x0000_i1027" type="#_x0000_t75" style="width:130.5pt;height:16.5pt" o:ole="">
            <v:imagedata r:id="rId12" o:title=""/>
          </v:shape>
          <o:OLEObject Type="Embed" ProgID="Equation.DSMT4" ShapeID="_x0000_i1027" DrawAspect="Content" ObjectID="_1632630952" r:id="rId13"/>
        </w:object>
      </w:r>
      <w:r w:rsidRPr="00A638F5">
        <w:t>.</w:t>
      </w:r>
    </w:p>
    <w:p w:rsidR="00A638F5" w:rsidRPr="00A638F5" w:rsidRDefault="00A638F5" w:rsidP="00A638F5">
      <w:r w:rsidRPr="00A638F5">
        <w:t xml:space="preserve">Решение простейших тригонометрических уравнений с помощью тригонометрической окружности. </w:t>
      </w:r>
    </w:p>
    <w:p w:rsidR="00A638F5" w:rsidRPr="00A638F5" w:rsidRDefault="00A638F5" w:rsidP="00A638F5">
      <w:r w:rsidRPr="00A638F5">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A638F5" w:rsidRPr="00A638F5" w:rsidRDefault="00A638F5" w:rsidP="00A638F5">
      <w:r w:rsidRPr="00A638F5">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A638F5" w:rsidRPr="00A638F5" w:rsidRDefault="00A638F5" w:rsidP="00A638F5">
      <w:r w:rsidRPr="00A638F5">
        <w:t>Понятие степенной функц</w:t>
      </w:r>
      <w:proofErr w:type="gramStart"/>
      <w:r w:rsidRPr="00A638F5">
        <w:t>ии и ее</w:t>
      </w:r>
      <w:proofErr w:type="gramEnd"/>
      <w:r w:rsidRPr="00A638F5">
        <w:t xml:space="preserve"> график. Простейшие иррациональные уравнения. </w:t>
      </w:r>
    </w:p>
    <w:p w:rsidR="00A638F5" w:rsidRPr="00A638F5" w:rsidRDefault="00A638F5" w:rsidP="00A638F5">
      <w:r w:rsidRPr="00A638F5">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A638F5" w:rsidRPr="00A638F5" w:rsidRDefault="00A638F5" w:rsidP="00A638F5">
      <w:r w:rsidRPr="00A638F5">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A638F5" w:rsidRPr="00A638F5" w:rsidRDefault="00A638F5" w:rsidP="00A638F5">
      <w:r w:rsidRPr="00A638F5">
        <w:t xml:space="preserve">Понятие первообразной функции. Физический смысл </w:t>
      </w:r>
      <w:proofErr w:type="gramStart"/>
      <w:r w:rsidRPr="00A638F5">
        <w:t>первообразной</w:t>
      </w:r>
      <w:proofErr w:type="gramEnd"/>
      <w:r w:rsidRPr="00A638F5">
        <w:t>. Понятие об интеграле как площади под графиком функции.</w:t>
      </w:r>
    </w:p>
    <w:p w:rsidR="00A638F5" w:rsidRPr="00A638F5" w:rsidRDefault="00A638F5" w:rsidP="00A638F5"/>
    <w:p w:rsidR="00A638F5" w:rsidRPr="00A638F5" w:rsidRDefault="00A638F5" w:rsidP="00A638F5">
      <w:r w:rsidRPr="00A638F5">
        <w:t>Геометрия</w:t>
      </w:r>
    </w:p>
    <w:p w:rsidR="00A638F5" w:rsidRPr="00A638F5" w:rsidRDefault="00A638F5" w:rsidP="00A638F5">
      <w:r w:rsidRPr="00A638F5">
        <w:lastRenderedPageBreak/>
        <w:t xml:space="preserve">Фигуры на плоскости и в пространстве. Длина и площадь. Периметры и площади фигур. </w:t>
      </w:r>
    </w:p>
    <w:p w:rsidR="00A638F5" w:rsidRPr="00A638F5" w:rsidRDefault="00A638F5" w:rsidP="00A638F5">
      <w:r w:rsidRPr="00A638F5">
        <w:t xml:space="preserve">Параллельность и перпендикулярность прямых и плоскостей. </w:t>
      </w:r>
    </w:p>
    <w:p w:rsidR="00A638F5" w:rsidRPr="00A638F5" w:rsidRDefault="00A638F5" w:rsidP="00A638F5">
      <w:r w:rsidRPr="00A638F5">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A638F5" w:rsidRPr="00A638F5" w:rsidRDefault="00A638F5" w:rsidP="00A638F5">
      <w:r w:rsidRPr="00A638F5">
        <w:t>Биссектриса, медиана и высота треугольника. Равенство треугольников.</w:t>
      </w:r>
    </w:p>
    <w:p w:rsidR="00A638F5" w:rsidRPr="00A638F5" w:rsidRDefault="00A638F5" w:rsidP="00A638F5">
      <w:r w:rsidRPr="00A638F5">
        <w:t xml:space="preserve">Решение задач на клетчатой бумаге. </w:t>
      </w:r>
    </w:p>
    <w:p w:rsidR="00A638F5" w:rsidRPr="00A638F5" w:rsidRDefault="00A638F5" w:rsidP="00A638F5">
      <w:r w:rsidRPr="00A638F5">
        <w:t xml:space="preserve">Равнобедренный треугольник, равносторонний треугольник. Свойства равнобедренного треугольника. </w:t>
      </w:r>
    </w:p>
    <w:p w:rsidR="00A638F5" w:rsidRPr="00A638F5" w:rsidRDefault="00A638F5" w:rsidP="00A638F5">
      <w:r w:rsidRPr="00A638F5">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A638F5" w:rsidRPr="00A638F5" w:rsidRDefault="00A638F5" w:rsidP="00A638F5">
      <w:r w:rsidRPr="00A638F5">
        <w:t xml:space="preserve">Четырехугольники: параллелограмм, ромб, прямоугольник, квадрат, трапеция и их свойства. Средняя линия треугольника и трапеции. </w:t>
      </w:r>
    </w:p>
    <w:p w:rsidR="00A638F5" w:rsidRPr="00A638F5" w:rsidRDefault="00A638F5" w:rsidP="00A638F5">
      <w:r w:rsidRPr="00A638F5">
        <w:t xml:space="preserve">Выпуклые и невыпуклые фигуры. Периметр многоугольника. Правильный многоугольник. </w:t>
      </w:r>
    </w:p>
    <w:p w:rsidR="00A638F5" w:rsidRPr="00A638F5" w:rsidRDefault="00A638F5" w:rsidP="00A638F5">
      <w:r w:rsidRPr="00A638F5">
        <w:t xml:space="preserve">Углы на плоскости и в пространстве. Вертикальные и смежные углы. </w:t>
      </w:r>
    </w:p>
    <w:p w:rsidR="00A638F5" w:rsidRPr="00A638F5" w:rsidRDefault="00A638F5" w:rsidP="00A638F5">
      <w:r w:rsidRPr="00A638F5">
        <w:t xml:space="preserve">Сумма внутренних углов треугольника и четырехугольника. </w:t>
      </w:r>
    </w:p>
    <w:p w:rsidR="00A638F5" w:rsidRPr="00A638F5" w:rsidRDefault="00A638F5" w:rsidP="00A638F5">
      <w:r w:rsidRPr="00A638F5">
        <w:t xml:space="preserve">Соотношения в квадрате и равностороннем треугольнике. </w:t>
      </w:r>
    </w:p>
    <w:p w:rsidR="00A638F5" w:rsidRPr="00A638F5" w:rsidRDefault="00A638F5" w:rsidP="00A638F5">
      <w:r w:rsidRPr="00A638F5">
        <w:t xml:space="preserve">Диагонали многоугольника. </w:t>
      </w:r>
    </w:p>
    <w:p w:rsidR="00A638F5" w:rsidRPr="00A638F5" w:rsidRDefault="00A638F5" w:rsidP="00A638F5">
      <w:r w:rsidRPr="00A638F5">
        <w:t xml:space="preserve">Подобные треугольники в простейших случаях. </w:t>
      </w:r>
    </w:p>
    <w:p w:rsidR="00A638F5" w:rsidRPr="00A638F5" w:rsidRDefault="00A638F5" w:rsidP="00A638F5">
      <w:r w:rsidRPr="00A638F5">
        <w:t>Формулы площади прямоугольника, треугольника, ромба, трапеции.</w:t>
      </w:r>
    </w:p>
    <w:p w:rsidR="00A638F5" w:rsidRPr="00A638F5" w:rsidRDefault="00A638F5" w:rsidP="00A638F5">
      <w:r w:rsidRPr="00A638F5">
        <w:t xml:space="preserve">Окружность и круг. Радиус и диаметр. Длина окружности и площадь круга. Число </w:t>
      </w:r>
      <w:r w:rsidRPr="00A638F5">
        <w:sym w:font="Symbol" w:char="F070"/>
      </w:r>
      <w:r w:rsidRPr="00A638F5">
        <w:t xml:space="preserve">. Вписанный угол, в частности угол, опирающийся на диаметр. Касательная к окружности и ее свойство. </w:t>
      </w:r>
    </w:p>
    <w:p w:rsidR="00A638F5" w:rsidRPr="00A638F5" w:rsidRDefault="00A638F5" w:rsidP="00A638F5">
      <w:r w:rsidRPr="00A638F5">
        <w:t xml:space="preserve">Куб. Соотношения в кубе. </w:t>
      </w:r>
    </w:p>
    <w:p w:rsidR="00A638F5" w:rsidRPr="00A638F5" w:rsidRDefault="00A638F5" w:rsidP="00A638F5">
      <w:r w:rsidRPr="00A638F5">
        <w:t xml:space="preserve">Тетраэдр, правильный тетраэдр. </w:t>
      </w:r>
    </w:p>
    <w:p w:rsidR="00A638F5" w:rsidRPr="00A638F5" w:rsidRDefault="00A638F5" w:rsidP="00A638F5">
      <w:r w:rsidRPr="00A638F5">
        <w:t xml:space="preserve">Правильная пирамида и призма. Прямая призма. </w:t>
      </w:r>
    </w:p>
    <w:p w:rsidR="00A638F5" w:rsidRPr="00A638F5" w:rsidRDefault="00A638F5" w:rsidP="00A638F5">
      <w:r w:rsidRPr="00A638F5">
        <w:t>Изображение некоторых многогранников на плоскости.</w:t>
      </w:r>
    </w:p>
    <w:p w:rsidR="00A638F5" w:rsidRPr="00A638F5" w:rsidRDefault="00A638F5" w:rsidP="00A638F5">
      <w:r w:rsidRPr="00A638F5">
        <w:t xml:space="preserve">Прямоугольный параллелепипед. Теорема Пифагора в пространстве. </w:t>
      </w:r>
    </w:p>
    <w:p w:rsidR="00A638F5" w:rsidRPr="00A638F5" w:rsidRDefault="00A638F5" w:rsidP="00A638F5">
      <w:r w:rsidRPr="00A638F5">
        <w:t xml:space="preserve">Задачи на вычисление расстояний в пространстве с помощью теоремы Пифагора. </w:t>
      </w:r>
    </w:p>
    <w:p w:rsidR="00A638F5" w:rsidRPr="00A638F5" w:rsidRDefault="00A638F5" w:rsidP="00A638F5">
      <w:r w:rsidRPr="00A638F5">
        <w:t xml:space="preserve">Развертка прямоугольного параллелепипеда. </w:t>
      </w:r>
    </w:p>
    <w:p w:rsidR="00A638F5" w:rsidRPr="00A638F5" w:rsidRDefault="00A638F5" w:rsidP="00A638F5">
      <w:r w:rsidRPr="00A638F5">
        <w:t xml:space="preserve">Конус, цилиндр, шар и сфера. </w:t>
      </w:r>
    </w:p>
    <w:p w:rsidR="00A638F5" w:rsidRPr="00A638F5" w:rsidRDefault="00A638F5" w:rsidP="00A638F5">
      <w:r w:rsidRPr="00A638F5">
        <w:t xml:space="preserve">Проекции фигур на плоскость. Изображение цилиндра, конуса и сферы на плоскости. </w:t>
      </w:r>
    </w:p>
    <w:p w:rsidR="00A638F5" w:rsidRPr="00A638F5" w:rsidRDefault="00A638F5" w:rsidP="00A638F5">
      <w:r w:rsidRPr="00A638F5">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A638F5" w:rsidRPr="00A638F5" w:rsidRDefault="00A638F5" w:rsidP="00A638F5">
      <w:r w:rsidRPr="00A638F5">
        <w:lastRenderedPageBreak/>
        <w:t>Понятие о подобии на плоскости и в пространстве. Отношение площадей и объемов подобных фигур.</w:t>
      </w:r>
    </w:p>
    <w:p w:rsidR="00A638F5" w:rsidRPr="00A638F5" w:rsidRDefault="00A638F5" w:rsidP="00A638F5"/>
    <w:p w:rsidR="00A638F5" w:rsidRPr="00A638F5" w:rsidRDefault="00A638F5" w:rsidP="00A638F5">
      <w:r w:rsidRPr="00A638F5">
        <w:t>Вероятность и статистика. Логика и комбинаторика</w:t>
      </w:r>
    </w:p>
    <w:p w:rsidR="00A638F5" w:rsidRPr="00A638F5" w:rsidRDefault="00A638F5" w:rsidP="00A638F5">
      <w:r w:rsidRPr="00A638F5">
        <w:t xml:space="preserve">Логика. Верные и неверные утверждения. Следствие. </w:t>
      </w:r>
      <w:proofErr w:type="spellStart"/>
      <w:r w:rsidRPr="00A638F5">
        <w:t>Контрпример</w:t>
      </w:r>
      <w:proofErr w:type="spellEnd"/>
      <w:r w:rsidRPr="00A638F5">
        <w:t xml:space="preserve">. </w:t>
      </w:r>
    </w:p>
    <w:p w:rsidR="00A638F5" w:rsidRPr="00A638F5" w:rsidRDefault="00A638F5" w:rsidP="00A638F5">
      <w:r w:rsidRPr="00A638F5">
        <w:t xml:space="preserve">Множество. Перебор вариантов. </w:t>
      </w:r>
    </w:p>
    <w:p w:rsidR="00A638F5" w:rsidRPr="00A638F5" w:rsidRDefault="00A638F5" w:rsidP="00A638F5">
      <w:r w:rsidRPr="00A638F5">
        <w:t xml:space="preserve">Таблицы. Столбчатые и круговые диаграммы. </w:t>
      </w:r>
    </w:p>
    <w:p w:rsidR="00A638F5" w:rsidRPr="00A638F5" w:rsidRDefault="00A638F5" w:rsidP="00A638F5">
      <w:r w:rsidRPr="00A638F5">
        <w:t xml:space="preserve">Числовые наборы. Среднее арифметическое, медиана, наибольшее и наименьшее значения. Примеры изменчивых величин. </w:t>
      </w:r>
    </w:p>
    <w:p w:rsidR="00A638F5" w:rsidRPr="00A638F5" w:rsidRDefault="00A638F5" w:rsidP="00A638F5">
      <w:r w:rsidRPr="00A638F5">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A638F5" w:rsidRPr="00A638F5" w:rsidRDefault="00A638F5" w:rsidP="00A638F5">
      <w:r w:rsidRPr="00A638F5">
        <w:t xml:space="preserve">Независимые события. Формула сложения вероятностей. </w:t>
      </w:r>
    </w:p>
    <w:p w:rsidR="00A638F5" w:rsidRPr="00A638F5" w:rsidRDefault="00A638F5" w:rsidP="00A638F5">
      <w:r w:rsidRPr="00A638F5">
        <w:t>Примеры случайных величин. Равномерное распределение. Примеры нормального распределения в природе. Понятие о законе больших чисел.</w:t>
      </w:r>
    </w:p>
    <w:p w:rsidR="00A638F5" w:rsidRPr="00A638F5" w:rsidRDefault="00A638F5" w:rsidP="00A638F5"/>
    <w:p w:rsidR="00A638F5" w:rsidRPr="00A638F5" w:rsidRDefault="00A638F5" w:rsidP="00A638F5">
      <w:r w:rsidRPr="00A638F5">
        <w:t xml:space="preserve">Основная базовая программа </w:t>
      </w:r>
    </w:p>
    <w:p w:rsidR="00A638F5" w:rsidRPr="00A638F5" w:rsidRDefault="00A638F5" w:rsidP="00A638F5">
      <w:r w:rsidRPr="00A638F5">
        <w:t>Алгебра и начала анализа</w:t>
      </w:r>
    </w:p>
    <w:p w:rsidR="00A638F5" w:rsidRPr="00A638F5" w:rsidRDefault="00A638F5" w:rsidP="00A638F5">
      <w:r w:rsidRPr="00A638F5">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A638F5">
        <w:t>ств ст</w:t>
      </w:r>
      <w:proofErr w:type="gramEnd"/>
      <w:r w:rsidRPr="00A638F5">
        <w:t>епеней и корней, многочленов, преобразований многочленов и дробно-рациональных выражений.</w:t>
      </w:r>
    </w:p>
    <w:p w:rsidR="00A638F5" w:rsidRPr="00A638F5" w:rsidRDefault="00A638F5" w:rsidP="00A638F5">
      <w:r w:rsidRPr="00A638F5">
        <w:t>Решение задач с использованием градусной меры угла. Модуль числа и его свойства.</w:t>
      </w:r>
    </w:p>
    <w:p w:rsidR="00A638F5" w:rsidRPr="00A638F5" w:rsidRDefault="00A638F5" w:rsidP="00A638F5">
      <w:r w:rsidRPr="00A638F5">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A638F5" w:rsidRPr="00A638F5" w:rsidRDefault="00A638F5" w:rsidP="00A638F5">
      <w:r w:rsidRPr="00A638F5">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638F5">
        <w:object w:dxaOrig="760" w:dyaOrig="380">
          <v:shape id="_x0000_i1028" type="#_x0000_t75" style="width:38.25pt;height:21pt" o:ole="">
            <v:imagedata r:id="rId14" o:title=""/>
          </v:shape>
          <o:OLEObject Type="Embed" ProgID="Equation.DSMT4" ShapeID="_x0000_i1028" DrawAspect="Content" ObjectID="_1632630953" r:id="rId15"/>
        </w:object>
      </w:r>
      <w:r w:rsidRPr="00A638F5">
        <w:t>. Графическое решение уравнений и неравенств.</w:t>
      </w:r>
    </w:p>
    <w:p w:rsidR="00A638F5" w:rsidRPr="00A638F5" w:rsidRDefault="00A638F5" w:rsidP="00A638F5">
      <w:r w:rsidRPr="00A638F5">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A638F5">
        <w:sym w:font="Symbol" w:char="F0B0"/>
      </w:r>
      <w:r w:rsidRPr="00A638F5">
        <w:t>, 30</w:t>
      </w:r>
      <w:r w:rsidRPr="00A638F5">
        <w:sym w:font="Symbol" w:char="F0B0"/>
      </w:r>
      <w:r w:rsidRPr="00A638F5">
        <w:t>, 45</w:t>
      </w:r>
      <w:r w:rsidRPr="00A638F5">
        <w:sym w:font="Symbol" w:char="F0B0"/>
      </w:r>
      <w:r w:rsidRPr="00A638F5">
        <w:t>, 60</w:t>
      </w:r>
      <w:r w:rsidRPr="00A638F5">
        <w:sym w:font="Symbol" w:char="F0B0"/>
      </w:r>
      <w:r w:rsidRPr="00A638F5">
        <w:t>, 90</w:t>
      </w:r>
      <w:r w:rsidRPr="00A638F5">
        <w:sym w:font="Symbol" w:char="F0B0"/>
      </w:r>
      <w:r w:rsidRPr="00A638F5">
        <w:t>, 180</w:t>
      </w:r>
      <w:r w:rsidRPr="00A638F5">
        <w:sym w:font="Symbol" w:char="F0B0"/>
      </w:r>
      <w:r w:rsidRPr="00A638F5">
        <w:t>, 270</w:t>
      </w:r>
      <w:r w:rsidRPr="00A638F5">
        <w:sym w:font="Symbol" w:char="F0B0"/>
      </w:r>
      <w:r w:rsidRPr="00A638F5">
        <w:t>. (</w:t>
      </w:r>
      <w:r w:rsidRPr="00A638F5">
        <w:object w:dxaOrig="1460" w:dyaOrig="720">
          <v:shape id="_x0000_i1029" type="#_x0000_t75" style="width:72.75pt;height:36.75pt" o:ole="">
            <v:imagedata r:id="rId16" o:title=""/>
          </v:shape>
          <o:OLEObject Type="Embed" ProgID="Equation.DSMT4" ShapeID="_x0000_i1029" DrawAspect="Content" ObjectID="_1632630954" r:id="rId17"/>
        </w:object>
      </w:r>
      <w:r w:rsidRPr="00A638F5">
        <w:t xml:space="preserve"> рад). Формулы сложения тригонометрических функций, формулы приведения, формулы двойного аргумента</w:t>
      </w:r>
      <w:proofErr w:type="gramStart"/>
      <w:r w:rsidRPr="00A638F5">
        <w:t xml:space="preserve">.. </w:t>
      </w:r>
      <w:proofErr w:type="gramEnd"/>
    </w:p>
    <w:p w:rsidR="00A638F5" w:rsidRPr="00A638F5" w:rsidRDefault="00A638F5" w:rsidP="00A638F5">
      <w:r w:rsidRPr="00A638F5">
        <w:t xml:space="preserve">Нули функции, промежутки </w:t>
      </w:r>
      <w:proofErr w:type="spellStart"/>
      <w:r w:rsidRPr="00A638F5">
        <w:t>знакопостоянства</w:t>
      </w:r>
      <w:proofErr w:type="spellEnd"/>
      <w:r w:rsidRPr="00A638F5">
        <w:t>, монотонность. Наибольшее и наименьшее значение функции. Периодические функции. Четность и нечетность функций. Сложные функции.</w:t>
      </w:r>
    </w:p>
    <w:p w:rsidR="00A638F5" w:rsidRPr="00A638F5" w:rsidRDefault="00A638F5" w:rsidP="00A638F5">
      <w:r w:rsidRPr="00A638F5">
        <w:t xml:space="preserve">Тригонометрические функции </w:t>
      </w:r>
      <w:r w:rsidRPr="00A638F5">
        <w:object w:dxaOrig="2600" w:dyaOrig="320">
          <v:shape id="_x0000_i1030" type="#_x0000_t75" style="width:130.5pt;height:16.5pt" o:ole="">
            <v:imagedata r:id="rId12" o:title=""/>
          </v:shape>
          <o:OLEObject Type="Embed" ProgID="Equation.DSMT4" ShapeID="_x0000_i1030" DrawAspect="Content" ObjectID="_1632630955" r:id="rId18"/>
        </w:object>
      </w:r>
      <w:r w:rsidRPr="00A638F5">
        <w:t xml:space="preserve">. Функция </w:t>
      </w:r>
      <w:r w:rsidRPr="00A638F5">
        <w:object w:dxaOrig="859" w:dyaOrig="300">
          <v:shape id="_x0000_i1031" type="#_x0000_t75" style="width:42.75pt;height:15pt" o:ole="">
            <v:imagedata r:id="rId19" o:title=""/>
          </v:shape>
          <o:OLEObject Type="Embed" ProgID="Equation.DSMT4" ShapeID="_x0000_i1031" DrawAspect="Content" ObjectID="_1632630956" r:id="rId20"/>
        </w:object>
      </w:r>
      <w:r w:rsidRPr="00A638F5">
        <w:t>. Свойства и графики тригонометрических функций.</w:t>
      </w:r>
    </w:p>
    <w:p w:rsidR="00A638F5" w:rsidRPr="00A638F5" w:rsidRDefault="00A638F5" w:rsidP="00A638F5">
      <w:r w:rsidRPr="00A638F5">
        <w:lastRenderedPageBreak/>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A638F5" w:rsidRPr="00A638F5" w:rsidRDefault="00A638F5" w:rsidP="00A638F5">
      <w:r w:rsidRPr="00A638F5">
        <w:t>Обратные тригонометрические функции, их свойства и графики. Решение простейших тригонометрических неравенств.</w:t>
      </w:r>
    </w:p>
    <w:p w:rsidR="00A638F5" w:rsidRPr="00A638F5" w:rsidRDefault="00A638F5" w:rsidP="00A638F5">
      <w:r w:rsidRPr="00A638F5">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A638F5" w:rsidRPr="00A638F5" w:rsidRDefault="00A638F5" w:rsidP="00A638F5">
      <w:r w:rsidRPr="00A638F5">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A638F5" w:rsidRPr="00A638F5" w:rsidRDefault="00A638F5" w:rsidP="00A638F5">
      <w:r w:rsidRPr="00A638F5">
        <w:t xml:space="preserve">Степенная функция и ее свойства и график. Иррациональные уравнения. </w:t>
      </w:r>
    </w:p>
    <w:p w:rsidR="00A638F5" w:rsidRPr="00A638F5" w:rsidRDefault="00A638F5" w:rsidP="00A638F5">
      <w:r w:rsidRPr="00A638F5">
        <w:t xml:space="preserve">Метод интервалов для решения неравенств. </w:t>
      </w:r>
    </w:p>
    <w:p w:rsidR="00A638F5" w:rsidRPr="00A638F5" w:rsidRDefault="00A638F5" w:rsidP="00A638F5">
      <w:r w:rsidRPr="00A638F5">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A638F5" w:rsidRPr="00A638F5" w:rsidRDefault="00A638F5" w:rsidP="00A638F5">
      <w:r w:rsidRPr="00A638F5">
        <w:t xml:space="preserve">Системы показательных, логарифмических и иррациональных уравнений. Системы показательных, логарифмических неравенств. </w:t>
      </w:r>
    </w:p>
    <w:p w:rsidR="00A638F5" w:rsidRPr="00A638F5" w:rsidRDefault="00A638F5" w:rsidP="00A638F5">
      <w:r w:rsidRPr="00A638F5">
        <w:t>Взаимно обратные функции. Графики взаимно обратных функций.</w:t>
      </w:r>
    </w:p>
    <w:p w:rsidR="00A638F5" w:rsidRPr="00A638F5" w:rsidRDefault="00A638F5" w:rsidP="00A638F5">
      <w:r w:rsidRPr="00A638F5">
        <w:t>Уравнения, системы уравнений с параметром.</w:t>
      </w:r>
    </w:p>
    <w:p w:rsidR="00A638F5" w:rsidRPr="00A638F5" w:rsidRDefault="00A638F5" w:rsidP="00A638F5">
      <w:r w:rsidRPr="00A638F5">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A638F5" w:rsidRPr="00A638F5" w:rsidRDefault="00A638F5" w:rsidP="00A638F5">
      <w:r w:rsidRPr="00A638F5">
        <w:t xml:space="preserve">Вторая производная, ее геометрический и физический смысл. </w:t>
      </w:r>
    </w:p>
    <w:p w:rsidR="00A638F5" w:rsidRPr="00A638F5" w:rsidRDefault="00A638F5" w:rsidP="00A638F5">
      <w:r w:rsidRPr="00A638F5">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A638F5" w:rsidRPr="00A638F5" w:rsidRDefault="00A638F5" w:rsidP="00A638F5">
      <w:r w:rsidRPr="00A638F5">
        <w:t xml:space="preserve">Первообразная. </w:t>
      </w:r>
      <w:proofErr w:type="gramStart"/>
      <w:r w:rsidRPr="00A638F5">
        <w:t>Первообразные</w:t>
      </w:r>
      <w:proofErr w:type="gramEnd"/>
      <w:r w:rsidRPr="00A638F5">
        <w:t xml:space="preserve">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A638F5" w:rsidRPr="00A638F5" w:rsidRDefault="00A638F5" w:rsidP="00A638F5"/>
    <w:p w:rsidR="00A638F5" w:rsidRPr="00A638F5" w:rsidRDefault="00A638F5" w:rsidP="00A638F5"/>
    <w:p w:rsidR="00A638F5" w:rsidRPr="00A638F5" w:rsidRDefault="00A638F5" w:rsidP="00A638F5"/>
    <w:p w:rsidR="00A638F5" w:rsidRPr="00A638F5" w:rsidRDefault="00A638F5" w:rsidP="00A638F5">
      <w:r w:rsidRPr="00A638F5">
        <w:t>Геометрия</w:t>
      </w:r>
    </w:p>
    <w:p w:rsidR="00A638F5" w:rsidRPr="00A638F5" w:rsidRDefault="00A638F5" w:rsidP="00A638F5">
      <w:r w:rsidRPr="00A638F5">
        <w:t xml:space="preserve">Повторение. Решение задач с применением свойств фигур на плоскости. Задачи на доказательство и построение </w:t>
      </w:r>
      <w:proofErr w:type="spellStart"/>
      <w:r w:rsidRPr="00A638F5">
        <w:t>контрпримеров</w:t>
      </w:r>
      <w:proofErr w:type="spellEnd"/>
      <w:r w:rsidRPr="00A638F5">
        <w:t xml:space="preserve">.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w:t>
      </w:r>
      <w:r w:rsidRPr="00A638F5">
        <w:lastRenderedPageBreak/>
        <w:t>Решение задач на измерения на плоскости, вычисление длин и площадей. Решение задач с помощью векторов и координат.</w:t>
      </w:r>
    </w:p>
    <w:p w:rsidR="00A638F5" w:rsidRPr="00A638F5" w:rsidRDefault="00A638F5" w:rsidP="00A638F5">
      <w:r w:rsidRPr="00A638F5">
        <w:t>Наглядная стереометрия. Фигуры и их изображения (куб, пирамида, призма). Основные понятия стереометрии и их свойства. Сечения куба и тетраэдра.</w:t>
      </w:r>
    </w:p>
    <w:p w:rsidR="00A638F5" w:rsidRPr="00A638F5" w:rsidRDefault="00A638F5" w:rsidP="00A638F5">
      <w:r w:rsidRPr="00A638F5">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A638F5" w:rsidRPr="00A638F5" w:rsidRDefault="00A638F5" w:rsidP="00A638F5">
      <w:r w:rsidRPr="00A638F5">
        <w:t xml:space="preserve">Расстояния между фигурами в пространстве. </w:t>
      </w:r>
    </w:p>
    <w:p w:rsidR="00A638F5" w:rsidRPr="00A638F5" w:rsidRDefault="00A638F5" w:rsidP="00A638F5">
      <w:r w:rsidRPr="00A638F5">
        <w:t xml:space="preserve">Углы в пространстве. Перпендикулярность прямых и плоскостей. </w:t>
      </w:r>
    </w:p>
    <w:p w:rsidR="00A638F5" w:rsidRPr="00A638F5" w:rsidRDefault="00A638F5" w:rsidP="00A638F5">
      <w:r w:rsidRPr="00A638F5">
        <w:t xml:space="preserve">Проекция фигуры на плоскость. Признаки перпендикулярности прямых и плоскостей в пространстве. Теорема о трех перпендикулярах. </w:t>
      </w:r>
    </w:p>
    <w:p w:rsidR="00A638F5" w:rsidRPr="00A638F5" w:rsidRDefault="00A638F5" w:rsidP="00A638F5">
      <w:r w:rsidRPr="00A638F5">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A638F5" w:rsidRPr="00A638F5" w:rsidRDefault="00A638F5" w:rsidP="00A638F5">
      <w:r w:rsidRPr="00A638F5">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A638F5" w:rsidRPr="00A638F5" w:rsidRDefault="00A638F5" w:rsidP="00A638F5">
      <w:r w:rsidRPr="00A638F5">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A638F5" w:rsidRPr="00A638F5" w:rsidRDefault="00A638F5" w:rsidP="00A638F5">
      <w:r w:rsidRPr="00A638F5">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A638F5" w:rsidRPr="00A638F5" w:rsidRDefault="00A638F5" w:rsidP="00A638F5">
      <w:r w:rsidRPr="00A638F5">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A638F5" w:rsidRPr="00A638F5" w:rsidRDefault="00A638F5" w:rsidP="00A638F5">
      <w:r w:rsidRPr="00A638F5">
        <w:t xml:space="preserve">Понятие об объеме. Объем пирамиды и конуса, призмы и цилиндра. Объем шара. </w:t>
      </w:r>
    </w:p>
    <w:p w:rsidR="00A638F5" w:rsidRPr="00A638F5" w:rsidRDefault="00A638F5" w:rsidP="00A638F5">
      <w:r w:rsidRPr="00A638F5">
        <w:t>Подобные тела в пространстве. Соотношения между площадями поверхностей и объемами подобных тел.</w:t>
      </w:r>
    </w:p>
    <w:p w:rsidR="00A638F5" w:rsidRPr="00A638F5" w:rsidRDefault="00A638F5" w:rsidP="00A638F5">
      <w:r w:rsidRPr="00A638F5">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A638F5" w:rsidRPr="00A638F5" w:rsidRDefault="00A638F5" w:rsidP="00A638F5">
      <w:r w:rsidRPr="00A638F5">
        <w:t xml:space="preserve">Векторы и координаты в пространстве. Сумма векторов, умножение вектора на число, угол между векторами. Коллинеарные и </w:t>
      </w:r>
      <w:proofErr w:type="spellStart"/>
      <w:r w:rsidRPr="00A638F5">
        <w:t>компланарные</w:t>
      </w:r>
      <w:proofErr w:type="spellEnd"/>
      <w:r w:rsidRPr="00A638F5">
        <w:t xml:space="preserve">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A638F5" w:rsidRPr="00A638F5" w:rsidRDefault="00A638F5" w:rsidP="00A638F5">
      <w:r w:rsidRPr="00A638F5">
        <w:t>Уравнение плоскости в пространстве. Уравнение сферы в пространстве. Формула для вычисления расстояния между точками в пространстве.</w:t>
      </w:r>
    </w:p>
    <w:p w:rsidR="00A638F5" w:rsidRPr="00A638F5" w:rsidRDefault="00A638F5" w:rsidP="00A638F5"/>
    <w:p w:rsidR="00A638F5" w:rsidRPr="00A638F5" w:rsidRDefault="00A638F5" w:rsidP="00A638F5">
      <w:r w:rsidRPr="00A638F5">
        <w:t>Вероятность и статистика. Работа с данными</w:t>
      </w:r>
    </w:p>
    <w:p w:rsidR="00A638F5" w:rsidRPr="00A638F5" w:rsidRDefault="00A638F5" w:rsidP="00A638F5">
      <w:r w:rsidRPr="00A638F5">
        <w:lastRenderedPageBreak/>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A638F5" w:rsidRPr="00A638F5" w:rsidRDefault="00A638F5" w:rsidP="00A638F5">
      <w:r w:rsidRPr="00A638F5">
        <w:t xml:space="preserve">Условная вероятность. Правило умножения вероятностей. Формула полной вероятности. </w:t>
      </w:r>
    </w:p>
    <w:p w:rsidR="00A638F5" w:rsidRPr="00A638F5" w:rsidRDefault="00A638F5" w:rsidP="00A638F5">
      <w:r w:rsidRPr="00A638F5">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A638F5" w:rsidRPr="00A638F5" w:rsidRDefault="00A638F5" w:rsidP="00A638F5">
      <w:r w:rsidRPr="00A638F5">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A638F5" w:rsidRPr="00A638F5" w:rsidRDefault="00A638F5" w:rsidP="00A638F5">
      <w:r w:rsidRPr="00A638F5">
        <w:t xml:space="preserve">Непрерывные случайные величины. Понятие о плотности вероятности. Равномерное распределение. </w:t>
      </w:r>
    </w:p>
    <w:p w:rsidR="00A638F5" w:rsidRPr="00A638F5" w:rsidRDefault="00A638F5" w:rsidP="00A638F5">
      <w:r w:rsidRPr="00A638F5">
        <w:t xml:space="preserve">Показательное распределение, его параметры. </w:t>
      </w:r>
    </w:p>
    <w:p w:rsidR="00A638F5" w:rsidRPr="00A638F5" w:rsidRDefault="00A638F5" w:rsidP="00A638F5">
      <w:r w:rsidRPr="00A638F5">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A638F5" w:rsidRPr="00A638F5" w:rsidRDefault="00A638F5" w:rsidP="00A638F5">
      <w:r w:rsidRPr="00A638F5">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A638F5" w:rsidRPr="00A638F5" w:rsidRDefault="00A638F5" w:rsidP="00A638F5">
      <w:r w:rsidRPr="00A638F5">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A638F5" w:rsidRPr="00A638F5" w:rsidRDefault="00A638F5" w:rsidP="00A638F5"/>
    <w:p w:rsidR="00A638F5" w:rsidRPr="00A638F5" w:rsidRDefault="00A638F5" w:rsidP="00A638F5">
      <w:r w:rsidRPr="00A638F5">
        <w:t>Углубленный уровень</w:t>
      </w:r>
    </w:p>
    <w:p w:rsidR="00A638F5" w:rsidRPr="00A638F5" w:rsidRDefault="00A638F5" w:rsidP="00A638F5">
      <w:r w:rsidRPr="00A638F5">
        <w:t>Алгебра и начала анализа</w:t>
      </w:r>
    </w:p>
    <w:p w:rsidR="00A638F5" w:rsidRPr="00A638F5" w:rsidRDefault="00A638F5" w:rsidP="00A638F5">
      <w:r w:rsidRPr="00A638F5">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A638F5">
        <w:t>ств ст</w:t>
      </w:r>
      <w:proofErr w:type="gramEnd"/>
      <w:r w:rsidRPr="00A638F5">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638F5">
        <w:object w:dxaOrig="760" w:dyaOrig="380">
          <v:shape id="_x0000_i1032" type="#_x0000_t75" style="width:38.25pt;height:21pt" o:ole="">
            <v:imagedata r:id="rId14" o:title=""/>
          </v:shape>
          <o:OLEObject Type="Embed" ProgID="Equation.DSMT4" ShapeID="_x0000_i1032" DrawAspect="Content" ObjectID="_1632630957" r:id="rId21"/>
        </w:object>
      </w:r>
      <w:r w:rsidRPr="00A638F5">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A638F5" w:rsidRPr="00A638F5" w:rsidRDefault="00A638F5" w:rsidP="00A638F5">
      <w:r w:rsidRPr="00A638F5">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w:t>
      </w:r>
      <w:r w:rsidRPr="00A638F5">
        <w:lastRenderedPageBreak/>
        <w:t xml:space="preserve">принадлежности, включения, равенства. Операции над множествами. Круги Эйлера. Конечные и бесконечные, счетные и несчетные множества. </w:t>
      </w:r>
    </w:p>
    <w:p w:rsidR="00A638F5" w:rsidRPr="00A638F5" w:rsidRDefault="00A638F5" w:rsidP="00A638F5">
      <w:r w:rsidRPr="00A638F5">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A638F5" w:rsidRPr="00A638F5" w:rsidRDefault="00A638F5" w:rsidP="00A638F5">
      <w:r w:rsidRPr="00A638F5">
        <w:t xml:space="preserve">Законы логики. Основные логические правила. Решение логических задач с использованием кругов Эйлера, основных логических правил. </w:t>
      </w:r>
    </w:p>
    <w:p w:rsidR="00A638F5" w:rsidRPr="00A638F5" w:rsidRDefault="00A638F5" w:rsidP="00A638F5">
      <w:r w:rsidRPr="00A638F5">
        <w:t xml:space="preserve">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w:t>
      </w:r>
      <w:proofErr w:type="gramStart"/>
      <w:r w:rsidRPr="00A638F5">
        <w:t>обратное</w:t>
      </w:r>
      <w:proofErr w:type="gramEnd"/>
      <w:r w:rsidRPr="00A638F5">
        <w:t xml:space="preserve"> данному, противоположное, обратное противоположному данному. Признак и свойство, необходимые и достаточные условия.</w:t>
      </w:r>
    </w:p>
    <w:p w:rsidR="00A638F5" w:rsidRPr="00A638F5" w:rsidRDefault="00A638F5" w:rsidP="00A638F5">
      <w:r w:rsidRPr="00A638F5">
        <w:t xml:space="preserve">Основная теорема арифметики. Остатки и сравнения. Алгоритм Евклида. Китайская теорема об остатках. Малая теорема Ферма. </w:t>
      </w:r>
      <w:proofErr w:type="spellStart"/>
      <w:r w:rsidRPr="00A638F5">
        <w:t>q-ичные</w:t>
      </w:r>
      <w:proofErr w:type="spellEnd"/>
      <w:r w:rsidRPr="00A638F5">
        <w:t xml:space="preserve"> системы счисления. Функция Эйлера, число и сумма делителей натурального числа. </w:t>
      </w:r>
    </w:p>
    <w:p w:rsidR="00A638F5" w:rsidRPr="00A638F5" w:rsidRDefault="00A638F5" w:rsidP="00A638F5">
      <w:r w:rsidRPr="00A638F5">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A638F5" w:rsidRPr="00A638F5" w:rsidRDefault="00A638F5" w:rsidP="00A638F5">
      <w:r w:rsidRPr="00A638F5">
        <w:t xml:space="preserve">Нули функции, промежутки </w:t>
      </w:r>
      <w:proofErr w:type="spellStart"/>
      <w:r w:rsidRPr="00A638F5">
        <w:t>знакопостоянства</w:t>
      </w:r>
      <w:proofErr w:type="spellEnd"/>
      <w:r w:rsidRPr="00A638F5">
        <w:t xml:space="preserve">,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115" w:name="MTBlankEqn"/>
      <w:r w:rsidRPr="00A638F5">
        <w:object w:dxaOrig="760" w:dyaOrig="400">
          <v:shape id="_x0000_i1033" type="#_x0000_t75" style="width:38.25pt;height:22.5pt" o:ole="">
            <v:imagedata r:id="rId22" o:title=""/>
          </v:shape>
          <o:OLEObject Type="Embed" ProgID="Equation.DSMT4" ShapeID="_x0000_i1033" DrawAspect="Content" ObjectID="_1632630958" r:id="rId23"/>
        </w:object>
      </w:r>
      <w:bookmarkEnd w:id="115"/>
      <w:r w:rsidRPr="00A638F5">
        <w:t xml:space="preserve">  и «целая часть числа» </w:t>
      </w:r>
      <w:r w:rsidRPr="00A638F5">
        <w:object w:dxaOrig="740" w:dyaOrig="400">
          <v:shape id="_x0000_i1034" type="#_x0000_t75" style="width:36.75pt;height:22.5pt" o:ole="">
            <v:imagedata r:id="rId24" o:title=""/>
          </v:shape>
          <o:OLEObject Type="Embed" ProgID="Equation.DSMT4" ShapeID="_x0000_i1034" DrawAspect="Content" ObjectID="_1632630959" r:id="rId25"/>
        </w:object>
      </w:r>
      <w:r w:rsidRPr="00A638F5">
        <w:t>.</w:t>
      </w:r>
    </w:p>
    <w:p w:rsidR="00A638F5" w:rsidRPr="00A638F5" w:rsidRDefault="00A638F5" w:rsidP="00A638F5">
      <w:r w:rsidRPr="00A638F5">
        <w:t xml:space="preserve">Тригонометрические функции числового аргумента </w:t>
      </w:r>
      <w:r w:rsidRPr="00A638F5">
        <w:object w:dxaOrig="920" w:dyaOrig="260">
          <v:shape id="_x0000_i1035" type="#_x0000_t75" style="width:46.5pt;height:13.5pt" o:ole="">
            <v:imagedata r:id="rId26" o:title=""/>
          </v:shape>
          <o:OLEObject Type="Embed" ProgID="Equation.DSMT4" ShapeID="_x0000_i1035" DrawAspect="Content" ObjectID="_1632630960" r:id="rId27"/>
        </w:object>
      </w:r>
      <w:r w:rsidRPr="00A638F5">
        <w:t xml:space="preserve">, </w:t>
      </w:r>
      <w:r w:rsidRPr="00A638F5">
        <w:object w:dxaOrig="900" w:dyaOrig="320">
          <v:shape id="_x0000_i1036" type="#_x0000_t75" style="width:46.5pt;height:16.5pt" o:ole="">
            <v:imagedata r:id="rId28" o:title=""/>
          </v:shape>
          <o:OLEObject Type="Embed" ProgID="Equation.DSMT4" ShapeID="_x0000_i1036" DrawAspect="Content" ObjectID="_1632630961" r:id="rId29"/>
        </w:object>
      </w:r>
      <w:r w:rsidRPr="00A638F5">
        <w:t xml:space="preserve">, </w:t>
      </w:r>
      <w:r w:rsidRPr="00A638F5">
        <w:object w:dxaOrig="800" w:dyaOrig="300">
          <v:shape id="_x0000_i1037" type="#_x0000_t75" style="width:40.5pt;height:15pt" o:ole="">
            <v:imagedata r:id="rId30" o:title=""/>
          </v:shape>
          <o:OLEObject Type="Embed" ProgID="Equation.DSMT4" ShapeID="_x0000_i1037" DrawAspect="Content" ObjectID="_1632630962" r:id="rId31"/>
        </w:object>
      </w:r>
      <w:r w:rsidRPr="00A638F5">
        <w:t xml:space="preserve">, </w:t>
      </w:r>
      <w:r w:rsidRPr="00A638F5">
        <w:object w:dxaOrig="900" w:dyaOrig="300">
          <v:shape id="_x0000_i1038" type="#_x0000_t75" style="width:46.5pt;height:15pt" o:ole="">
            <v:imagedata r:id="rId32" o:title=""/>
          </v:shape>
          <o:OLEObject Type="Embed" ProgID="Equation.DSMT4" ShapeID="_x0000_i1038" DrawAspect="Content" ObjectID="_1632630963" r:id="rId33"/>
        </w:object>
      </w:r>
      <w:r w:rsidRPr="00A638F5">
        <w:t>. Свойства и графики тригонометрических функций.</w:t>
      </w:r>
    </w:p>
    <w:p w:rsidR="00A638F5" w:rsidRPr="00A638F5" w:rsidRDefault="00A638F5" w:rsidP="00A638F5">
      <w:r w:rsidRPr="00A638F5">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A638F5" w:rsidRPr="00A638F5" w:rsidRDefault="00A638F5" w:rsidP="00A638F5">
      <w:r w:rsidRPr="00A638F5">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A638F5">
        <w:object w:dxaOrig="180" w:dyaOrig="220">
          <v:shape id="_x0000_i1039" type="#_x0000_t75" style="width:7.5pt;height:12.75pt" o:ole="">
            <v:imagedata r:id="rId34" o:title=""/>
          </v:shape>
          <o:OLEObject Type="Embed" ProgID="Equation.DSMT4" ShapeID="_x0000_i1039" DrawAspect="Content" ObjectID="_1632630964" r:id="rId35"/>
        </w:object>
      </w:r>
      <w:r w:rsidRPr="00A638F5">
        <w:t xml:space="preserve"> и функция </w:t>
      </w:r>
      <w:r w:rsidRPr="00A638F5">
        <w:object w:dxaOrig="639" w:dyaOrig="360">
          <v:shape id="_x0000_i1040" type="#_x0000_t75" style="width:31.5pt;height:16.5pt" o:ole="">
            <v:imagedata r:id="rId36" o:title=""/>
          </v:shape>
          <o:OLEObject Type="Embed" ProgID="Equation.DSMT4" ShapeID="_x0000_i1040" DrawAspect="Content" ObjectID="_1632630965" r:id="rId37"/>
        </w:object>
      </w:r>
      <w:r w:rsidRPr="00A638F5">
        <w:t xml:space="preserve">. </w:t>
      </w:r>
    </w:p>
    <w:p w:rsidR="00A638F5" w:rsidRPr="00A638F5" w:rsidRDefault="00A638F5" w:rsidP="00A638F5">
      <w:r w:rsidRPr="00A638F5">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A638F5" w:rsidRPr="00A638F5" w:rsidRDefault="00A638F5" w:rsidP="00A638F5">
      <w:r w:rsidRPr="00A638F5">
        <w:t>Степенная функция и ее свойства и график. Иррациональные уравнения.</w:t>
      </w:r>
    </w:p>
    <w:p w:rsidR="00A638F5" w:rsidRPr="00A638F5" w:rsidRDefault="00A638F5" w:rsidP="00A638F5">
      <w:r w:rsidRPr="00A638F5">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A638F5" w:rsidRPr="00A638F5" w:rsidRDefault="00A638F5" w:rsidP="00A638F5">
      <w:r w:rsidRPr="00A638F5">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A638F5" w:rsidRPr="00A638F5" w:rsidRDefault="00A638F5" w:rsidP="00A638F5">
      <w:r w:rsidRPr="00A638F5">
        <w:lastRenderedPageBreak/>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A638F5" w:rsidRPr="00A638F5" w:rsidRDefault="00A638F5" w:rsidP="00A638F5">
      <w:r w:rsidRPr="00A638F5">
        <w:t>Взаимно обратные функции. Графики взаимно обратных функций.</w:t>
      </w:r>
    </w:p>
    <w:p w:rsidR="00A638F5" w:rsidRPr="00A638F5" w:rsidRDefault="00A638F5" w:rsidP="00A638F5">
      <w:r w:rsidRPr="00A638F5">
        <w:t>Уравнения, системы уравнений с параметром.</w:t>
      </w:r>
    </w:p>
    <w:p w:rsidR="00A638F5" w:rsidRPr="00A638F5" w:rsidRDefault="00A638F5" w:rsidP="00A638F5">
      <w:r w:rsidRPr="00A638F5">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A638F5">
        <w:t>целозначные</w:t>
      </w:r>
      <w:proofErr w:type="spellEnd"/>
      <w:r w:rsidRPr="00A638F5">
        <w:t xml:space="preserve"> многочлены.</w:t>
      </w:r>
    </w:p>
    <w:p w:rsidR="00A638F5" w:rsidRPr="00A638F5" w:rsidRDefault="00A638F5" w:rsidP="00A638F5">
      <w:proofErr w:type="spellStart"/>
      <w:r w:rsidRPr="00A638F5">
        <w:t>Диофантовы</w:t>
      </w:r>
      <w:proofErr w:type="spellEnd"/>
      <w:r w:rsidRPr="00A638F5">
        <w:t xml:space="preserve"> уравнения. Цепные дроби. Теорема Ферма о сумме квадратов. </w:t>
      </w:r>
    </w:p>
    <w:p w:rsidR="00A638F5" w:rsidRPr="00A638F5" w:rsidRDefault="00A638F5" w:rsidP="00A638F5">
      <w:r w:rsidRPr="00A638F5">
        <w:t>Суммы и ряды, методы суммирования и признаки сходимости.</w:t>
      </w:r>
    </w:p>
    <w:p w:rsidR="00A638F5" w:rsidRPr="00A638F5" w:rsidRDefault="00A638F5" w:rsidP="00A638F5">
      <w:r w:rsidRPr="00A638F5">
        <w:t xml:space="preserve">Теоремы о приближении действительных чисел </w:t>
      </w:r>
      <w:proofErr w:type="gramStart"/>
      <w:r w:rsidRPr="00A638F5">
        <w:t>рациональными</w:t>
      </w:r>
      <w:proofErr w:type="gramEnd"/>
      <w:r w:rsidRPr="00A638F5">
        <w:t xml:space="preserve">. </w:t>
      </w:r>
    </w:p>
    <w:p w:rsidR="00A638F5" w:rsidRPr="00A638F5" w:rsidRDefault="00A638F5" w:rsidP="00A638F5">
      <w:r w:rsidRPr="00A638F5">
        <w:t xml:space="preserve">Множества на координатной плоскости. </w:t>
      </w:r>
    </w:p>
    <w:p w:rsidR="00A638F5" w:rsidRPr="00A638F5" w:rsidRDefault="00A638F5" w:rsidP="00A638F5">
      <w:r w:rsidRPr="00A638F5">
        <w:t>Неравенство Коши–</w:t>
      </w:r>
      <w:proofErr w:type="spellStart"/>
      <w:r w:rsidRPr="00A638F5">
        <w:t>Буняковского</w:t>
      </w:r>
      <w:proofErr w:type="spellEnd"/>
      <w:r w:rsidRPr="00A638F5">
        <w:t xml:space="preserve">, неравенство </w:t>
      </w:r>
      <w:proofErr w:type="spellStart"/>
      <w:r w:rsidRPr="00A638F5">
        <w:t>Йенсена</w:t>
      </w:r>
      <w:proofErr w:type="spellEnd"/>
      <w:r w:rsidRPr="00A638F5">
        <w:t xml:space="preserve">, неравенства о </w:t>
      </w:r>
      <w:proofErr w:type="gramStart"/>
      <w:r w:rsidRPr="00A638F5">
        <w:t>средних</w:t>
      </w:r>
      <w:proofErr w:type="gramEnd"/>
      <w:r w:rsidRPr="00A638F5">
        <w:t>.</w:t>
      </w:r>
    </w:p>
    <w:p w:rsidR="00A638F5" w:rsidRPr="00A638F5" w:rsidRDefault="00A638F5" w:rsidP="00A638F5">
      <w:r w:rsidRPr="00A638F5">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A638F5" w:rsidRPr="00A638F5" w:rsidRDefault="00A638F5" w:rsidP="00A638F5">
      <w:r w:rsidRPr="00A638F5">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A638F5" w:rsidRPr="00A638F5" w:rsidRDefault="00A638F5" w:rsidP="00A638F5">
      <w:r w:rsidRPr="00A638F5">
        <w:t>Вторая производная, ее геометрический и физический смысл.</w:t>
      </w:r>
    </w:p>
    <w:p w:rsidR="00A638F5" w:rsidRPr="00A638F5" w:rsidRDefault="00A638F5" w:rsidP="00A638F5">
      <w:r w:rsidRPr="00A638F5">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A638F5" w:rsidRPr="00A638F5" w:rsidRDefault="00A638F5" w:rsidP="00A638F5">
      <w:r w:rsidRPr="00A638F5">
        <w:t xml:space="preserve">Первообразная. Неопределенный интеграл. </w:t>
      </w:r>
      <w:proofErr w:type="gramStart"/>
      <w:r w:rsidRPr="00A638F5">
        <w:t>Первообразные</w:t>
      </w:r>
      <w:proofErr w:type="gramEnd"/>
      <w:r w:rsidRPr="00A638F5">
        <w:t xml:space="preserve">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w:t>
      </w:r>
      <w:proofErr w:type="gramStart"/>
      <w:r w:rsidRPr="00A638F5">
        <w:t xml:space="preserve">.. </w:t>
      </w:r>
      <w:proofErr w:type="gramEnd"/>
    </w:p>
    <w:p w:rsidR="00A638F5" w:rsidRPr="00A638F5" w:rsidRDefault="00A638F5" w:rsidP="00A638F5">
      <w:r w:rsidRPr="00A638F5">
        <w:t>Методы решения функциональных уравнений и неравенств.</w:t>
      </w:r>
    </w:p>
    <w:p w:rsidR="00A638F5" w:rsidRPr="00A638F5" w:rsidRDefault="00A638F5" w:rsidP="00A638F5"/>
    <w:p w:rsidR="00A638F5" w:rsidRPr="00A638F5" w:rsidRDefault="00A638F5" w:rsidP="00A638F5">
      <w:r w:rsidRPr="00A638F5">
        <w:t>Геометрия</w:t>
      </w:r>
    </w:p>
    <w:p w:rsidR="00A638F5" w:rsidRPr="00A638F5" w:rsidRDefault="00A638F5" w:rsidP="00A638F5">
      <w:r w:rsidRPr="00A638F5">
        <w:t xml:space="preserve">Повторение. Решение задач с использованием свойств фигур на плоскости. Решение задач на доказательство и построение </w:t>
      </w:r>
      <w:proofErr w:type="spellStart"/>
      <w:r w:rsidRPr="00A638F5">
        <w:t>контрпримеров</w:t>
      </w:r>
      <w:proofErr w:type="spellEnd"/>
      <w:r w:rsidRPr="00A638F5">
        <w:t>.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A638F5" w:rsidRPr="00A638F5" w:rsidRDefault="00A638F5" w:rsidP="00A638F5">
      <w:r w:rsidRPr="00A638F5">
        <w:t>Наглядная стереометрия. Призма, параллелепипед, пирамида, тетраэдр.</w:t>
      </w:r>
    </w:p>
    <w:p w:rsidR="00A638F5" w:rsidRPr="00A638F5" w:rsidRDefault="00A638F5" w:rsidP="00A638F5">
      <w:r w:rsidRPr="00A638F5">
        <w:lastRenderedPageBreak/>
        <w:t xml:space="preserve">Основные понятия геометрии в пространстве. Аксиомы стереометрии и следствия из них. Понятие об аксиоматическом методе. </w:t>
      </w:r>
    </w:p>
    <w:p w:rsidR="00A638F5" w:rsidRPr="00A638F5" w:rsidRDefault="00A638F5" w:rsidP="00A638F5">
      <w:r w:rsidRPr="00A638F5">
        <w:t xml:space="preserve">Теорема </w:t>
      </w:r>
      <w:proofErr w:type="spellStart"/>
      <w:r w:rsidRPr="00A638F5">
        <w:t>Менелая</w:t>
      </w:r>
      <w:proofErr w:type="spellEnd"/>
      <w:r w:rsidRPr="00A638F5">
        <w:t xml:space="preserve">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A638F5" w:rsidRPr="00A638F5" w:rsidRDefault="00A638F5" w:rsidP="00A638F5">
      <w:proofErr w:type="gramStart"/>
      <w:r w:rsidRPr="00A638F5">
        <w:t>Скрещивающиеся</w:t>
      </w:r>
      <w:proofErr w:type="gramEnd"/>
      <w:r w:rsidRPr="00A638F5">
        <w:t xml:space="preserve"> прямые в пространстве. Угол между ними. Методы нахождения расстояний между </w:t>
      </w:r>
      <w:proofErr w:type="gramStart"/>
      <w:r w:rsidRPr="00A638F5">
        <w:t>скрещивающимися</w:t>
      </w:r>
      <w:proofErr w:type="gramEnd"/>
      <w:r w:rsidRPr="00A638F5">
        <w:t xml:space="preserve"> прямыми.</w:t>
      </w:r>
    </w:p>
    <w:p w:rsidR="00A638F5" w:rsidRPr="00A638F5" w:rsidRDefault="00A638F5" w:rsidP="00A638F5">
      <w:r w:rsidRPr="00A638F5">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A638F5" w:rsidRPr="00A638F5" w:rsidRDefault="00A638F5" w:rsidP="00A638F5">
      <w:r w:rsidRPr="00A638F5">
        <w:t xml:space="preserve">Перпендикулярность прямой и плоскости. Ортогональное проектирование. Наклонные и проекции. Теорема о трех перпендикулярах. </w:t>
      </w:r>
    </w:p>
    <w:p w:rsidR="00A638F5" w:rsidRPr="00A638F5" w:rsidRDefault="00A638F5" w:rsidP="00A638F5">
      <w:r w:rsidRPr="00A638F5">
        <w:t xml:space="preserve">Виды тетраэдров. </w:t>
      </w:r>
      <w:proofErr w:type="spellStart"/>
      <w:r w:rsidRPr="00A638F5">
        <w:t>Ортоцентрический</w:t>
      </w:r>
      <w:proofErr w:type="spellEnd"/>
      <w:r w:rsidRPr="00A638F5">
        <w:t xml:space="preserve"> тетраэдр, каркасный тетраэдр, </w:t>
      </w:r>
      <w:proofErr w:type="spellStart"/>
      <w:r w:rsidRPr="00A638F5">
        <w:t>равногранный</w:t>
      </w:r>
      <w:proofErr w:type="spellEnd"/>
      <w:r w:rsidRPr="00A638F5">
        <w:t xml:space="preserve"> тетраэдр. Прямоугольный тетраэдр. Медианы и </w:t>
      </w:r>
      <w:proofErr w:type="spellStart"/>
      <w:r w:rsidRPr="00A638F5">
        <w:t>бимедианы</w:t>
      </w:r>
      <w:proofErr w:type="spellEnd"/>
      <w:r w:rsidRPr="00A638F5">
        <w:t xml:space="preserve"> тетраэдра. </w:t>
      </w:r>
    </w:p>
    <w:p w:rsidR="00A638F5" w:rsidRPr="00A638F5" w:rsidRDefault="00A638F5" w:rsidP="00A638F5">
      <w:r w:rsidRPr="00A638F5">
        <w:t>Достраивание тетраэдра до параллелепипеда.</w:t>
      </w:r>
    </w:p>
    <w:p w:rsidR="00A638F5" w:rsidRPr="00A638F5" w:rsidRDefault="00A638F5" w:rsidP="00A638F5">
      <w:r w:rsidRPr="00A638F5">
        <w:t xml:space="preserve">Расстояния между фигурами в пространстве. Общий перпендикуляр двух скрещивающихся прямых. </w:t>
      </w:r>
    </w:p>
    <w:p w:rsidR="00A638F5" w:rsidRPr="00A638F5" w:rsidRDefault="00A638F5" w:rsidP="00A638F5">
      <w:r w:rsidRPr="00A638F5">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A638F5" w:rsidRPr="00A638F5" w:rsidRDefault="00A638F5" w:rsidP="00A638F5">
      <w:r w:rsidRPr="00A638F5">
        <w:t>Виды многогранников. Развертки многогранника. Кратчайшие пути на поверхности многогранника.</w:t>
      </w:r>
    </w:p>
    <w:p w:rsidR="00A638F5" w:rsidRPr="00A638F5" w:rsidRDefault="00A638F5" w:rsidP="00A638F5">
      <w:r w:rsidRPr="00A638F5">
        <w:t>Теорема Эйлера. Правильные многогранники. Двойственность правильных многогранников.</w:t>
      </w:r>
    </w:p>
    <w:p w:rsidR="00A638F5" w:rsidRPr="00A638F5" w:rsidRDefault="00A638F5" w:rsidP="00A638F5">
      <w:r w:rsidRPr="00A638F5">
        <w:t xml:space="preserve">Призма. Параллелепипед. Свойства параллелепипеда. Прямоугольный параллелепипед. Наклонные призмы. </w:t>
      </w:r>
    </w:p>
    <w:p w:rsidR="00A638F5" w:rsidRPr="00A638F5" w:rsidRDefault="00A638F5" w:rsidP="00A638F5">
      <w:r w:rsidRPr="00A638F5">
        <w:t xml:space="preserve">Пирамида. Виды пирамид. Элементы правильной пирамиды. Пирамиды с </w:t>
      </w:r>
      <w:proofErr w:type="spellStart"/>
      <w:r w:rsidRPr="00A638F5">
        <w:t>равнонаклоненными</w:t>
      </w:r>
      <w:proofErr w:type="spellEnd"/>
      <w:r w:rsidRPr="00A638F5">
        <w:t xml:space="preserve"> ребрами и гранями, их основные свойства.  </w:t>
      </w:r>
    </w:p>
    <w:p w:rsidR="00A638F5" w:rsidRPr="00A638F5" w:rsidRDefault="00A638F5" w:rsidP="00A638F5">
      <w:r w:rsidRPr="00A638F5">
        <w:t>Площади поверхностей многогранников.</w:t>
      </w:r>
    </w:p>
    <w:p w:rsidR="00A638F5" w:rsidRPr="00A638F5" w:rsidRDefault="00A638F5" w:rsidP="00A638F5">
      <w:r w:rsidRPr="00A638F5">
        <w:t>Тела вращения: цилиндр, конус, шар и сфера. Сечения цилиндра, конуса и шара. Шаровой сегмент, шаровой слой, шаровой сектор (конус).</w:t>
      </w:r>
    </w:p>
    <w:p w:rsidR="00A638F5" w:rsidRPr="00A638F5" w:rsidRDefault="00A638F5" w:rsidP="00A638F5">
      <w:r w:rsidRPr="00A638F5">
        <w:t xml:space="preserve">Усеченная пирамида и усеченный конус. </w:t>
      </w:r>
    </w:p>
    <w:p w:rsidR="00A638F5" w:rsidRPr="00A638F5" w:rsidRDefault="00A638F5" w:rsidP="00A638F5">
      <w:r w:rsidRPr="00A638F5">
        <w:t>Элементы сферической геометрии. Конические сечения.</w:t>
      </w:r>
    </w:p>
    <w:p w:rsidR="00A638F5" w:rsidRPr="00A638F5" w:rsidRDefault="00A638F5" w:rsidP="00A638F5">
      <w:r w:rsidRPr="00A638F5">
        <w:t xml:space="preserve">Касательные прямые и плоскости. Вписанные и описанные сферы. Касающиеся сферы. Комбинации тел вращения. </w:t>
      </w:r>
    </w:p>
    <w:p w:rsidR="00A638F5" w:rsidRPr="00A638F5" w:rsidRDefault="00A638F5" w:rsidP="00A638F5">
      <w:r w:rsidRPr="00A638F5">
        <w:t>Векторы и координаты. Сумма векторов, умножение вектора на число. Угол между векторами. Скалярное произведение.</w:t>
      </w:r>
    </w:p>
    <w:p w:rsidR="00A638F5" w:rsidRPr="00A638F5" w:rsidRDefault="00A638F5" w:rsidP="00A638F5">
      <w:r w:rsidRPr="00A638F5">
        <w:t xml:space="preserve">Уравнение плоскости. Формула расстояния между точками. Уравнение сферы. Формула расстояния от точки до плоскости. Способы задания </w:t>
      </w:r>
      <w:proofErr w:type="gramStart"/>
      <w:r w:rsidRPr="00A638F5">
        <w:t>прямой</w:t>
      </w:r>
      <w:proofErr w:type="gramEnd"/>
      <w:r w:rsidRPr="00A638F5">
        <w:t xml:space="preserve"> уравнениями.</w:t>
      </w:r>
    </w:p>
    <w:p w:rsidR="00A638F5" w:rsidRPr="00A638F5" w:rsidRDefault="00A638F5" w:rsidP="00A638F5">
      <w:r w:rsidRPr="00A638F5">
        <w:lastRenderedPageBreak/>
        <w:t>Решение задач и доказательство теорем с помощью векторов и методом координат. Элементы геометрии масс.</w:t>
      </w:r>
    </w:p>
    <w:p w:rsidR="00A638F5" w:rsidRPr="00A638F5" w:rsidRDefault="00A638F5" w:rsidP="00A638F5">
      <w:r w:rsidRPr="00A638F5">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A638F5" w:rsidRPr="00A638F5" w:rsidRDefault="00A638F5" w:rsidP="00A638F5">
      <w:r w:rsidRPr="00A638F5">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A638F5" w:rsidRPr="00A638F5" w:rsidRDefault="00A638F5" w:rsidP="00A638F5">
      <w:r w:rsidRPr="00A638F5">
        <w:t>Площадь сферы.</w:t>
      </w:r>
    </w:p>
    <w:p w:rsidR="00A638F5" w:rsidRPr="00A638F5" w:rsidRDefault="00A638F5" w:rsidP="00A638F5">
      <w:r w:rsidRPr="00A638F5">
        <w:t>Развертка цилиндра и конуса. Площадь поверхности цилиндра и конуса.</w:t>
      </w:r>
    </w:p>
    <w:p w:rsidR="00A638F5" w:rsidRPr="00A638F5" w:rsidRDefault="00A638F5" w:rsidP="00A638F5">
      <w:r w:rsidRPr="00A638F5">
        <w:t>Комбинации многогранников и тел вращения.</w:t>
      </w:r>
    </w:p>
    <w:p w:rsidR="00A638F5" w:rsidRPr="00A638F5" w:rsidRDefault="00A638F5" w:rsidP="00A638F5">
      <w:r w:rsidRPr="00A638F5">
        <w:t>Подобие в пространстве. Отношение объемов и площадей поверхностей подобных фигур.</w:t>
      </w:r>
    </w:p>
    <w:p w:rsidR="00A638F5" w:rsidRPr="00A638F5" w:rsidRDefault="00A638F5" w:rsidP="00A638F5">
      <w:r w:rsidRPr="00A638F5">
        <w:t>Движения в пространстве: параллельный перенос, симметрия относительно плоскости, центральная симметрия, поворот относительно прямой.</w:t>
      </w:r>
    </w:p>
    <w:p w:rsidR="00A638F5" w:rsidRPr="00A638F5" w:rsidRDefault="00A638F5" w:rsidP="00A638F5">
      <w:r w:rsidRPr="00A638F5">
        <w:t>Преобразование подобия, гомотетия. Решение задач на плоскости с использованием стереометрических методов.</w:t>
      </w:r>
    </w:p>
    <w:p w:rsidR="00A638F5" w:rsidRPr="00A638F5" w:rsidRDefault="00A638F5" w:rsidP="00A638F5"/>
    <w:p w:rsidR="00A638F5" w:rsidRPr="00A638F5" w:rsidRDefault="00A638F5" w:rsidP="00A638F5">
      <w:r w:rsidRPr="00A638F5">
        <w:t>Вероятность и статистика, логика, теория графов и комбинаторика</w:t>
      </w:r>
    </w:p>
    <w:p w:rsidR="00A638F5" w:rsidRPr="00A638F5" w:rsidRDefault="00A638F5" w:rsidP="00A638F5">
      <w:r w:rsidRPr="00A638F5">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A638F5" w:rsidRPr="00A638F5" w:rsidRDefault="00A638F5" w:rsidP="00A638F5">
      <w:r w:rsidRPr="00A638F5">
        <w:t xml:space="preserve">Вероятностное пространство. Аксиомы теории вероятностей. </w:t>
      </w:r>
    </w:p>
    <w:p w:rsidR="00A638F5" w:rsidRPr="00A638F5" w:rsidRDefault="00A638F5" w:rsidP="00A638F5">
      <w:r w:rsidRPr="00A638F5">
        <w:t>Условная вероятность. Правило умножения вероятностей. Формула полной вероятности. Формула Байеса.</w:t>
      </w:r>
    </w:p>
    <w:p w:rsidR="00A638F5" w:rsidRPr="00A638F5" w:rsidRDefault="00A638F5" w:rsidP="00A638F5">
      <w:r w:rsidRPr="00A638F5">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A638F5" w:rsidRPr="00A638F5" w:rsidRDefault="00A638F5" w:rsidP="00A638F5">
      <w:r w:rsidRPr="00A638F5">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A638F5" w:rsidRPr="00A638F5" w:rsidRDefault="00A638F5" w:rsidP="00A638F5">
      <w:r w:rsidRPr="00A638F5">
        <w:t xml:space="preserve">Непрерывные случайные величины. Плотность вероятности. Функция распределения. Равномерное распределение. </w:t>
      </w:r>
    </w:p>
    <w:p w:rsidR="00A638F5" w:rsidRPr="00A638F5" w:rsidRDefault="00A638F5" w:rsidP="00A638F5">
      <w:r w:rsidRPr="00A638F5">
        <w:t xml:space="preserve">Показательное распределение, его параметры. </w:t>
      </w:r>
    </w:p>
    <w:p w:rsidR="00A638F5" w:rsidRPr="00A638F5" w:rsidRDefault="00A638F5" w:rsidP="00A638F5">
      <w:r w:rsidRPr="00A638F5">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A638F5" w:rsidRPr="00A638F5" w:rsidRDefault="00A638F5" w:rsidP="00A638F5">
      <w:r w:rsidRPr="00A638F5">
        <w:lastRenderedPageBreak/>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A638F5" w:rsidRPr="00A638F5" w:rsidRDefault="00A638F5" w:rsidP="00A638F5">
      <w:r w:rsidRPr="00A638F5">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A638F5" w:rsidRPr="00A638F5" w:rsidRDefault="00A638F5" w:rsidP="00A638F5">
      <w:r w:rsidRPr="00A638F5">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A638F5" w:rsidRPr="00A638F5" w:rsidRDefault="00A638F5" w:rsidP="00A638F5">
      <w:r w:rsidRPr="00A638F5">
        <w:t xml:space="preserve">Построение соответствий. Инъективные и </w:t>
      </w:r>
      <w:proofErr w:type="spellStart"/>
      <w:r w:rsidRPr="00A638F5">
        <w:t>сюръективные</w:t>
      </w:r>
      <w:proofErr w:type="spellEnd"/>
      <w:r w:rsidRPr="00A638F5">
        <w:t xml:space="preserve"> соответствия. Биекции. Дискретная непрерывность. Принцип Дирихле.</w:t>
      </w:r>
    </w:p>
    <w:p w:rsidR="00A638F5" w:rsidRPr="00A638F5" w:rsidRDefault="00A638F5" w:rsidP="00A638F5">
      <w:r w:rsidRPr="00A638F5">
        <w:t xml:space="preserve">Кодирование. Двоичная запись. </w:t>
      </w:r>
    </w:p>
    <w:p w:rsidR="00A638F5" w:rsidRPr="00A638F5" w:rsidRDefault="00A638F5" w:rsidP="00A638F5">
      <w:r w:rsidRPr="00A638F5">
        <w:t xml:space="preserve">Основные понятия теории графов. Деревья. Двоичное дерево. Связность. Компоненты связности. Пути на графе. </w:t>
      </w:r>
      <w:proofErr w:type="spellStart"/>
      <w:r w:rsidRPr="00A638F5">
        <w:t>Эйлеровы</w:t>
      </w:r>
      <w:proofErr w:type="spellEnd"/>
      <w:r w:rsidRPr="00A638F5">
        <w:t xml:space="preserve"> и Гамильтоновы пути. </w:t>
      </w:r>
    </w:p>
    <w:p w:rsidR="00A638F5" w:rsidRPr="00A638F5" w:rsidRDefault="00A638F5" w:rsidP="00A638F5">
      <w:r w:rsidRPr="00A638F5">
        <w:t xml:space="preserve"> </w:t>
      </w:r>
    </w:p>
    <w:p w:rsidR="00A638F5" w:rsidRPr="00A638F5" w:rsidRDefault="00A638F5" w:rsidP="00A638F5"/>
    <w:p w:rsidR="00A638F5" w:rsidRPr="00A638F5" w:rsidRDefault="00A638F5" w:rsidP="00A638F5">
      <w:bookmarkStart w:id="116" w:name="_Toc453968188"/>
      <w:bookmarkStart w:id="117" w:name="_Toc435412714"/>
      <w:r w:rsidRPr="00A638F5">
        <w:t>Информатика</w:t>
      </w:r>
      <w:bookmarkEnd w:id="116"/>
      <w:r w:rsidRPr="00A638F5">
        <w:t xml:space="preserve"> (отсутствует в учебном плане МБОУ Школы № 1</w:t>
      </w:r>
      <w:r w:rsidR="001D3108">
        <w:t>8</w:t>
      </w:r>
      <w:r w:rsidRPr="00A638F5">
        <w:t xml:space="preserve"> г.о. Самара)</w:t>
      </w:r>
    </w:p>
    <w:p w:rsidR="00A638F5" w:rsidRPr="00A638F5" w:rsidRDefault="00A638F5" w:rsidP="00A638F5"/>
    <w:p w:rsidR="00A638F5" w:rsidRPr="00A638F5" w:rsidRDefault="00A638F5" w:rsidP="00A638F5">
      <w:bookmarkStart w:id="118" w:name="_Toc453968189"/>
      <w:r w:rsidRPr="00A638F5">
        <w:t>Физика</w:t>
      </w:r>
      <w:bookmarkEnd w:id="117"/>
      <w:bookmarkEnd w:id="118"/>
      <w:r w:rsidRPr="00A638F5">
        <w:t xml:space="preserve"> </w:t>
      </w:r>
      <w:r w:rsidR="001D3108">
        <w:t>(учебный план МБОУ Школы № 18</w:t>
      </w:r>
      <w:r w:rsidRPr="00A638F5">
        <w:t xml:space="preserve"> г.о. Самара предполагает углубленный уровень)</w:t>
      </w:r>
    </w:p>
    <w:p w:rsidR="00A638F5" w:rsidRPr="00A638F5" w:rsidRDefault="00A638F5" w:rsidP="00A638F5"/>
    <w:p w:rsidR="00A638F5" w:rsidRPr="00A638F5" w:rsidRDefault="00A638F5" w:rsidP="00A638F5">
      <w:r w:rsidRPr="00A638F5">
        <w:t xml:space="preserve">Программа учебного предмета «Физика» направлена на формирование у обучающихся функциональной грамотности и </w:t>
      </w:r>
      <w:proofErr w:type="spellStart"/>
      <w:r w:rsidRPr="00A638F5">
        <w:t>метапредметных</w:t>
      </w:r>
      <w:proofErr w:type="spellEnd"/>
      <w:r w:rsidRPr="00A638F5">
        <w:t xml:space="preserve"> умений через выполнение исследовательской и практической деятельности.</w:t>
      </w:r>
    </w:p>
    <w:p w:rsidR="00A638F5" w:rsidRPr="00A638F5" w:rsidRDefault="00A638F5" w:rsidP="00A638F5">
      <w:r w:rsidRPr="00A638F5">
        <w:t xml:space="preserve">В системе </w:t>
      </w:r>
      <w:proofErr w:type="spellStart"/>
      <w:r w:rsidRPr="00A638F5">
        <w:t>естественно-научного</w:t>
      </w:r>
      <w:proofErr w:type="spellEnd"/>
      <w:r w:rsidRPr="00A638F5">
        <w:t xml:space="preserve"> образования физика как учебный предмет занимает важное место в формировании научного мировоззрения и </w:t>
      </w:r>
      <w:proofErr w:type="gramStart"/>
      <w:r w:rsidRPr="00A638F5">
        <w:t>ознакомления</w:t>
      </w:r>
      <w:proofErr w:type="gramEnd"/>
      <w:r w:rsidRPr="00A638F5">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A638F5" w:rsidRPr="00A638F5" w:rsidRDefault="00A638F5" w:rsidP="00A638F5">
      <w:r w:rsidRPr="00A638F5">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A638F5" w:rsidRPr="00A638F5" w:rsidRDefault="00A638F5" w:rsidP="00A638F5">
      <w:proofErr w:type="gramStart"/>
      <w:r w:rsidRPr="00A638F5">
        <w:t>В соответствии с ФГОС СОО образования физика может изучаться на базовом и углубленном уровнях.</w:t>
      </w:r>
      <w:proofErr w:type="gramEnd"/>
    </w:p>
    <w:p w:rsidR="00A638F5" w:rsidRPr="00A638F5" w:rsidRDefault="00A638F5" w:rsidP="00A638F5">
      <w:r w:rsidRPr="00A638F5">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A638F5" w:rsidRPr="00A638F5" w:rsidRDefault="00A638F5" w:rsidP="00A638F5">
      <w:proofErr w:type="gramStart"/>
      <w:r w:rsidRPr="00A638F5">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A638F5" w:rsidRPr="00A638F5" w:rsidRDefault="00A638F5" w:rsidP="00A638F5">
      <w:proofErr w:type="gramStart"/>
      <w:r w:rsidRPr="00A638F5">
        <w:t xml:space="preserve">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w:t>
      </w:r>
      <w:r w:rsidRPr="00A638F5">
        <w:lastRenderedPageBreak/>
        <w:t xml:space="preserve">практического применения научных знаний заложены </w:t>
      </w:r>
      <w:proofErr w:type="spellStart"/>
      <w:r w:rsidRPr="00A638F5">
        <w:t>межпредметные</w:t>
      </w:r>
      <w:proofErr w:type="spellEnd"/>
      <w:r w:rsidRPr="00A638F5">
        <w:t xml:space="preserve"> связи в области естественных, математических и гуманитарных наук.</w:t>
      </w:r>
      <w:proofErr w:type="gramEnd"/>
    </w:p>
    <w:p w:rsidR="00A638F5" w:rsidRPr="00A638F5" w:rsidRDefault="00A638F5" w:rsidP="00A638F5">
      <w:r w:rsidRPr="00A638F5">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A638F5" w:rsidRPr="00A638F5" w:rsidRDefault="00A638F5" w:rsidP="00A638F5">
      <w:r w:rsidRPr="00A638F5">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A638F5" w:rsidRPr="00A638F5" w:rsidRDefault="00A638F5" w:rsidP="00A638F5"/>
    <w:p w:rsidR="00A638F5" w:rsidRPr="00A638F5" w:rsidRDefault="00A638F5" w:rsidP="00A638F5"/>
    <w:p w:rsidR="00A638F5" w:rsidRPr="00A638F5" w:rsidRDefault="00A638F5" w:rsidP="00A638F5">
      <w:r w:rsidRPr="00A638F5">
        <w:t>Углубленный уровень</w:t>
      </w:r>
    </w:p>
    <w:p w:rsidR="00A638F5" w:rsidRPr="00A638F5" w:rsidRDefault="00A638F5" w:rsidP="00A638F5">
      <w:r w:rsidRPr="00A638F5">
        <w:t xml:space="preserve">Физика и </w:t>
      </w:r>
      <w:proofErr w:type="spellStart"/>
      <w:proofErr w:type="gramStart"/>
      <w:r w:rsidRPr="00A638F5">
        <w:t>естественно-научный</w:t>
      </w:r>
      <w:proofErr w:type="spellEnd"/>
      <w:proofErr w:type="gramEnd"/>
      <w:r w:rsidRPr="00A638F5">
        <w:t xml:space="preserve"> метод познания природы </w:t>
      </w:r>
    </w:p>
    <w:p w:rsidR="00A638F5" w:rsidRPr="00A638F5" w:rsidRDefault="00A638F5" w:rsidP="00A638F5">
      <w:r w:rsidRPr="00A638F5">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A638F5" w:rsidRPr="00A638F5" w:rsidRDefault="00A638F5" w:rsidP="00A638F5"/>
    <w:p w:rsidR="00A638F5" w:rsidRPr="00A638F5" w:rsidRDefault="00A638F5" w:rsidP="00A638F5">
      <w:r w:rsidRPr="00A638F5">
        <w:t>Механика</w:t>
      </w:r>
    </w:p>
    <w:p w:rsidR="00A638F5" w:rsidRPr="00A638F5" w:rsidRDefault="00A638F5" w:rsidP="00A638F5">
      <w:r w:rsidRPr="00A638F5">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A638F5">
        <w:t>.</w:t>
      </w:r>
      <w:proofErr w:type="gramEnd"/>
      <w:r w:rsidRPr="00A638F5">
        <w:t xml:space="preserve"> </w:t>
      </w:r>
      <w:proofErr w:type="gramStart"/>
      <w:r w:rsidRPr="00A638F5">
        <w:t>д</w:t>
      </w:r>
      <w:proofErr w:type="gramEnd"/>
      <w:r w:rsidRPr="00A638F5">
        <w:t>вижение тела, брошенного под углом к горизонту. Движение точки по окружности. Поступательное и вращательное движение твердого тела.</w:t>
      </w:r>
    </w:p>
    <w:p w:rsidR="00A638F5" w:rsidRPr="00A638F5" w:rsidRDefault="00A638F5" w:rsidP="00A638F5">
      <w:r w:rsidRPr="00A638F5">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A638F5" w:rsidRPr="00A638F5" w:rsidRDefault="00A638F5" w:rsidP="00A638F5">
      <w:r w:rsidRPr="00A638F5">
        <w:t>Импульс силы. Закон изменения и сохранения импульса. Работа силы. Закон изменения и сохранения энергии.</w:t>
      </w:r>
    </w:p>
    <w:p w:rsidR="00A638F5" w:rsidRPr="00A638F5" w:rsidRDefault="00A638F5" w:rsidP="00A638F5">
      <w:r w:rsidRPr="00A638F5">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A638F5" w:rsidRPr="00A638F5" w:rsidRDefault="00A638F5" w:rsidP="00A638F5">
      <w:r w:rsidRPr="00A638F5">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A638F5" w:rsidRPr="00A638F5" w:rsidRDefault="00A638F5" w:rsidP="00A638F5">
      <w:r w:rsidRPr="00A638F5">
        <w:t>Поперечные и продольные волны. Энергия волны. Интерференция и дифракция волн. Звуковые волны.</w:t>
      </w:r>
    </w:p>
    <w:p w:rsidR="00A638F5" w:rsidRPr="00A638F5" w:rsidRDefault="00A638F5" w:rsidP="00A638F5"/>
    <w:p w:rsidR="00A638F5" w:rsidRPr="00A638F5" w:rsidRDefault="00A638F5" w:rsidP="00A638F5">
      <w:r w:rsidRPr="00A638F5">
        <w:t>Молекулярная физика и термодинамика</w:t>
      </w:r>
    </w:p>
    <w:p w:rsidR="00A638F5" w:rsidRPr="00A638F5" w:rsidRDefault="00A638F5" w:rsidP="00A638F5">
      <w:r w:rsidRPr="00A638F5">
        <w:lastRenderedPageBreak/>
        <w:t xml:space="preserve">Предмет и задачи молекулярно-кинетической теории (МКТ) и термодинамики. </w:t>
      </w:r>
    </w:p>
    <w:p w:rsidR="00A638F5" w:rsidRPr="00A638F5" w:rsidRDefault="00A638F5" w:rsidP="00A638F5">
      <w:r w:rsidRPr="00A638F5">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A638F5" w:rsidRPr="00A638F5" w:rsidRDefault="00A638F5" w:rsidP="00A638F5">
      <w:r w:rsidRPr="00A638F5">
        <w:t>Модель идеального газа в термодинамике: уравнение Менделеева–</w:t>
      </w:r>
      <w:proofErr w:type="spellStart"/>
      <w:r w:rsidRPr="00A638F5">
        <w:t>Клапейрона</w:t>
      </w:r>
      <w:proofErr w:type="spellEnd"/>
      <w:r w:rsidRPr="00A638F5">
        <w:t>, выражение для внутренней энергии. Закон Дальтона. Газовые законы.</w:t>
      </w:r>
    </w:p>
    <w:p w:rsidR="00A638F5" w:rsidRPr="00A638F5" w:rsidRDefault="00A638F5" w:rsidP="00A638F5">
      <w:r w:rsidRPr="00A638F5">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A638F5" w:rsidRPr="00A638F5" w:rsidRDefault="00A638F5" w:rsidP="00A638F5">
      <w:r w:rsidRPr="00A638F5">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A638F5" w:rsidRPr="00A638F5" w:rsidRDefault="00A638F5" w:rsidP="00A638F5">
      <w:r w:rsidRPr="00A638F5">
        <w:t>Преобразования энергии в тепловых машинах. КПД тепловой машины. Цикл Карно. Экологические проблемы теплоэнергетики.</w:t>
      </w:r>
    </w:p>
    <w:p w:rsidR="00A638F5" w:rsidRPr="00A638F5" w:rsidRDefault="00A638F5" w:rsidP="00A638F5"/>
    <w:p w:rsidR="00A638F5" w:rsidRPr="00A638F5" w:rsidRDefault="00A638F5" w:rsidP="00A638F5">
      <w:r w:rsidRPr="00A638F5">
        <w:t>Электродинамика</w:t>
      </w:r>
    </w:p>
    <w:p w:rsidR="00A638F5" w:rsidRPr="00A638F5" w:rsidRDefault="00A638F5" w:rsidP="00A638F5">
      <w:r w:rsidRPr="00A638F5">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A638F5" w:rsidRPr="00A638F5" w:rsidRDefault="00A638F5" w:rsidP="00A638F5">
      <w:r w:rsidRPr="00A638F5">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A638F5" w:rsidRPr="00A638F5" w:rsidRDefault="00A638F5" w:rsidP="00A638F5">
      <w:r w:rsidRPr="00A638F5">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A638F5" w:rsidRPr="00A638F5" w:rsidRDefault="00A638F5" w:rsidP="00A638F5">
      <w:r w:rsidRPr="00A638F5">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A638F5" w:rsidRPr="00A638F5" w:rsidRDefault="00A638F5" w:rsidP="00A638F5">
      <w:r w:rsidRPr="00A638F5">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A638F5" w:rsidRPr="00A638F5" w:rsidRDefault="00A638F5" w:rsidP="00A638F5">
      <w:r w:rsidRPr="00A638F5">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A638F5" w:rsidRPr="00A638F5" w:rsidRDefault="00A638F5" w:rsidP="00A638F5">
      <w:r w:rsidRPr="00A638F5">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A638F5" w:rsidRPr="00A638F5" w:rsidRDefault="00A638F5" w:rsidP="00A638F5">
      <w:r w:rsidRPr="00A638F5">
        <w:lastRenderedPageBreak/>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A638F5" w:rsidRPr="00A638F5" w:rsidRDefault="00A638F5" w:rsidP="00A638F5"/>
    <w:p w:rsidR="00A638F5" w:rsidRPr="00A638F5" w:rsidRDefault="00A638F5" w:rsidP="00A638F5">
      <w:r w:rsidRPr="00A638F5">
        <w:t>Основы специальной теории относительности</w:t>
      </w:r>
    </w:p>
    <w:p w:rsidR="00A638F5" w:rsidRPr="00A638F5" w:rsidRDefault="00A638F5" w:rsidP="00A638F5">
      <w:r w:rsidRPr="00A638F5">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A638F5" w:rsidRPr="00A638F5" w:rsidRDefault="00A638F5" w:rsidP="00A638F5">
      <w:r w:rsidRPr="00A638F5">
        <w:t>Квантовая физика. Физика атома и атомного ядра</w:t>
      </w:r>
    </w:p>
    <w:p w:rsidR="00A638F5" w:rsidRPr="00A638F5" w:rsidRDefault="00A638F5" w:rsidP="00A638F5">
      <w:r w:rsidRPr="00A638F5">
        <w:t xml:space="preserve">Предмет и задачи квантовой физики. </w:t>
      </w:r>
    </w:p>
    <w:p w:rsidR="00A638F5" w:rsidRPr="00A638F5" w:rsidRDefault="00A638F5" w:rsidP="00A638F5">
      <w:r w:rsidRPr="00A638F5">
        <w:t xml:space="preserve">Тепловое излучение. Распределение энергии в спектре абсолютно черного тела. </w:t>
      </w:r>
    </w:p>
    <w:p w:rsidR="00A638F5" w:rsidRPr="00A638F5" w:rsidRDefault="00A638F5" w:rsidP="00A638F5">
      <w:r w:rsidRPr="00A638F5">
        <w:t>Гипотеза М. Планка о квантах. Фотоэффект. Опыты А.Г. Столетова, законы фотоэффекта. Уравнение А. Эйнштейна для фотоэффекта.</w:t>
      </w:r>
    </w:p>
    <w:p w:rsidR="00A638F5" w:rsidRPr="00A638F5" w:rsidRDefault="00A638F5" w:rsidP="00A638F5">
      <w:r w:rsidRPr="00A638F5">
        <w:t>Фотон. Опыты П.Н. Лебедева и С.И. Вавилова. Гипотеза Л. де Бройля о волновых свойствах частиц. Корпускулярно-</w:t>
      </w:r>
      <w:r w:rsidRPr="00A638F5">
        <w:softHyphen/>
        <w:t>волновой дуализм. Дифракция электронов. Давление света. Соотношение неопределенностей Гейзенберга.</w:t>
      </w:r>
    </w:p>
    <w:p w:rsidR="00A638F5" w:rsidRPr="00A638F5" w:rsidRDefault="00A638F5" w:rsidP="00A638F5">
      <w:r w:rsidRPr="00A638F5">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A638F5" w:rsidRPr="00A638F5" w:rsidRDefault="00A638F5" w:rsidP="00A638F5">
      <w:r w:rsidRPr="00A638F5">
        <w:t>Состав и строение атомного ядра. Изотопы. Ядерные силы. Дефект массы и энергия связи ядра.</w:t>
      </w:r>
    </w:p>
    <w:p w:rsidR="00A638F5" w:rsidRPr="00A638F5" w:rsidRDefault="00A638F5" w:rsidP="00A638F5">
      <w:r w:rsidRPr="00A638F5">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A638F5" w:rsidRPr="00A638F5" w:rsidRDefault="00A638F5" w:rsidP="00A638F5">
      <w:r w:rsidRPr="00A638F5">
        <w:t xml:space="preserve">Элементарные частицы. Фундаментальные взаимодействия. Ускорители элементарных частиц. </w:t>
      </w:r>
    </w:p>
    <w:p w:rsidR="00A638F5" w:rsidRPr="00A638F5" w:rsidRDefault="00A638F5" w:rsidP="00A638F5"/>
    <w:p w:rsidR="00A638F5" w:rsidRPr="00A638F5" w:rsidRDefault="00A638F5" w:rsidP="00A638F5">
      <w:r w:rsidRPr="00A638F5">
        <w:t>Строение Вселенной</w:t>
      </w:r>
    </w:p>
    <w:p w:rsidR="00A638F5" w:rsidRPr="00A638F5" w:rsidRDefault="00A638F5" w:rsidP="00A638F5">
      <w:r w:rsidRPr="00A638F5">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A638F5" w:rsidRPr="00A638F5" w:rsidRDefault="00A638F5" w:rsidP="00A638F5">
      <w:r w:rsidRPr="00A638F5">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A638F5" w:rsidRPr="00A638F5" w:rsidRDefault="00A638F5" w:rsidP="00A638F5"/>
    <w:p w:rsidR="00A638F5" w:rsidRPr="00A638F5" w:rsidRDefault="00A638F5" w:rsidP="00A638F5">
      <w:r w:rsidRPr="00A638F5">
        <w:t xml:space="preserve">Примерный перечень практических и лабораторных работ (на выбор учителя) </w:t>
      </w:r>
    </w:p>
    <w:p w:rsidR="00A638F5" w:rsidRPr="00A638F5" w:rsidRDefault="00A638F5" w:rsidP="00A638F5">
      <w:r w:rsidRPr="00A638F5">
        <w:t>Прямые измерения:</w:t>
      </w:r>
    </w:p>
    <w:p w:rsidR="00A638F5" w:rsidRPr="00A638F5" w:rsidRDefault="00A638F5" w:rsidP="00A638F5">
      <w:r w:rsidRPr="00A638F5">
        <w:t xml:space="preserve">измерение мгновенной скорости с использованием секундомера или компьютера с датчиками; </w:t>
      </w:r>
    </w:p>
    <w:p w:rsidR="00A638F5" w:rsidRPr="00A638F5" w:rsidRDefault="00A638F5" w:rsidP="00A638F5">
      <w:r w:rsidRPr="00A638F5">
        <w:t>сравнение масс (по взаимодействию);</w:t>
      </w:r>
    </w:p>
    <w:p w:rsidR="00A638F5" w:rsidRPr="00A638F5" w:rsidRDefault="00A638F5" w:rsidP="00A638F5">
      <w:r w:rsidRPr="00A638F5">
        <w:t>измерение сил в механике;</w:t>
      </w:r>
    </w:p>
    <w:p w:rsidR="00A638F5" w:rsidRPr="00A638F5" w:rsidRDefault="00A638F5" w:rsidP="00A638F5">
      <w:r w:rsidRPr="00A638F5">
        <w:t>измерение температуры жидкостными и цифровыми термометрами;</w:t>
      </w:r>
    </w:p>
    <w:p w:rsidR="00A638F5" w:rsidRPr="00A638F5" w:rsidRDefault="00A638F5" w:rsidP="00A638F5">
      <w:r w:rsidRPr="00A638F5">
        <w:lastRenderedPageBreak/>
        <w:t>оценка сил взаимодействия молекул (методом отрыва капель);</w:t>
      </w:r>
    </w:p>
    <w:p w:rsidR="00A638F5" w:rsidRPr="00A638F5" w:rsidRDefault="00A638F5" w:rsidP="00A638F5">
      <w:r w:rsidRPr="00A638F5">
        <w:t>измерение термодинамических параметров газа;</w:t>
      </w:r>
    </w:p>
    <w:p w:rsidR="00A638F5" w:rsidRPr="00A638F5" w:rsidRDefault="00A638F5" w:rsidP="00A638F5">
      <w:r w:rsidRPr="00A638F5">
        <w:t>измерение ЭДС источника тока;</w:t>
      </w:r>
    </w:p>
    <w:p w:rsidR="00A638F5" w:rsidRPr="00A638F5" w:rsidRDefault="00A638F5" w:rsidP="00A638F5">
      <w:r w:rsidRPr="00A638F5">
        <w:t>измерение силы взаимодействия катушки с током и магнита помощью электронных весов;</w:t>
      </w:r>
    </w:p>
    <w:p w:rsidR="00A638F5" w:rsidRPr="00A638F5" w:rsidRDefault="00A638F5" w:rsidP="00A638F5">
      <w:r w:rsidRPr="00A638F5">
        <w:t>определение периода обращения двойных звезд (печатные материалы).</w:t>
      </w:r>
    </w:p>
    <w:p w:rsidR="00A638F5" w:rsidRPr="00A638F5" w:rsidRDefault="00A638F5" w:rsidP="00A638F5"/>
    <w:p w:rsidR="00A638F5" w:rsidRPr="00A638F5" w:rsidRDefault="00A638F5" w:rsidP="00A638F5">
      <w:r w:rsidRPr="00A638F5">
        <w:t>Косвенные измерения:</w:t>
      </w:r>
    </w:p>
    <w:p w:rsidR="00A638F5" w:rsidRPr="00A638F5" w:rsidRDefault="00A638F5" w:rsidP="00A638F5">
      <w:r w:rsidRPr="00A638F5">
        <w:t>измерение ускорения;</w:t>
      </w:r>
    </w:p>
    <w:p w:rsidR="00A638F5" w:rsidRPr="00A638F5" w:rsidRDefault="00A638F5" w:rsidP="00A638F5">
      <w:r w:rsidRPr="00A638F5">
        <w:t>измерение ускорения свободного падения;</w:t>
      </w:r>
    </w:p>
    <w:p w:rsidR="00A638F5" w:rsidRPr="00A638F5" w:rsidRDefault="00A638F5" w:rsidP="00A638F5">
      <w:r w:rsidRPr="00A638F5">
        <w:t>определение энергии и импульса по тормозному пути;</w:t>
      </w:r>
    </w:p>
    <w:p w:rsidR="00A638F5" w:rsidRPr="00A638F5" w:rsidRDefault="00A638F5" w:rsidP="00A638F5">
      <w:r w:rsidRPr="00A638F5">
        <w:t>измерение удельной теплоты плавления льда;</w:t>
      </w:r>
    </w:p>
    <w:p w:rsidR="00A638F5" w:rsidRPr="00A638F5" w:rsidRDefault="00A638F5" w:rsidP="00A638F5">
      <w:r w:rsidRPr="00A638F5">
        <w:t>измерение напряженности вихревого электрического поля (при наблюдении электромагнитной индукции);</w:t>
      </w:r>
    </w:p>
    <w:p w:rsidR="00A638F5" w:rsidRPr="00A638F5" w:rsidRDefault="00A638F5" w:rsidP="00A638F5">
      <w:r w:rsidRPr="00A638F5">
        <w:t>измерение внутреннего сопротивления источника тока;</w:t>
      </w:r>
    </w:p>
    <w:p w:rsidR="00A638F5" w:rsidRPr="00A638F5" w:rsidRDefault="00A638F5" w:rsidP="00A638F5">
      <w:r w:rsidRPr="00A638F5">
        <w:t>определение показателя преломления среды;</w:t>
      </w:r>
    </w:p>
    <w:p w:rsidR="00A638F5" w:rsidRPr="00A638F5" w:rsidRDefault="00A638F5" w:rsidP="00A638F5">
      <w:r w:rsidRPr="00A638F5">
        <w:t>измерение фокусного расстояния собирающей и рассеивающей линз;</w:t>
      </w:r>
    </w:p>
    <w:p w:rsidR="00A638F5" w:rsidRPr="00A638F5" w:rsidRDefault="00A638F5" w:rsidP="00A638F5">
      <w:r w:rsidRPr="00A638F5">
        <w:t>определение длины световой волны;</w:t>
      </w:r>
    </w:p>
    <w:p w:rsidR="00A638F5" w:rsidRPr="00A638F5" w:rsidRDefault="00A638F5" w:rsidP="00A638F5">
      <w:r w:rsidRPr="00A638F5">
        <w:t>определение импульса и энергии частицы при движении в магнитном поле (по фотографиям).</w:t>
      </w:r>
    </w:p>
    <w:p w:rsidR="00A638F5" w:rsidRPr="00A638F5" w:rsidRDefault="00A638F5" w:rsidP="00A638F5"/>
    <w:p w:rsidR="00A638F5" w:rsidRPr="00A638F5" w:rsidRDefault="00A638F5" w:rsidP="00A638F5">
      <w:r w:rsidRPr="00A638F5">
        <w:t>Наблюдение явлений:</w:t>
      </w:r>
    </w:p>
    <w:p w:rsidR="00A638F5" w:rsidRPr="00A638F5" w:rsidRDefault="00A638F5" w:rsidP="00A638F5">
      <w:r w:rsidRPr="00A638F5">
        <w:t>наблюдение механических явлений в инерциальных и неинерциальных системах отсчета;</w:t>
      </w:r>
    </w:p>
    <w:p w:rsidR="00A638F5" w:rsidRPr="00A638F5" w:rsidRDefault="00A638F5" w:rsidP="00A638F5">
      <w:r w:rsidRPr="00A638F5">
        <w:t>наблюдение вынужденных колебаний и резонанса;</w:t>
      </w:r>
    </w:p>
    <w:p w:rsidR="00A638F5" w:rsidRPr="00A638F5" w:rsidRDefault="00A638F5" w:rsidP="00A638F5">
      <w:r w:rsidRPr="00A638F5">
        <w:t>наблюдение диффузии;</w:t>
      </w:r>
    </w:p>
    <w:p w:rsidR="00A638F5" w:rsidRPr="00A638F5" w:rsidRDefault="00A638F5" w:rsidP="00A638F5">
      <w:r w:rsidRPr="00A638F5">
        <w:t>наблюдение явления электромагнитной индукции;</w:t>
      </w:r>
    </w:p>
    <w:p w:rsidR="00A638F5" w:rsidRPr="00A638F5" w:rsidRDefault="00A638F5" w:rsidP="00A638F5">
      <w:r w:rsidRPr="00A638F5">
        <w:t>наблюдение волновых свой</w:t>
      </w:r>
      <w:proofErr w:type="gramStart"/>
      <w:r w:rsidRPr="00A638F5">
        <w:t>ств св</w:t>
      </w:r>
      <w:proofErr w:type="gramEnd"/>
      <w:r w:rsidRPr="00A638F5">
        <w:t>ета: дифракция, интерференция, поляризация;</w:t>
      </w:r>
    </w:p>
    <w:p w:rsidR="00A638F5" w:rsidRPr="00A638F5" w:rsidRDefault="00A638F5" w:rsidP="00A638F5">
      <w:r w:rsidRPr="00A638F5">
        <w:t>наблюдение спектров;</w:t>
      </w:r>
    </w:p>
    <w:p w:rsidR="00A638F5" w:rsidRPr="00A638F5" w:rsidRDefault="00A638F5" w:rsidP="00A638F5">
      <w:r w:rsidRPr="00A638F5">
        <w:t>вечерние наблюдения звезд, Луны и планет в телескоп или бинокль.</w:t>
      </w:r>
    </w:p>
    <w:p w:rsidR="00A638F5" w:rsidRPr="00A638F5" w:rsidRDefault="00A638F5" w:rsidP="00A638F5"/>
    <w:p w:rsidR="00A638F5" w:rsidRPr="00A638F5" w:rsidRDefault="00A638F5" w:rsidP="00A638F5">
      <w:r w:rsidRPr="00A638F5">
        <w:t>Исследования:</w:t>
      </w:r>
    </w:p>
    <w:p w:rsidR="00A638F5" w:rsidRPr="00A638F5" w:rsidRDefault="00A638F5" w:rsidP="00A638F5">
      <w:r w:rsidRPr="00A638F5">
        <w:t>исследование равноускоренного движения с использованием электронного секундомера или компьютера с датчиками;</w:t>
      </w:r>
    </w:p>
    <w:p w:rsidR="00A638F5" w:rsidRPr="00A638F5" w:rsidRDefault="00A638F5" w:rsidP="00A638F5">
      <w:r w:rsidRPr="00A638F5">
        <w:lastRenderedPageBreak/>
        <w:t>исследование движения тела, брошенного горизонтально;</w:t>
      </w:r>
    </w:p>
    <w:p w:rsidR="00A638F5" w:rsidRPr="00A638F5" w:rsidRDefault="00A638F5" w:rsidP="00A638F5">
      <w:r w:rsidRPr="00A638F5">
        <w:t>исследование центрального удара;</w:t>
      </w:r>
    </w:p>
    <w:p w:rsidR="00A638F5" w:rsidRPr="00A638F5" w:rsidRDefault="00A638F5" w:rsidP="00A638F5">
      <w:r w:rsidRPr="00A638F5">
        <w:t>исследование качения цилиндра по наклонной плоскости;</w:t>
      </w:r>
    </w:p>
    <w:p w:rsidR="00A638F5" w:rsidRPr="00A638F5" w:rsidRDefault="00A638F5" w:rsidP="00A638F5">
      <w:r w:rsidRPr="00A638F5">
        <w:t xml:space="preserve">исследование движения броуновской частицы (по трекам </w:t>
      </w:r>
      <w:proofErr w:type="spellStart"/>
      <w:r w:rsidRPr="00A638F5">
        <w:t>Перрена</w:t>
      </w:r>
      <w:proofErr w:type="spellEnd"/>
      <w:r w:rsidRPr="00A638F5">
        <w:t>);</w:t>
      </w:r>
    </w:p>
    <w:p w:rsidR="00A638F5" w:rsidRPr="00A638F5" w:rsidRDefault="00A638F5" w:rsidP="00A638F5">
      <w:r w:rsidRPr="00A638F5">
        <w:t xml:space="preserve">исследование </w:t>
      </w:r>
      <w:proofErr w:type="spellStart"/>
      <w:r w:rsidRPr="00A638F5">
        <w:t>изопроцессов</w:t>
      </w:r>
      <w:proofErr w:type="spellEnd"/>
      <w:r w:rsidRPr="00A638F5">
        <w:t>;</w:t>
      </w:r>
    </w:p>
    <w:p w:rsidR="00A638F5" w:rsidRPr="00A638F5" w:rsidRDefault="00A638F5" w:rsidP="00A638F5">
      <w:r w:rsidRPr="00A638F5">
        <w:t xml:space="preserve">исследование изохорного процесса и оценка абсолютного нуля; </w:t>
      </w:r>
    </w:p>
    <w:p w:rsidR="00A638F5" w:rsidRPr="00A638F5" w:rsidRDefault="00A638F5" w:rsidP="00A638F5">
      <w:r w:rsidRPr="00A638F5">
        <w:t>исследование остывания воды;</w:t>
      </w:r>
    </w:p>
    <w:p w:rsidR="00A638F5" w:rsidRPr="00A638F5" w:rsidRDefault="00A638F5" w:rsidP="00A638F5">
      <w:r w:rsidRPr="00A638F5">
        <w:t>исследование зависимости напряжения на полюсах источника тока от силы тока в цепи;</w:t>
      </w:r>
    </w:p>
    <w:p w:rsidR="00A638F5" w:rsidRPr="00A638F5" w:rsidRDefault="00A638F5" w:rsidP="00A638F5">
      <w:r w:rsidRPr="00A638F5">
        <w:t>исследование зависимости силы тока через лампочку от напряжения на ней;</w:t>
      </w:r>
    </w:p>
    <w:p w:rsidR="00A638F5" w:rsidRPr="00A638F5" w:rsidRDefault="00A638F5" w:rsidP="00A638F5">
      <w:r w:rsidRPr="00A638F5">
        <w:t>исследование нагревания воды нагревателем небольшой мощности;</w:t>
      </w:r>
    </w:p>
    <w:p w:rsidR="00A638F5" w:rsidRPr="00A638F5" w:rsidRDefault="00A638F5" w:rsidP="00A638F5">
      <w:r w:rsidRPr="00A638F5">
        <w:t>исследование явления электромагнитной индукции;</w:t>
      </w:r>
    </w:p>
    <w:p w:rsidR="00A638F5" w:rsidRPr="00A638F5" w:rsidRDefault="00A638F5" w:rsidP="00A638F5">
      <w:r w:rsidRPr="00A638F5">
        <w:t>исследование зависимости угла преломления от угла падения;</w:t>
      </w:r>
    </w:p>
    <w:p w:rsidR="00A638F5" w:rsidRPr="00A638F5" w:rsidRDefault="00A638F5" w:rsidP="00A638F5">
      <w:r w:rsidRPr="00A638F5">
        <w:t xml:space="preserve">исследование зависимости расстояния </w:t>
      </w:r>
      <w:proofErr w:type="gramStart"/>
      <w:r w:rsidRPr="00A638F5">
        <w:t>от линзы до изображения от расстояния от линзы до предмета</w:t>
      </w:r>
      <w:proofErr w:type="gramEnd"/>
      <w:r w:rsidRPr="00A638F5">
        <w:t>;</w:t>
      </w:r>
    </w:p>
    <w:p w:rsidR="00A638F5" w:rsidRPr="00A638F5" w:rsidRDefault="00A638F5" w:rsidP="00A638F5">
      <w:r w:rsidRPr="00A638F5">
        <w:t>исследование спектра водорода;</w:t>
      </w:r>
    </w:p>
    <w:p w:rsidR="00A638F5" w:rsidRPr="00A638F5" w:rsidRDefault="00A638F5" w:rsidP="00A638F5">
      <w:r w:rsidRPr="00A638F5">
        <w:t>исследование движения двойных звезд (по печатным материалам).</w:t>
      </w:r>
    </w:p>
    <w:p w:rsidR="00A638F5" w:rsidRPr="00A638F5" w:rsidRDefault="00A638F5" w:rsidP="00A638F5"/>
    <w:p w:rsidR="00A638F5" w:rsidRPr="00A638F5" w:rsidRDefault="00A638F5" w:rsidP="00A638F5">
      <w:r w:rsidRPr="00A638F5">
        <w:t>Проверка гипотез (в том числе имеются неверные):</w:t>
      </w:r>
    </w:p>
    <w:p w:rsidR="00A638F5" w:rsidRPr="00A638F5" w:rsidRDefault="00A638F5" w:rsidP="00A638F5">
      <w:proofErr w:type="gramStart"/>
      <w:r w:rsidRPr="00A638F5">
        <w:t>при движении бруска по наклонной плоскости время перемещения на определенное расстояния тем больше, чем больше масса бруска;</w:t>
      </w:r>
      <w:proofErr w:type="gramEnd"/>
    </w:p>
    <w:p w:rsidR="00A638F5" w:rsidRPr="00A638F5" w:rsidRDefault="00A638F5" w:rsidP="00A638F5">
      <w:r w:rsidRPr="00A638F5">
        <w:t>при движении бруска по наклонной плоскости скорость прямо пропорциональна пути;</w:t>
      </w:r>
    </w:p>
    <w:p w:rsidR="00A638F5" w:rsidRPr="00A638F5" w:rsidRDefault="00A638F5" w:rsidP="00A638F5">
      <w:r w:rsidRPr="00A638F5">
        <w:t>при затухании колебаний амплитуда обратно пропорциональна времени;</w:t>
      </w:r>
    </w:p>
    <w:p w:rsidR="00A638F5" w:rsidRPr="00A638F5" w:rsidRDefault="00A638F5" w:rsidP="00A638F5">
      <w:r w:rsidRPr="00A638F5">
        <w:t xml:space="preserve">квадрат среднего перемещения броуновской частицы прямо пропорционален времени наблюдения (по трекам </w:t>
      </w:r>
      <w:proofErr w:type="spellStart"/>
      <w:r w:rsidRPr="00A638F5">
        <w:t>Перрена</w:t>
      </w:r>
      <w:proofErr w:type="spellEnd"/>
      <w:r w:rsidRPr="00A638F5">
        <w:t>);</w:t>
      </w:r>
    </w:p>
    <w:p w:rsidR="00A638F5" w:rsidRPr="00A638F5" w:rsidRDefault="00A638F5" w:rsidP="00A638F5">
      <w:r w:rsidRPr="00A638F5">
        <w:t>скорость остывания воды линейно зависит от времени остывания;</w:t>
      </w:r>
    </w:p>
    <w:p w:rsidR="00A638F5" w:rsidRPr="00A638F5" w:rsidRDefault="00A638F5" w:rsidP="00A638F5">
      <w:r w:rsidRPr="00A638F5">
        <w:t>напряжение при последовательном включении лампочки и резистора не равно сумме напряжений на лампочке и резисторе;</w:t>
      </w:r>
    </w:p>
    <w:p w:rsidR="00A638F5" w:rsidRPr="00A638F5" w:rsidRDefault="00A638F5" w:rsidP="00A638F5">
      <w:r w:rsidRPr="00A638F5">
        <w:t>угол преломления прямо пропорционален углу падения;</w:t>
      </w:r>
    </w:p>
    <w:p w:rsidR="00A638F5" w:rsidRPr="00A638F5" w:rsidRDefault="00A638F5" w:rsidP="00A638F5">
      <w:r w:rsidRPr="00A638F5">
        <w:t>при плотном сложении двух линз оптические силы складываются;</w:t>
      </w:r>
    </w:p>
    <w:p w:rsidR="00A638F5" w:rsidRPr="00A638F5" w:rsidRDefault="00A638F5" w:rsidP="00A638F5"/>
    <w:p w:rsidR="00A638F5" w:rsidRPr="00A638F5" w:rsidRDefault="00A638F5" w:rsidP="00A638F5">
      <w:r w:rsidRPr="00A638F5">
        <w:t>Конструирование технических устройств:</w:t>
      </w:r>
    </w:p>
    <w:p w:rsidR="00A638F5" w:rsidRPr="00A638F5" w:rsidRDefault="00A638F5" w:rsidP="00A638F5">
      <w:r w:rsidRPr="00A638F5">
        <w:t>конструирование наклонной плоскости с заданным КПД;</w:t>
      </w:r>
    </w:p>
    <w:p w:rsidR="00A638F5" w:rsidRPr="00A638F5" w:rsidRDefault="00A638F5" w:rsidP="00A638F5">
      <w:r w:rsidRPr="00A638F5">
        <w:lastRenderedPageBreak/>
        <w:t>конструирование рычажных весов;</w:t>
      </w:r>
    </w:p>
    <w:p w:rsidR="00A638F5" w:rsidRPr="00A638F5" w:rsidRDefault="00A638F5" w:rsidP="00A638F5">
      <w:r w:rsidRPr="00A638F5">
        <w:t>конструирование наклонной плоскости, по которой брусок движется с заданным ускорением;</w:t>
      </w:r>
    </w:p>
    <w:p w:rsidR="00A638F5" w:rsidRPr="00A638F5" w:rsidRDefault="00A638F5" w:rsidP="00A638F5">
      <w:r w:rsidRPr="00A638F5">
        <w:t>конструирование электродвигателя;</w:t>
      </w:r>
    </w:p>
    <w:p w:rsidR="00A638F5" w:rsidRPr="00A638F5" w:rsidRDefault="00A638F5" w:rsidP="00A638F5">
      <w:r w:rsidRPr="00A638F5">
        <w:t>конструирование трансформатора;</w:t>
      </w:r>
    </w:p>
    <w:p w:rsidR="00A638F5" w:rsidRPr="00A638F5" w:rsidRDefault="00A638F5" w:rsidP="00A638F5">
      <w:r w:rsidRPr="00A638F5">
        <w:t xml:space="preserve">конструирование модели телескопа или микроскопа. </w:t>
      </w:r>
    </w:p>
    <w:p w:rsidR="00A638F5" w:rsidRPr="00A638F5" w:rsidRDefault="00A638F5" w:rsidP="00A638F5"/>
    <w:p w:rsidR="00A638F5" w:rsidRDefault="00A638F5" w:rsidP="00A638F5">
      <w:bookmarkStart w:id="119" w:name="_Toc435412715"/>
      <w:bookmarkStart w:id="120" w:name="_Toc453968190"/>
      <w:r w:rsidRPr="00A638F5">
        <w:t>Химия</w:t>
      </w:r>
      <w:bookmarkEnd w:id="119"/>
      <w:bookmarkEnd w:id="120"/>
      <w:r w:rsidRPr="00A638F5">
        <w:t xml:space="preserve"> (</w:t>
      </w:r>
      <w:r w:rsidR="002150EA">
        <w:t>учебный план МБОУ Школы № 18</w:t>
      </w:r>
      <w:r w:rsidR="002150EA" w:rsidRPr="00A638F5">
        <w:t xml:space="preserve"> г.о. Самара предполагает </w:t>
      </w:r>
      <w:r w:rsidR="002150EA">
        <w:t xml:space="preserve">базовый </w:t>
      </w:r>
      <w:r w:rsidR="002150EA" w:rsidRPr="00A638F5">
        <w:t>уровень</w:t>
      </w:r>
      <w:r w:rsidRPr="00A638F5">
        <w:t>)</w:t>
      </w:r>
    </w:p>
    <w:p w:rsidR="009A4B0C" w:rsidRDefault="009A4B0C" w:rsidP="00A638F5"/>
    <w:p w:rsidR="009A4B0C" w:rsidRDefault="009A4B0C" w:rsidP="00A638F5">
      <w:proofErr w:type="gramStart"/>
      <w:r>
        <w:t xml:space="preserve">В системе </w:t>
      </w:r>
      <w:proofErr w:type="spellStart"/>
      <w:r>
        <w:t>естественно-научного</w:t>
      </w:r>
      <w:proofErr w:type="spellEnd"/>
      <w:r>
        <w:t xml:space="preserve">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w:t>
      </w:r>
      <w:proofErr w:type="gramEnd"/>
      <w:r>
        <w:t xml:space="preserve"> 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 </w:t>
      </w:r>
      <w:proofErr w:type="gramStart"/>
      <w:r>
        <w:t>В соответствии с ФГОС СОО химия может изучаться на базовом и углубленном уровнях.</w:t>
      </w:r>
      <w:proofErr w:type="gramEnd"/>
      <w:r>
        <w:t xml:space="preserve"> Изучение химии на базовом уровне ориентировано на обеспечение общеобразовательной и общекультурной подготовки выпускников. 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9A4B0C" w:rsidRDefault="009A4B0C" w:rsidP="00A638F5">
      <w:proofErr w:type="gramStart"/>
      <w: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t>межпредметных</w:t>
      </w:r>
      <w:proofErr w:type="spellEnd"/>
      <w:r>
        <w:t xml:space="preserve"> связях с предметами областей естественных, математических и гуманитарных наук.</w:t>
      </w:r>
      <w:proofErr w:type="gramEnd"/>
      <w:r>
        <w:t xml:space="preserve"> 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 Примерная программа учитывает возможность получения </w:t>
      </w:r>
      <w:proofErr w:type="gramStart"/>
      <w:r>
        <w:t>знаний</w:t>
      </w:r>
      <w:proofErr w:type="gramEnd"/>
      <w: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 </w:t>
      </w:r>
    </w:p>
    <w:p w:rsidR="009A4B0C" w:rsidRDefault="009A4B0C" w:rsidP="00A638F5">
      <w:r>
        <w:t xml:space="preserve">Базовый уровень </w:t>
      </w:r>
    </w:p>
    <w:p w:rsidR="009A4B0C" w:rsidRDefault="009A4B0C" w:rsidP="00A638F5">
      <w:r>
        <w:t xml:space="preserve">Основы органической химии </w:t>
      </w:r>
    </w:p>
    <w:p w:rsidR="009A4B0C" w:rsidRDefault="009A4B0C" w:rsidP="00A638F5">
      <w:r>
        <w:t xml:space="preserve">Появление и развитие органической химии как науки. </w:t>
      </w:r>
    </w:p>
    <w:p w:rsidR="009A4B0C" w:rsidRDefault="009A4B0C" w:rsidP="00A638F5">
      <w:r>
        <w:t xml:space="preserve">Предмет органической химии. Место и значение органической химии в системе естественных наук.400 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w:t>
      </w:r>
      <w:r>
        <w:lastRenderedPageBreak/>
        <w:t xml:space="preserve">органических соединений. Систематическая международная номенклатура и принципы образования названий органических соединений. </w:t>
      </w:r>
    </w:p>
    <w:p w:rsidR="009A4B0C" w:rsidRDefault="009A4B0C" w:rsidP="00A638F5">
      <w:proofErr w:type="spellStart"/>
      <w:r>
        <w:t>Алканы</w:t>
      </w:r>
      <w:proofErr w:type="spellEnd"/>
      <w:r>
        <w:t xml:space="preserve">. Строение молекулы метана. Гомологический ряд </w:t>
      </w:r>
      <w:proofErr w:type="spellStart"/>
      <w:r>
        <w:t>алканов</w:t>
      </w:r>
      <w:proofErr w:type="spellEnd"/>
      <w: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t>алканов</w:t>
      </w:r>
      <w:proofErr w:type="spellEnd"/>
      <w:r>
        <w:t xml:space="preserve">. Понятие о </w:t>
      </w:r>
      <w:proofErr w:type="spellStart"/>
      <w:r>
        <w:t>циклоалканах</w:t>
      </w:r>
      <w:proofErr w:type="spellEnd"/>
      <w:r>
        <w:t xml:space="preserve">. </w:t>
      </w:r>
    </w:p>
    <w:p w:rsidR="009A4B0C" w:rsidRDefault="009A4B0C" w:rsidP="00A638F5">
      <w:proofErr w:type="spellStart"/>
      <w:r>
        <w:t>Алкены</w:t>
      </w:r>
      <w:proofErr w:type="spellEnd"/>
      <w:r>
        <w:t xml:space="preserve">. Строение молекулы этилена. Гомологический ряд </w:t>
      </w:r>
      <w:proofErr w:type="spellStart"/>
      <w:r>
        <w:t>алкенов</w:t>
      </w:r>
      <w:proofErr w:type="spellEnd"/>
      <w: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w:t>
      </w:r>
      <w:proofErr w:type="spellStart"/>
      <w:r>
        <w:t>гидрогалогенирование</w:t>
      </w:r>
      <w:proofErr w:type="spellEnd"/>
      <w:r>
        <w:t xml:space="preserve">)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 </w:t>
      </w:r>
    </w:p>
    <w:p w:rsidR="009A4B0C" w:rsidRDefault="009A4B0C" w:rsidP="00A638F5">
      <w:proofErr w:type="spellStart"/>
      <w:r>
        <w:t>Алкадиены</w:t>
      </w:r>
      <w:proofErr w:type="spellEnd"/>
      <w:r>
        <w:t xml:space="preserve"> и каучуки. Понятие об </w:t>
      </w:r>
      <w:proofErr w:type="spellStart"/>
      <w:r>
        <w:t>алкадиенах</w:t>
      </w:r>
      <w:proofErr w:type="spellEnd"/>
      <w: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 </w:t>
      </w:r>
      <w:proofErr w:type="spellStart"/>
      <w:r>
        <w:t>Алкины</w:t>
      </w:r>
      <w:proofErr w:type="spellEnd"/>
      <w:r>
        <w:t xml:space="preserve">. Строение молекулы ацетилена. Гомологический ряд </w:t>
      </w:r>
      <w:proofErr w:type="spellStart"/>
      <w:r>
        <w:t>алкинов</w:t>
      </w:r>
      <w:proofErr w:type="spellEnd"/>
      <w:r>
        <w:t xml:space="preserve">. Номенклатура. Изомерия углеродного скелета и положения кратной связи в401 молекуле. Химические свойства (на примере ацетилена): реакции присоединения (галогенирование, гидрирование, гидратация, </w:t>
      </w:r>
      <w:proofErr w:type="spellStart"/>
      <w:r>
        <w:t>гидрогалогенирование</w:t>
      </w:r>
      <w:proofErr w:type="spellEnd"/>
      <w:r>
        <w:t xml:space="preserve">)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 </w:t>
      </w:r>
    </w:p>
    <w:p w:rsidR="009A4B0C" w:rsidRDefault="009A4B0C" w:rsidP="00A638F5">
      <w:r>
        <w:t xml:space="preserve">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 </w:t>
      </w:r>
    </w:p>
    <w:p w:rsidR="009A4B0C" w:rsidRDefault="009A4B0C" w:rsidP="00A638F5">
      <w: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t>гидроксогруппы</w:t>
      </w:r>
      <w:proofErr w:type="spellEnd"/>
      <w:r>
        <w:t xml:space="preserve">, реакция с </w:t>
      </w:r>
      <w:proofErr w:type="spellStart"/>
      <w:r>
        <w:t>галогеноводородами</w:t>
      </w:r>
      <w:proofErr w:type="spellEnd"/>
      <w: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 </w:t>
      </w:r>
    </w:p>
    <w:p w:rsidR="009A4B0C" w:rsidRDefault="009A4B0C" w:rsidP="00A638F5">
      <w:r>
        <w:t xml:space="preserve">Фенол. Строение молекулы фенола. Взаимное влияние атомов в молекуле фенола. Химические свойства: взаимодействие с натрием, </w:t>
      </w:r>
      <w:proofErr w:type="spellStart"/>
      <w:r>
        <w:t>гидроксидом</w:t>
      </w:r>
      <w:proofErr w:type="spellEnd"/>
      <w:r>
        <w:t xml:space="preserve"> натрия, бромом. Применение фенола. Альдегиды. </w:t>
      </w:r>
    </w:p>
    <w:p w:rsidR="009A4B0C" w:rsidRDefault="009A4B0C" w:rsidP="00A638F5">
      <w:proofErr w:type="spellStart"/>
      <w:r>
        <w:t>етаналь</w:t>
      </w:r>
      <w:proofErr w:type="spellEnd"/>
      <w:r>
        <w:t xml:space="preserve"> (формальдегид) и </w:t>
      </w:r>
      <w:proofErr w:type="spellStart"/>
      <w:r>
        <w:t>этаналь</w:t>
      </w:r>
      <w:proofErr w:type="spellEnd"/>
      <w:r>
        <w:t xml:space="preserve"> (ацетальдегид) как представители предельных альдегидов. </w:t>
      </w:r>
      <w:proofErr w:type="gramStart"/>
      <w:r>
        <w:t xml:space="preserve">Качественные реакции на карбонильную группу (реакция «серебряного зеркала», взаимодействие с </w:t>
      </w:r>
      <w:proofErr w:type="spellStart"/>
      <w:r>
        <w:t>гидроксидом</w:t>
      </w:r>
      <w:proofErr w:type="spellEnd"/>
      <w:r>
        <w:t xml:space="preserve"> меди (II) и их применение для обнаружения предельных402 альдегидов в промышленных сточных водах.</w:t>
      </w:r>
      <w:proofErr w:type="gramEnd"/>
      <w:r>
        <w:t xml:space="preserve"> Токсичность альдегидов. Применение формальдегида и ацетальдегида. 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w:t>
      </w:r>
      <w:r>
        <w:lastRenderedPageBreak/>
        <w:t xml:space="preserve">высших карбоновых кислотах. 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t>Мылá</w:t>
      </w:r>
      <w:proofErr w:type="spellEnd"/>
      <w:r>
        <w:t xml:space="preserve"> как соли высших карбоновых кислот. Моющие свойства мыла. Углеводы. Классификация углеводов. Нахождение углеводов в природе. Глюкоза как </w:t>
      </w:r>
      <w:proofErr w:type="spellStart"/>
      <w:r>
        <w:t>альдегидоспирт</w:t>
      </w:r>
      <w:proofErr w:type="spellEnd"/>
      <w:r>
        <w:t xml:space="preserve">.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 Идентификация органических соединений. Генетическая связь между классами органических соединений. Типы химических реакций в органической химии. Аминокислоты и белки. Состав и номенклатура. Аминокислоты как </w:t>
      </w:r>
      <w:proofErr w:type="spellStart"/>
      <w:r>
        <w:t>амфотерные</w:t>
      </w:r>
      <w:proofErr w:type="spellEnd"/>
      <w:r>
        <w:t xml:space="preserve"> органические соединения.</w:t>
      </w:r>
    </w:p>
    <w:p w:rsidR="009A4B0C" w:rsidRDefault="009A4B0C" w:rsidP="00A638F5">
      <w:r>
        <w:t xml:space="preserve"> Пептидная связь. Биологическое значение </w:t>
      </w:r>
      <w:proofErr w:type="gramStart"/>
      <w:r>
        <w:t>α-</w:t>
      </w:r>
      <w:proofErr w:type="gramEnd"/>
      <w:r>
        <w:t>аминокислот. Области применения аминокислот. Белки как403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 Теоретические основы химии 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w:t>
      </w:r>
      <w:proofErr w:type="spellStart"/>
      <w:r>
        <w:t>s</w:t>
      </w:r>
      <w:proofErr w:type="spellEnd"/>
      <w:r>
        <w:t xml:space="preserve">-, </w:t>
      </w:r>
      <w:proofErr w:type="spellStart"/>
      <w:r>
        <w:t>p</w:t>
      </w:r>
      <w:proofErr w:type="spellEnd"/>
      <w:r>
        <w:t xml:space="preserve">-, d-элементы). Особенности строения энергетических уровней атомов d-элементов. Периодическая система химических элементов Д.И. Менделеева. </w:t>
      </w:r>
    </w:p>
    <w:p w:rsidR="009A4B0C" w:rsidRDefault="009A4B0C" w:rsidP="00A638F5">
      <w:r>
        <w:t>Физический смысл</w:t>
      </w:r>
    </w:p>
    <w:p w:rsidR="009A4B0C" w:rsidRDefault="009A4B0C" w:rsidP="00A638F5">
      <w:r>
        <w:t xml:space="preserve">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w:t>
      </w:r>
      <w:proofErr w:type="spellStart"/>
      <w:r>
        <w:t>Электроотрицательность</w:t>
      </w:r>
      <w:proofErr w:type="spellEnd"/>
      <w:r>
        <w:t>. Виды химической связи (</w:t>
      </w:r>
      <w:proofErr w:type="gramStart"/>
      <w:r>
        <w:t>ковалентная</w:t>
      </w:r>
      <w:proofErr w:type="gramEnd"/>
      <w:r>
        <w:t>, ионная, металлическая, водородная) и механизмы ее образования. Кристаллические и аморфные вещества. Типы кристаллических решеток (</w:t>
      </w:r>
      <w:proofErr w:type="gramStart"/>
      <w:r>
        <w:t>атомная</w:t>
      </w:r>
      <w:proofErr w:type="gramEnd"/>
      <w:r>
        <w:t>, молекулярная, ионная, металлическая). Зависимость физических свойств вещества от типа кристаллической решетки. Причины многообразия веществ. 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w:t>
      </w:r>
      <w:proofErr w:type="gramStart"/>
      <w:r>
        <w:t>.</w:t>
      </w:r>
      <w:proofErr w:type="gramEnd"/>
      <w:r>
        <w:t xml:space="preserve"> </w:t>
      </w:r>
      <w:proofErr w:type="spellStart"/>
      <w:proofErr w:type="gramStart"/>
      <w:r>
        <w:t>р</w:t>
      </w:r>
      <w:proofErr w:type="gramEnd"/>
      <w:r>
        <w:t>H</w:t>
      </w:r>
      <w:proofErr w:type="spellEnd"/>
      <w:r>
        <w:t xml:space="preserve"> раствора как показатель кислотности среды. Гидролиз солей. Значение404 гидролиза в биологических обменных процессах. </w:t>
      </w:r>
      <w:proofErr w:type="spellStart"/>
      <w:r>
        <w:t>Окислительн</w:t>
      </w:r>
      <w:proofErr w:type="gramStart"/>
      <w:r>
        <w:t>о</w:t>
      </w:r>
      <w:proofErr w:type="spellEnd"/>
      <w:r>
        <w:t>-</w:t>
      </w:r>
      <w:proofErr w:type="gramEnd"/>
      <w:r>
        <w:t xml:space="preserve"> восстановительные реакции в природе, производственных процессах и жизнедеятельности организмов. </w:t>
      </w:r>
      <w:proofErr w:type="gramStart"/>
      <w: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t xml:space="preserve"> Коррозия металлов: виды коррозии, способы защиты металлов от коррозии. Электролиз растворов и расплавов. Применение электролиза в промышленности. Химия и </w:t>
      </w:r>
      <w:proofErr w:type="gramStart"/>
      <w:r>
        <w:t>жизнь</w:t>
      </w:r>
      <w:proofErr w:type="gramEnd"/>
      <w:r>
        <w:t xml:space="preserve"> 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 </w:t>
      </w:r>
    </w:p>
    <w:p w:rsidR="009A4B0C" w:rsidRDefault="009A4B0C" w:rsidP="00A638F5">
      <w:r>
        <w:lastRenderedPageBreak/>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w:t>
      </w:r>
    </w:p>
    <w:p w:rsidR="009A4B0C" w:rsidRDefault="009A4B0C" w:rsidP="00A638F5">
      <w:r>
        <w:t xml:space="preserve">Рациональное питание. Пищевые добавки. Основы пищевой химии. Химия в повседневной жизни. </w:t>
      </w:r>
    </w:p>
    <w:p w:rsidR="009A4B0C" w:rsidRDefault="009A4B0C" w:rsidP="00A638F5">
      <w:r>
        <w:t xml:space="preserve">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Химия и сельское хозяйство. Минеральные и органические удобрения. Средства защиты растений. </w:t>
      </w:r>
    </w:p>
    <w:p w:rsidR="009A4B0C" w:rsidRDefault="009A4B0C" w:rsidP="00A638F5">
      <w:r>
        <w:t xml:space="preserve">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w:t>
      </w:r>
    </w:p>
    <w:p w:rsidR="009A4B0C" w:rsidRDefault="009A4B0C" w:rsidP="00A638F5">
      <w:r>
        <w:t>Охрана окружающей405 среды при нефтепереработке и транспортировке нефтепродуктов. Альтернативные источники энергии. Химия в строительстве.</w:t>
      </w:r>
    </w:p>
    <w:p w:rsidR="009A4B0C" w:rsidRDefault="009A4B0C" w:rsidP="00A638F5">
      <w:r>
        <w:t xml:space="preserve"> Цемент. Бетон. Подбор оптимальных строительных материалов в практической деятельности человека. </w:t>
      </w:r>
    </w:p>
    <w:p w:rsidR="009A4B0C" w:rsidRPr="00A638F5" w:rsidRDefault="009A4B0C" w:rsidP="00A638F5">
      <w: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A638F5" w:rsidRPr="00A638F5" w:rsidRDefault="00A638F5" w:rsidP="00A638F5"/>
    <w:p w:rsidR="00A638F5" w:rsidRDefault="00A638F5" w:rsidP="00A638F5">
      <w:bookmarkStart w:id="121" w:name="_Toc435412716"/>
      <w:bookmarkStart w:id="122" w:name="_Toc453968191"/>
      <w:r w:rsidRPr="00A638F5">
        <w:t>Биология</w:t>
      </w:r>
      <w:bookmarkEnd w:id="121"/>
      <w:bookmarkEnd w:id="122"/>
      <w:r w:rsidRPr="00A638F5">
        <w:t xml:space="preserve"> (</w:t>
      </w:r>
      <w:r w:rsidR="009A4B0C">
        <w:t>присутств</w:t>
      </w:r>
      <w:r w:rsidRPr="00A638F5">
        <w:t xml:space="preserve">ует в учебном плане МБОУ Школы № </w:t>
      </w:r>
      <w:r w:rsidR="009A4B0C">
        <w:t>18</w:t>
      </w:r>
      <w:r w:rsidRPr="00A638F5">
        <w:t xml:space="preserve"> г.о. Самара</w:t>
      </w:r>
      <w:r w:rsidR="009A4B0C">
        <w:t xml:space="preserve"> на базовом уровне</w:t>
      </w:r>
      <w:r w:rsidRPr="00A638F5">
        <w:t>)</w:t>
      </w:r>
    </w:p>
    <w:p w:rsidR="00A638F5" w:rsidRPr="00A638F5" w:rsidRDefault="00A638F5" w:rsidP="00A638F5">
      <w:proofErr w:type="gramStart"/>
      <w:r w:rsidRPr="00A638F5">
        <w:t xml:space="preserve">В системе </w:t>
      </w:r>
      <w:proofErr w:type="spellStart"/>
      <w:r w:rsidRPr="00A638F5">
        <w:t>естественно-научного</w:t>
      </w:r>
      <w:proofErr w:type="spellEnd"/>
      <w:r w:rsidRPr="00A638F5">
        <w:t xml:space="preserve">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A638F5">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A638F5" w:rsidRPr="00A638F5" w:rsidRDefault="00A638F5" w:rsidP="00A638F5">
      <w:r w:rsidRPr="00A638F5">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A638F5" w:rsidRPr="00A638F5" w:rsidRDefault="00A638F5" w:rsidP="00A638F5">
      <w:r w:rsidRPr="00A638F5">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roofErr w:type="gramStart"/>
      <w:r w:rsidRPr="00A638F5">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roofErr w:type="gramEnd"/>
    </w:p>
    <w:p w:rsidR="00A638F5" w:rsidRPr="00A638F5" w:rsidRDefault="00A638F5" w:rsidP="00A638F5">
      <w:proofErr w:type="gramStart"/>
      <w:r w:rsidRPr="00A638F5">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w:t>
      </w:r>
      <w:r w:rsidRPr="00A638F5">
        <w:lastRenderedPageBreak/>
        <w:t xml:space="preserve">применения научных знаний основано на </w:t>
      </w:r>
      <w:proofErr w:type="spellStart"/>
      <w:r w:rsidRPr="00A638F5">
        <w:t>межпредметных</w:t>
      </w:r>
      <w:proofErr w:type="spellEnd"/>
      <w:r w:rsidRPr="00A638F5">
        <w:t xml:space="preserve"> связях с предметами областей естественных, математических и гуманитарных наук.</w:t>
      </w:r>
      <w:proofErr w:type="gramEnd"/>
    </w:p>
    <w:p w:rsidR="00A638F5" w:rsidRPr="00A638F5" w:rsidRDefault="00A638F5" w:rsidP="00A638F5">
      <w:r w:rsidRPr="00A638F5">
        <w:t xml:space="preserve">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A638F5" w:rsidRPr="00A638F5" w:rsidRDefault="00A638F5" w:rsidP="00A638F5">
      <w:r w:rsidRPr="00A638F5">
        <w:t xml:space="preserve">Предлагаемая программа учитывает возможность получения </w:t>
      </w:r>
      <w:proofErr w:type="gramStart"/>
      <w:r w:rsidRPr="00A638F5">
        <w:t>знаний</w:t>
      </w:r>
      <w:proofErr w:type="gramEnd"/>
      <w:r w:rsidRPr="00A638F5">
        <w:t xml:space="preserve">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A638F5" w:rsidRPr="00A638F5" w:rsidRDefault="00A638F5" w:rsidP="00A638F5"/>
    <w:p w:rsidR="00A638F5" w:rsidRPr="00A638F5" w:rsidRDefault="00A638F5" w:rsidP="00A638F5">
      <w:r w:rsidRPr="00A638F5">
        <w:t>Базовый уровень</w:t>
      </w:r>
    </w:p>
    <w:p w:rsidR="00A638F5" w:rsidRPr="00A638F5" w:rsidRDefault="00A638F5" w:rsidP="00A638F5">
      <w:r w:rsidRPr="00A638F5">
        <w:t>Биология как комплекс наук о живой природе</w:t>
      </w:r>
    </w:p>
    <w:p w:rsidR="00A638F5" w:rsidRPr="00A638F5" w:rsidRDefault="00A638F5" w:rsidP="00A638F5">
      <w:r w:rsidRPr="00A638F5">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A638F5" w:rsidRPr="00A638F5" w:rsidRDefault="00A638F5" w:rsidP="00A638F5">
      <w:r w:rsidRPr="00A638F5">
        <w:t xml:space="preserve">Биологические системы как предмет изучения биологии. </w:t>
      </w:r>
    </w:p>
    <w:p w:rsidR="00A638F5" w:rsidRPr="00A638F5" w:rsidRDefault="00A638F5" w:rsidP="00A638F5">
      <w:r w:rsidRPr="00A638F5">
        <w:t>Структурные и функциональные основы жизни</w:t>
      </w:r>
    </w:p>
    <w:p w:rsidR="00A638F5" w:rsidRPr="00A638F5" w:rsidRDefault="00A638F5" w:rsidP="00A638F5">
      <w:r w:rsidRPr="00A638F5">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w:t>
      </w:r>
      <w:proofErr w:type="spellStart"/>
      <w:r w:rsidRPr="00A638F5">
        <w:t>Нанотехнологии</w:t>
      </w:r>
      <w:proofErr w:type="spellEnd"/>
      <w:r w:rsidRPr="00A638F5">
        <w:t xml:space="preserve"> в биологии.</w:t>
      </w:r>
    </w:p>
    <w:p w:rsidR="00A638F5" w:rsidRPr="00A638F5" w:rsidRDefault="00A638F5" w:rsidP="00A638F5">
      <w:r w:rsidRPr="00A638F5">
        <w:t xml:space="preserve">Цитология, методы цитологии. Роль клеточной теории в становлении современной </w:t>
      </w:r>
      <w:proofErr w:type="spellStart"/>
      <w:proofErr w:type="gramStart"/>
      <w:r w:rsidRPr="00A638F5">
        <w:t>естественно-научной</w:t>
      </w:r>
      <w:proofErr w:type="spellEnd"/>
      <w:proofErr w:type="gramEnd"/>
      <w:r w:rsidRPr="00A638F5">
        <w:t xml:space="preserve"> картины мира. Клетки прокариот и эукариот. Основные части и органоиды клетки, их функции. </w:t>
      </w:r>
    </w:p>
    <w:p w:rsidR="00A638F5" w:rsidRPr="00A638F5" w:rsidRDefault="00A638F5" w:rsidP="00A638F5">
      <w:r w:rsidRPr="00A638F5">
        <w:t>Вирусы – неклеточная форма жизни, меры профилактики вирусных заболеваний.</w:t>
      </w:r>
    </w:p>
    <w:p w:rsidR="00A638F5" w:rsidRPr="00A638F5" w:rsidRDefault="00A638F5" w:rsidP="00A638F5">
      <w:r w:rsidRPr="00A638F5">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A638F5">
        <w:t>Геномика</w:t>
      </w:r>
      <w:proofErr w:type="spellEnd"/>
      <w:r w:rsidRPr="00A638F5">
        <w:t xml:space="preserve">. Влияние </w:t>
      </w:r>
      <w:proofErr w:type="spellStart"/>
      <w:r w:rsidRPr="00A638F5">
        <w:t>наркогенных</w:t>
      </w:r>
      <w:proofErr w:type="spellEnd"/>
      <w:r w:rsidRPr="00A638F5">
        <w:t xml:space="preserve"> веществ на процессы в клетке.</w:t>
      </w:r>
    </w:p>
    <w:p w:rsidR="00A638F5" w:rsidRPr="00A638F5" w:rsidRDefault="00A638F5" w:rsidP="00A638F5">
      <w:r w:rsidRPr="00A638F5">
        <w:t xml:space="preserve">Клеточный цикл: интерфаза и деление. Митоз и мейоз, их значение. Соматические и половые клетки. </w:t>
      </w:r>
    </w:p>
    <w:p w:rsidR="00A638F5" w:rsidRPr="00A638F5" w:rsidRDefault="00A638F5" w:rsidP="00A638F5">
      <w:r w:rsidRPr="00A638F5">
        <w:t>Организм</w:t>
      </w:r>
    </w:p>
    <w:p w:rsidR="00A638F5" w:rsidRPr="00A638F5" w:rsidRDefault="00A638F5" w:rsidP="00A638F5">
      <w:r w:rsidRPr="00A638F5">
        <w:t>Организм — единое целое.</w:t>
      </w:r>
    </w:p>
    <w:p w:rsidR="00A638F5" w:rsidRPr="00A638F5" w:rsidRDefault="00A638F5" w:rsidP="00A638F5">
      <w:r w:rsidRPr="00A638F5">
        <w:t xml:space="preserve">Жизнедеятельность организма. Регуляция функций организма, гомеостаз. </w:t>
      </w:r>
    </w:p>
    <w:p w:rsidR="00A638F5" w:rsidRPr="00A638F5" w:rsidRDefault="00A638F5" w:rsidP="00A638F5">
      <w:r w:rsidRPr="00A638F5">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A638F5" w:rsidRPr="00A638F5" w:rsidRDefault="00A638F5" w:rsidP="00A638F5">
      <w:r w:rsidRPr="00A638F5">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A638F5" w:rsidRPr="00A638F5" w:rsidRDefault="00A638F5" w:rsidP="00A638F5">
      <w:r w:rsidRPr="00A638F5">
        <w:lastRenderedPageBreak/>
        <w:t xml:space="preserve">Генетика человека. Наследственные заболевания человека и их предупреждение. Этические аспекты в области медицинской генетики. </w:t>
      </w:r>
    </w:p>
    <w:p w:rsidR="00A638F5" w:rsidRPr="00A638F5" w:rsidRDefault="00A638F5" w:rsidP="00A638F5">
      <w:r w:rsidRPr="00A638F5">
        <w:t xml:space="preserve">Генотип и среда. Ненаследственная изменчивость. Наследственная изменчивость. Мутагены, их влияние на здоровье человека. </w:t>
      </w:r>
    </w:p>
    <w:p w:rsidR="00A638F5" w:rsidRPr="00A638F5" w:rsidRDefault="00A638F5" w:rsidP="00A638F5">
      <w:r w:rsidRPr="00A638F5">
        <w:t xml:space="preserve">Доместикация и селекция. Методы селекции. Биотехнология, ее направления и перспективы развития. </w:t>
      </w:r>
      <w:proofErr w:type="spellStart"/>
      <w:r w:rsidRPr="00A638F5">
        <w:t>Биобезопасность</w:t>
      </w:r>
      <w:proofErr w:type="spellEnd"/>
      <w:r w:rsidRPr="00A638F5">
        <w:t>.</w:t>
      </w:r>
    </w:p>
    <w:p w:rsidR="00A638F5" w:rsidRPr="00A638F5" w:rsidRDefault="00A638F5" w:rsidP="00A638F5">
      <w:r w:rsidRPr="00A638F5">
        <w:t>Теория эволюции</w:t>
      </w:r>
    </w:p>
    <w:p w:rsidR="00A638F5" w:rsidRPr="00A638F5" w:rsidRDefault="00A638F5" w:rsidP="00A638F5">
      <w:r w:rsidRPr="00A638F5">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A638F5">
        <w:t>Микроэволюция</w:t>
      </w:r>
      <w:proofErr w:type="spellEnd"/>
      <w:r w:rsidRPr="00A638F5">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A638F5" w:rsidRPr="00A638F5" w:rsidRDefault="00A638F5" w:rsidP="00A638F5">
      <w:r w:rsidRPr="00A638F5">
        <w:t xml:space="preserve">Многообразие организмов как результат эволюции. Принципы классификации, систематика. </w:t>
      </w:r>
    </w:p>
    <w:p w:rsidR="00A638F5" w:rsidRPr="00A638F5" w:rsidRDefault="00A638F5" w:rsidP="00A638F5">
      <w:r w:rsidRPr="00A638F5">
        <w:t>Развитие жизни на Земле</w:t>
      </w:r>
    </w:p>
    <w:p w:rsidR="00A638F5" w:rsidRPr="00A638F5" w:rsidRDefault="00A638F5" w:rsidP="00A638F5">
      <w:r w:rsidRPr="00A638F5">
        <w:t xml:space="preserve">Гипотезы происхождения жизни на Земле. Основные этапы эволюции органического мира на Земле. </w:t>
      </w:r>
    </w:p>
    <w:p w:rsidR="00A638F5" w:rsidRPr="00A638F5" w:rsidRDefault="00A638F5" w:rsidP="00A638F5">
      <w:r w:rsidRPr="00A638F5">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A638F5" w:rsidRPr="00A638F5" w:rsidRDefault="00A638F5" w:rsidP="00A638F5">
      <w:r w:rsidRPr="00A638F5">
        <w:t>Организмы и окружающая среда</w:t>
      </w:r>
    </w:p>
    <w:p w:rsidR="00A638F5" w:rsidRPr="00A638F5" w:rsidRDefault="00A638F5" w:rsidP="00A638F5">
      <w:r w:rsidRPr="00A638F5">
        <w:t xml:space="preserve">Приспособления организмов к действию экологических факторов. </w:t>
      </w:r>
    </w:p>
    <w:p w:rsidR="00A638F5" w:rsidRPr="00A638F5" w:rsidRDefault="00A638F5" w:rsidP="00A638F5">
      <w:r w:rsidRPr="00A638F5">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w:t>
      </w:r>
      <w:proofErr w:type="spellStart"/>
      <w:r w:rsidRPr="00A638F5">
        <w:t>биоразнообразия</w:t>
      </w:r>
      <w:proofErr w:type="spellEnd"/>
      <w:r w:rsidRPr="00A638F5">
        <w:t xml:space="preserve"> как основа устойчивости экосистемы.</w:t>
      </w:r>
    </w:p>
    <w:p w:rsidR="00A638F5" w:rsidRPr="00A638F5" w:rsidRDefault="00A638F5" w:rsidP="00A638F5">
      <w:r w:rsidRPr="00A638F5">
        <w:t>Структура биосферы. Закономерности существования биосферы. Круговороты веществ в биосфере.</w:t>
      </w:r>
    </w:p>
    <w:p w:rsidR="00A638F5" w:rsidRPr="00A638F5" w:rsidRDefault="00A638F5" w:rsidP="00A638F5">
      <w:r w:rsidRPr="00A638F5">
        <w:t>Глобальные антропогенные изменения в биосфере. Проблемы устойчивого развития.</w:t>
      </w:r>
    </w:p>
    <w:p w:rsidR="00A638F5" w:rsidRPr="00A638F5" w:rsidRDefault="00A638F5" w:rsidP="00A638F5">
      <w:r w:rsidRPr="00A638F5">
        <w:t>Перспективы развития биологических наук.</w:t>
      </w:r>
    </w:p>
    <w:p w:rsidR="00A638F5" w:rsidRPr="00A638F5" w:rsidRDefault="00A638F5" w:rsidP="00A638F5">
      <w:bookmarkStart w:id="123" w:name="_Toc435412717"/>
      <w:bookmarkStart w:id="124" w:name="_Toc453968192"/>
      <w:r w:rsidRPr="00A638F5">
        <w:t>Естествознание</w:t>
      </w:r>
      <w:bookmarkEnd w:id="123"/>
      <w:bookmarkEnd w:id="124"/>
      <w:r w:rsidRPr="00A638F5">
        <w:t xml:space="preserve"> (отсутствует в учебном плане</w:t>
      </w:r>
      <w:r w:rsidR="009A4B0C">
        <w:t xml:space="preserve"> МБОУ Школы № 18 </w:t>
      </w:r>
      <w:r w:rsidRPr="00A638F5">
        <w:t>г.о. Самара)</w:t>
      </w:r>
    </w:p>
    <w:p w:rsidR="00A638F5" w:rsidRPr="00A638F5" w:rsidRDefault="00A638F5" w:rsidP="00A638F5"/>
    <w:p w:rsidR="00A638F5" w:rsidRPr="00A638F5" w:rsidRDefault="00A638F5" w:rsidP="00A638F5">
      <w:bookmarkStart w:id="125" w:name="_Toc435412718"/>
      <w:bookmarkStart w:id="126" w:name="_Toc453968193"/>
      <w:r w:rsidRPr="00A638F5">
        <w:t>Физическая культура</w:t>
      </w:r>
      <w:bookmarkEnd w:id="125"/>
      <w:bookmarkEnd w:id="126"/>
      <w:r w:rsidRPr="00A638F5">
        <w:t xml:space="preserve"> (учебный план МБОУ Школы № 1</w:t>
      </w:r>
      <w:r w:rsidR="009A4B0C">
        <w:t>8</w:t>
      </w:r>
      <w:r w:rsidRPr="00A638F5">
        <w:t xml:space="preserve"> г.о. Самара предполагает базовый  уровень)</w:t>
      </w:r>
    </w:p>
    <w:p w:rsidR="00A638F5" w:rsidRPr="00A638F5" w:rsidRDefault="00A638F5" w:rsidP="00A638F5"/>
    <w:p w:rsidR="00A638F5" w:rsidRPr="00A638F5" w:rsidRDefault="00A638F5" w:rsidP="00A638F5">
      <w:r w:rsidRPr="00A638F5">
        <w:t>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A638F5" w:rsidRPr="00A638F5" w:rsidRDefault="00A638F5" w:rsidP="00A638F5">
      <w:r w:rsidRPr="00A638F5">
        <w:t xml:space="preserve">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w:t>
      </w:r>
      <w:r w:rsidRPr="00A638F5">
        <w:lastRenderedPageBreak/>
        <w:t>идей на построение учебного курса, в выборе собственных образовательных траекторий, инновационных форм и методов образовательного процесса.</w:t>
      </w:r>
    </w:p>
    <w:p w:rsidR="00A638F5" w:rsidRPr="00A638F5" w:rsidRDefault="00A638F5" w:rsidP="00A638F5">
      <w:r w:rsidRPr="00A638F5">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638F5" w:rsidRPr="00A638F5" w:rsidRDefault="00A638F5" w:rsidP="00A638F5">
      <w:r w:rsidRPr="00A638F5">
        <w:t xml:space="preserve">Учебный предмет «Физическая культура» должен изучаться на </w:t>
      </w:r>
      <w:proofErr w:type="spellStart"/>
      <w:r w:rsidRPr="00A638F5">
        <w:t>межпредметной</w:t>
      </w:r>
      <w:proofErr w:type="spellEnd"/>
      <w:r w:rsidRPr="00A638F5">
        <w:t xml:space="preserve"> основе практически со всеми предметными областями среднего общего образования.</w:t>
      </w:r>
    </w:p>
    <w:p w:rsidR="00A638F5" w:rsidRPr="00A638F5" w:rsidRDefault="00A638F5" w:rsidP="00A638F5"/>
    <w:p w:rsidR="00A638F5" w:rsidRPr="00A638F5" w:rsidRDefault="00A638F5" w:rsidP="00A638F5">
      <w:r w:rsidRPr="00A638F5">
        <w:t>Базовый уровень</w:t>
      </w:r>
    </w:p>
    <w:p w:rsidR="00A638F5" w:rsidRPr="00A638F5" w:rsidRDefault="00A638F5" w:rsidP="00A638F5">
      <w:r w:rsidRPr="00A638F5">
        <w:t>Физическая культура и здоровый образ жизни</w:t>
      </w:r>
    </w:p>
    <w:p w:rsidR="00A638F5" w:rsidRPr="00A638F5" w:rsidRDefault="00A638F5" w:rsidP="00A638F5">
      <w:r w:rsidRPr="00A638F5">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38F5" w:rsidRPr="00A638F5" w:rsidRDefault="00A638F5" w:rsidP="00A638F5">
      <w:r w:rsidRPr="00A638F5">
        <w:t xml:space="preserve">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w:t>
      </w:r>
      <w:proofErr w:type="spellStart"/>
      <w:r w:rsidRPr="00A638F5">
        <w:t>самомассажа</w:t>
      </w:r>
      <w:proofErr w:type="spellEnd"/>
      <w:r w:rsidRPr="00A638F5">
        <w:t>, банные процедуры.</w:t>
      </w:r>
    </w:p>
    <w:p w:rsidR="00A638F5" w:rsidRPr="00A638F5" w:rsidRDefault="00A638F5" w:rsidP="00A638F5">
      <w:r w:rsidRPr="00A638F5">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38F5" w:rsidRPr="00A638F5" w:rsidRDefault="00A638F5" w:rsidP="00A638F5">
      <w:r w:rsidRPr="00A638F5">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A638F5" w:rsidRPr="00A638F5" w:rsidRDefault="00A638F5" w:rsidP="00A638F5">
      <w:r w:rsidRPr="00A638F5">
        <w:t>Формы организации занятий физической культурой.</w:t>
      </w:r>
    </w:p>
    <w:p w:rsidR="00A638F5" w:rsidRPr="00A638F5" w:rsidRDefault="00A638F5" w:rsidP="00A638F5">
      <w:r w:rsidRPr="00A638F5">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38F5" w:rsidRPr="00A638F5" w:rsidRDefault="00A638F5" w:rsidP="00A638F5">
      <w:r w:rsidRPr="00A638F5">
        <w:t>Современное состояние физической культуры и спорта в России.</w:t>
      </w:r>
    </w:p>
    <w:p w:rsidR="00A638F5" w:rsidRPr="00A638F5" w:rsidRDefault="00A638F5" w:rsidP="00A638F5">
      <w:r w:rsidRPr="00A638F5">
        <w:t>Основы законодательства Российской Федерации в области физической культуры, спорта, туризма, охраны здоровья.</w:t>
      </w:r>
    </w:p>
    <w:p w:rsidR="00A638F5" w:rsidRPr="00A638F5" w:rsidRDefault="00A638F5" w:rsidP="00A638F5"/>
    <w:p w:rsidR="00A638F5" w:rsidRPr="00A638F5" w:rsidRDefault="00A638F5" w:rsidP="00A638F5">
      <w:r w:rsidRPr="00A638F5">
        <w:t>Физкультурно-оздоровительная деятельность</w:t>
      </w:r>
    </w:p>
    <w:p w:rsidR="00A638F5" w:rsidRPr="00A638F5" w:rsidRDefault="00A638F5" w:rsidP="00A638F5">
      <w:r w:rsidRPr="00A638F5">
        <w:t>Оздоровительные системы физического воспитания.</w:t>
      </w:r>
    </w:p>
    <w:p w:rsidR="00A638F5" w:rsidRPr="00A638F5" w:rsidRDefault="00A638F5" w:rsidP="00A638F5">
      <w:r w:rsidRPr="00A638F5">
        <w:t xml:space="preserve">Современные </w:t>
      </w:r>
      <w:proofErr w:type="spellStart"/>
      <w:proofErr w:type="gramStart"/>
      <w:r w:rsidRPr="00A638F5">
        <w:t>фитнес-программы</w:t>
      </w:r>
      <w:proofErr w:type="spellEnd"/>
      <w:proofErr w:type="gramEnd"/>
      <w:r w:rsidRPr="00A638F5">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638F5" w:rsidRPr="00A638F5" w:rsidRDefault="00A638F5" w:rsidP="00A638F5">
      <w:r w:rsidRPr="00A638F5">
        <w:lastRenderedPageBreak/>
        <w:t xml:space="preserve">Индивидуально ориентированные </w:t>
      </w:r>
      <w:proofErr w:type="spellStart"/>
      <w:r w:rsidRPr="00A638F5">
        <w:t>здоровьесберегающие</w:t>
      </w:r>
      <w:proofErr w:type="spellEnd"/>
      <w:r w:rsidRPr="00A638F5">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38F5" w:rsidRPr="00A638F5" w:rsidRDefault="00A638F5" w:rsidP="00A638F5"/>
    <w:p w:rsidR="00A638F5" w:rsidRPr="00A638F5" w:rsidRDefault="00A638F5" w:rsidP="00A638F5">
      <w:r w:rsidRPr="00A638F5">
        <w:t>Физическое совершенствование</w:t>
      </w:r>
    </w:p>
    <w:p w:rsidR="00A638F5" w:rsidRPr="00A638F5" w:rsidRDefault="00A638F5" w:rsidP="00A638F5">
      <w:r w:rsidRPr="00A638F5">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A638F5" w:rsidRPr="00A638F5" w:rsidRDefault="00A638F5" w:rsidP="00A638F5">
      <w:r w:rsidRPr="00A638F5">
        <w:t xml:space="preserve">Спортивные единоборства: технико-тактические действия самообороны; приемы страховки и </w:t>
      </w:r>
      <w:proofErr w:type="spellStart"/>
      <w:r w:rsidRPr="00A638F5">
        <w:t>самостраховки</w:t>
      </w:r>
      <w:proofErr w:type="spellEnd"/>
      <w:r w:rsidRPr="00A638F5">
        <w:t>.</w:t>
      </w:r>
    </w:p>
    <w:p w:rsidR="00A638F5" w:rsidRPr="00A638F5" w:rsidRDefault="00A638F5" w:rsidP="00A638F5">
      <w:r w:rsidRPr="00A638F5">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A638F5" w:rsidRPr="00A638F5" w:rsidRDefault="00A638F5" w:rsidP="00A638F5">
      <w:bookmarkStart w:id="127" w:name="_Toc453968194"/>
      <w:bookmarkStart w:id="128" w:name="_Toc435412720"/>
    </w:p>
    <w:p w:rsidR="00A638F5" w:rsidRPr="00A638F5" w:rsidRDefault="00A638F5" w:rsidP="00A638F5">
      <w:r w:rsidRPr="00A638F5">
        <w:t>Экология</w:t>
      </w:r>
      <w:bookmarkEnd w:id="127"/>
      <w:r w:rsidRPr="00A638F5">
        <w:t xml:space="preserve"> (отсутствует в учебном плане МБОУ Школы № 1</w:t>
      </w:r>
      <w:r w:rsidR="009A4B0C">
        <w:t>8</w:t>
      </w:r>
      <w:r w:rsidRPr="00A638F5">
        <w:t xml:space="preserve"> г.о. Самара)</w:t>
      </w:r>
    </w:p>
    <w:p w:rsidR="00A638F5" w:rsidRPr="00A638F5" w:rsidRDefault="00A638F5" w:rsidP="00A638F5"/>
    <w:p w:rsidR="00A638F5" w:rsidRPr="00A638F5" w:rsidRDefault="00A638F5" w:rsidP="00A638F5">
      <w:bookmarkStart w:id="129" w:name="_Toc453968195"/>
      <w:r w:rsidRPr="00A638F5">
        <w:t>Основы безопасности жизнедеятельности</w:t>
      </w:r>
      <w:bookmarkStart w:id="130" w:name="_Toc435412721"/>
      <w:bookmarkEnd w:id="128"/>
      <w:bookmarkEnd w:id="129"/>
      <w:r w:rsidRPr="00A638F5">
        <w:t xml:space="preserve"> (учебный план МБОУ Школы № 1</w:t>
      </w:r>
      <w:r w:rsidR="009A4B0C">
        <w:t>8</w:t>
      </w:r>
      <w:r w:rsidRPr="00A638F5">
        <w:t xml:space="preserve"> г.о. Самара предполагает базовый  уровень)</w:t>
      </w:r>
    </w:p>
    <w:p w:rsidR="00A638F5" w:rsidRPr="00A638F5" w:rsidRDefault="00A638F5" w:rsidP="00A638F5"/>
    <w:p w:rsidR="00A638F5" w:rsidRPr="00A638F5" w:rsidRDefault="00A638F5" w:rsidP="00A638F5">
      <w:proofErr w:type="gramStart"/>
      <w:r w:rsidRPr="00A638F5">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A638F5" w:rsidRPr="00A638F5" w:rsidRDefault="00A638F5" w:rsidP="00A638F5">
      <w:r w:rsidRPr="00A638F5">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A638F5" w:rsidRPr="00A638F5" w:rsidRDefault="00A638F5" w:rsidP="00A638F5">
      <w:r w:rsidRPr="00A638F5">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A638F5" w:rsidRPr="00A638F5" w:rsidRDefault="00A638F5" w:rsidP="00A638F5">
      <w:r w:rsidRPr="00A638F5">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A638F5">
        <w:t>обучающихся</w:t>
      </w:r>
      <w:proofErr w:type="gramEnd"/>
      <w:r w:rsidRPr="00A638F5">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A638F5" w:rsidRPr="00A638F5" w:rsidRDefault="00A638F5" w:rsidP="00A638F5">
      <w:r w:rsidRPr="00A638F5">
        <w:lastRenderedPageBreak/>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A638F5" w:rsidRPr="00A638F5" w:rsidRDefault="00A638F5" w:rsidP="00A638F5">
      <w:r w:rsidRPr="00A638F5">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A638F5" w:rsidRPr="00A638F5" w:rsidRDefault="00A638F5" w:rsidP="00A638F5">
      <w:r w:rsidRPr="00A638F5">
        <w:t xml:space="preserve">Модуль «Основы противодействия экстремизму, терроризму и </w:t>
      </w:r>
      <w:proofErr w:type="spellStart"/>
      <w:r w:rsidRPr="00A638F5">
        <w:t>наркотизму</w:t>
      </w:r>
      <w:proofErr w:type="spellEnd"/>
      <w:r w:rsidRPr="00A638F5">
        <w:t xml:space="preserve"> в Российской Федерации» раскрывает вопросы, связанные с противодействием экстремизму, терроризму и </w:t>
      </w:r>
      <w:proofErr w:type="spellStart"/>
      <w:r w:rsidRPr="00A638F5">
        <w:t>наркотизму</w:t>
      </w:r>
      <w:proofErr w:type="spellEnd"/>
      <w:r w:rsidRPr="00A638F5">
        <w:t>.</w:t>
      </w:r>
    </w:p>
    <w:p w:rsidR="00A638F5" w:rsidRPr="00A638F5" w:rsidRDefault="00A638F5" w:rsidP="00A638F5">
      <w:r w:rsidRPr="00A638F5">
        <w:t>Модуль «Основы здорового образа жизни» раскрывает основы здорового образа жизни.</w:t>
      </w:r>
    </w:p>
    <w:p w:rsidR="00A638F5" w:rsidRPr="00A638F5" w:rsidRDefault="00A638F5" w:rsidP="00A638F5">
      <w:r w:rsidRPr="00A638F5">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A638F5" w:rsidRPr="00A638F5" w:rsidRDefault="00A638F5" w:rsidP="00A638F5">
      <w:r w:rsidRPr="00A638F5">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A638F5" w:rsidRPr="00A638F5" w:rsidRDefault="00A638F5" w:rsidP="00A638F5">
      <w:r w:rsidRPr="00A638F5">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A638F5" w:rsidRPr="00A638F5" w:rsidRDefault="00A638F5" w:rsidP="00A638F5">
      <w:r w:rsidRPr="00A638F5">
        <w:t>Модуль «Элементы начальной военной подготовки» раскрывает вопросы строевой, огневой, тактической подготовки.</w:t>
      </w:r>
    </w:p>
    <w:p w:rsidR="00A638F5" w:rsidRPr="00A638F5" w:rsidRDefault="00A638F5" w:rsidP="00A638F5">
      <w:r w:rsidRPr="00A638F5">
        <w:t>Модуль «Военно-профессиональная деятельность» раскрывает вопросы военно-профессиональной деятельности гражданина.</w:t>
      </w:r>
    </w:p>
    <w:p w:rsidR="00A638F5" w:rsidRPr="00A638F5" w:rsidRDefault="00A638F5" w:rsidP="00A638F5">
      <w:r w:rsidRPr="00A638F5">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A638F5" w:rsidRPr="00A638F5" w:rsidRDefault="00A638F5" w:rsidP="00A638F5">
      <w:r w:rsidRPr="00A638F5">
        <w:t>«Основы безопасности жизнедеятельности» как учебный предмет обеспечивает:</w:t>
      </w:r>
    </w:p>
    <w:p w:rsidR="00A638F5" w:rsidRPr="00A638F5" w:rsidRDefault="00A638F5" w:rsidP="00A638F5">
      <w:proofErr w:type="spellStart"/>
      <w:r w:rsidRPr="00A638F5">
        <w:t>сформированность</w:t>
      </w:r>
      <w:proofErr w:type="spellEnd"/>
      <w:r w:rsidRPr="00A638F5">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A638F5" w:rsidRPr="00A638F5" w:rsidRDefault="00A638F5" w:rsidP="00A638F5">
      <w:r w:rsidRPr="00A638F5">
        <w:t>знание правил и владение навыками поведения в опасных и чрезвычайных ситуациях природного, техногенного и социального характера;</w:t>
      </w:r>
    </w:p>
    <w:p w:rsidR="00A638F5" w:rsidRPr="00A638F5" w:rsidRDefault="00A638F5" w:rsidP="00A638F5">
      <w:r w:rsidRPr="00A638F5">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A638F5" w:rsidRPr="00A638F5" w:rsidRDefault="00A638F5" w:rsidP="00A638F5">
      <w:r w:rsidRPr="00A638F5">
        <w:t>умение действовать индивидуально и в группе в опасных и чрезвычайных ситуациях;</w:t>
      </w:r>
    </w:p>
    <w:p w:rsidR="00A638F5" w:rsidRPr="00A638F5" w:rsidRDefault="00A638F5" w:rsidP="00A638F5">
      <w:r w:rsidRPr="00A638F5">
        <w:t>формирование морально-психологических и физических каче</w:t>
      </w:r>
      <w:proofErr w:type="gramStart"/>
      <w:r w:rsidRPr="00A638F5">
        <w:t>ств гр</w:t>
      </w:r>
      <w:proofErr w:type="gramEnd"/>
      <w:r w:rsidRPr="00A638F5">
        <w:t>ажданина, необходимых для прохождения военной службы;</w:t>
      </w:r>
    </w:p>
    <w:p w:rsidR="00A638F5" w:rsidRPr="00A638F5" w:rsidRDefault="00A638F5" w:rsidP="00A638F5">
      <w:r w:rsidRPr="00A638F5">
        <w:t>воспитание патриотизма, уважения к историческому и культурному прошлому Росс</w:t>
      </w:r>
      <w:proofErr w:type="gramStart"/>
      <w:r w:rsidRPr="00A638F5">
        <w:t>ии и ее</w:t>
      </w:r>
      <w:proofErr w:type="gramEnd"/>
      <w:r w:rsidRPr="00A638F5">
        <w:t xml:space="preserve"> Вооруженным Силам;</w:t>
      </w:r>
    </w:p>
    <w:p w:rsidR="00A638F5" w:rsidRPr="00A638F5" w:rsidRDefault="00A638F5" w:rsidP="00A638F5">
      <w:r w:rsidRPr="00A638F5">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A638F5" w:rsidRPr="00A638F5" w:rsidRDefault="00A638F5" w:rsidP="00A638F5">
      <w:r w:rsidRPr="00A638F5">
        <w:lastRenderedPageBreak/>
        <w:t>приобретение навыков в области гражданской обороны;</w:t>
      </w:r>
    </w:p>
    <w:p w:rsidR="00A638F5" w:rsidRPr="00A638F5" w:rsidRDefault="00A638F5" w:rsidP="00A638F5">
      <w:r w:rsidRPr="00A638F5">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A638F5" w:rsidRPr="00A638F5" w:rsidRDefault="00A638F5" w:rsidP="00A638F5">
      <w:r w:rsidRPr="00A638F5">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A638F5" w:rsidRPr="00A638F5" w:rsidRDefault="00A638F5" w:rsidP="00A638F5">
      <w:proofErr w:type="spellStart"/>
      <w:proofErr w:type="gramStart"/>
      <w:r w:rsidRPr="00A638F5">
        <w:t>Межпредметная</w:t>
      </w:r>
      <w:proofErr w:type="spellEnd"/>
      <w:r w:rsidRPr="00A638F5">
        <w:t xml:space="preserve">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A638F5">
        <w:t xml:space="preserve"> выбранного профиля и индивидуальной траектории образования.</w:t>
      </w:r>
    </w:p>
    <w:p w:rsidR="00A638F5" w:rsidRPr="00A638F5" w:rsidRDefault="00A638F5" w:rsidP="00A638F5"/>
    <w:p w:rsidR="00A638F5" w:rsidRPr="00A638F5" w:rsidRDefault="00A638F5" w:rsidP="00A638F5">
      <w:r w:rsidRPr="00A638F5">
        <w:t>Базовый уровень</w:t>
      </w:r>
    </w:p>
    <w:p w:rsidR="00A638F5" w:rsidRPr="00A638F5" w:rsidRDefault="00A638F5" w:rsidP="00A638F5">
      <w:r w:rsidRPr="00A638F5">
        <w:t>Основы комплексной безопасности</w:t>
      </w:r>
    </w:p>
    <w:p w:rsidR="00A638F5" w:rsidRPr="00A638F5" w:rsidRDefault="00A638F5" w:rsidP="00A638F5">
      <w:r w:rsidRPr="00A638F5">
        <w:t xml:space="preserve">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A638F5">
        <w:t>экориска</w:t>
      </w:r>
      <w:proofErr w:type="spellEnd"/>
      <w:r w:rsidRPr="00A638F5">
        <w:t>. Средства индивидуальной защиты. Предназначение и использование экологических знаков.</w:t>
      </w:r>
    </w:p>
    <w:p w:rsidR="00A638F5" w:rsidRPr="00A638F5" w:rsidRDefault="00A638F5" w:rsidP="00A638F5">
      <w:r w:rsidRPr="00A638F5">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A638F5" w:rsidRPr="00A638F5" w:rsidRDefault="00A638F5" w:rsidP="00A638F5">
      <w:r w:rsidRPr="00A638F5">
        <w:t>Явные и скрытые опасности современных молодежных хобби. Последствия и ответственность.</w:t>
      </w:r>
    </w:p>
    <w:p w:rsidR="00A638F5" w:rsidRPr="00A638F5" w:rsidRDefault="00A638F5" w:rsidP="00A638F5"/>
    <w:p w:rsidR="00A638F5" w:rsidRPr="00A638F5" w:rsidRDefault="00A638F5" w:rsidP="00A638F5">
      <w:r w:rsidRPr="00A638F5">
        <w:t>Защита населения Российской Федерации от опасных и чрезвычайных ситуаций</w:t>
      </w:r>
    </w:p>
    <w:p w:rsidR="00A638F5" w:rsidRPr="00A638F5" w:rsidRDefault="00A638F5" w:rsidP="00A638F5">
      <w:r w:rsidRPr="00A638F5">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w:t>
      </w:r>
      <w:r w:rsidRPr="00A638F5">
        <w:lastRenderedPageBreak/>
        <w:t>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A638F5" w:rsidRPr="00A638F5" w:rsidRDefault="00A638F5" w:rsidP="00A638F5"/>
    <w:p w:rsidR="00A638F5" w:rsidRPr="00A638F5" w:rsidRDefault="00A638F5" w:rsidP="00A638F5">
      <w:r w:rsidRPr="00A638F5">
        <w:t xml:space="preserve">Основы противодействия экстремизму, терроризму и </w:t>
      </w:r>
      <w:proofErr w:type="spellStart"/>
      <w:r w:rsidRPr="00A638F5">
        <w:t>наркотизму</w:t>
      </w:r>
      <w:proofErr w:type="spellEnd"/>
      <w:r w:rsidRPr="00A638F5">
        <w:t xml:space="preserve"> в Российской Федерации</w:t>
      </w:r>
    </w:p>
    <w:p w:rsidR="00A638F5" w:rsidRPr="00A638F5" w:rsidRDefault="00A638F5" w:rsidP="00A638F5">
      <w:r w:rsidRPr="00A638F5">
        <w:t xml:space="preserve">Сущность явлений экстремизма, терроризма и </w:t>
      </w:r>
      <w:proofErr w:type="spellStart"/>
      <w:r w:rsidRPr="00A638F5">
        <w:t>наркотизма</w:t>
      </w:r>
      <w:proofErr w:type="spellEnd"/>
      <w:r w:rsidRPr="00A638F5">
        <w:t xml:space="preserve">. Общегосударственная система противодействия экстремизму, терроризму и </w:t>
      </w:r>
      <w:proofErr w:type="spellStart"/>
      <w:r w:rsidRPr="00A638F5">
        <w:t>наркотизму</w:t>
      </w:r>
      <w:proofErr w:type="spellEnd"/>
      <w:r w:rsidRPr="00A638F5">
        <w:t xml:space="preserve">: основы законодательства Российской Федерации в области противодействия экстремизму, терроризму и </w:t>
      </w:r>
      <w:proofErr w:type="spellStart"/>
      <w:r w:rsidRPr="00A638F5">
        <w:t>наркотизму</w:t>
      </w:r>
      <w:proofErr w:type="spellEnd"/>
      <w:r w:rsidRPr="00A638F5">
        <w:t xml:space="preserve">; органы исполнительной власти, осуществляющие противодействие экстремизму, терроризму и </w:t>
      </w:r>
      <w:proofErr w:type="spellStart"/>
      <w:r w:rsidRPr="00A638F5">
        <w:t>наркотизму</w:t>
      </w:r>
      <w:proofErr w:type="spellEnd"/>
      <w:r w:rsidRPr="00A638F5">
        <w:t xml:space="preserve"> в Российской Федерации; права и ответственность гражданина в области противодействия экстремизму, терроризму и </w:t>
      </w:r>
      <w:proofErr w:type="spellStart"/>
      <w:r w:rsidRPr="00A638F5">
        <w:t>наркотизму</w:t>
      </w:r>
      <w:proofErr w:type="spellEnd"/>
      <w:r w:rsidRPr="00A638F5">
        <w:t xml:space="preserve"> в Российской Федерации.</w:t>
      </w:r>
    </w:p>
    <w:p w:rsidR="00A638F5" w:rsidRPr="00A638F5" w:rsidRDefault="00A638F5" w:rsidP="00A638F5">
      <w:r w:rsidRPr="00A638F5">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A638F5" w:rsidRPr="00A638F5" w:rsidRDefault="00A638F5" w:rsidP="00A638F5"/>
    <w:p w:rsidR="00A638F5" w:rsidRPr="00A638F5" w:rsidRDefault="00A638F5" w:rsidP="00A638F5">
      <w:r w:rsidRPr="00A638F5">
        <w:t>Основы здорового образа жизни</w:t>
      </w:r>
    </w:p>
    <w:p w:rsidR="00A638F5" w:rsidRPr="00A638F5" w:rsidRDefault="00A638F5" w:rsidP="00A638F5">
      <w:r w:rsidRPr="00A638F5">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A638F5" w:rsidRPr="00A638F5" w:rsidRDefault="00A638F5" w:rsidP="00A638F5"/>
    <w:p w:rsidR="00A638F5" w:rsidRPr="00A638F5" w:rsidRDefault="00A638F5" w:rsidP="00A638F5">
      <w:r w:rsidRPr="00A638F5">
        <w:t>Основы медицинских знаний и оказание первой помощи</w:t>
      </w:r>
    </w:p>
    <w:p w:rsidR="00A638F5" w:rsidRPr="00A638F5" w:rsidRDefault="00A638F5" w:rsidP="00A638F5">
      <w:r w:rsidRPr="00A638F5">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A638F5" w:rsidRPr="00A638F5" w:rsidRDefault="00A638F5" w:rsidP="00A638F5">
      <w:r w:rsidRPr="00A638F5">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A638F5" w:rsidRPr="00A638F5" w:rsidRDefault="00A638F5" w:rsidP="00A638F5"/>
    <w:p w:rsidR="00A638F5" w:rsidRPr="00A638F5" w:rsidRDefault="00A638F5" w:rsidP="00A638F5">
      <w:r w:rsidRPr="00A638F5">
        <w:t>Основы обороны государства</w:t>
      </w:r>
    </w:p>
    <w:p w:rsidR="00A638F5" w:rsidRPr="00A638F5" w:rsidRDefault="00A638F5" w:rsidP="00A638F5">
      <w:r w:rsidRPr="00A638F5">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w:t>
      </w:r>
      <w:r w:rsidRPr="00A638F5">
        <w:lastRenderedPageBreak/>
        <w:t xml:space="preserve">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A638F5">
        <w:t>ВС</w:t>
      </w:r>
      <w:proofErr w:type="gramEnd"/>
      <w:r w:rsidRPr="00A638F5">
        <w:t xml:space="preserve"> РФ. Структура </w:t>
      </w:r>
      <w:proofErr w:type="gramStart"/>
      <w:r w:rsidRPr="00A638F5">
        <w:t>ВС</w:t>
      </w:r>
      <w:proofErr w:type="gramEnd"/>
      <w:r w:rsidRPr="00A638F5">
        <w:t xml:space="preserve"> РФ. Виды и рода войск </w:t>
      </w:r>
      <w:proofErr w:type="gramStart"/>
      <w:r w:rsidRPr="00A638F5">
        <w:t>ВС</w:t>
      </w:r>
      <w:proofErr w:type="gramEnd"/>
      <w:r w:rsidRPr="00A638F5">
        <w:t xml:space="preserve"> РФ, их предназначение и задачи. Воинские символы, традиции и ритуалы в </w:t>
      </w:r>
      <w:proofErr w:type="gramStart"/>
      <w:r w:rsidRPr="00A638F5">
        <w:t>ВС</w:t>
      </w:r>
      <w:proofErr w:type="gramEnd"/>
      <w:r w:rsidRPr="00A638F5">
        <w:t xml:space="preserve"> РФ. Основные направления развития и строительства </w:t>
      </w:r>
      <w:proofErr w:type="gramStart"/>
      <w:r w:rsidRPr="00A638F5">
        <w:t>ВС</w:t>
      </w:r>
      <w:proofErr w:type="gramEnd"/>
      <w:r w:rsidRPr="00A638F5">
        <w:t xml:space="preserve"> РФ. Модернизация вооружения, военной и специальной техники. Техническая оснащенность и ресурсное обеспечение </w:t>
      </w:r>
      <w:proofErr w:type="gramStart"/>
      <w:r w:rsidRPr="00A638F5">
        <w:t>ВС</w:t>
      </w:r>
      <w:proofErr w:type="gramEnd"/>
      <w:r w:rsidRPr="00A638F5">
        <w:t xml:space="preserve"> РФ.</w:t>
      </w:r>
    </w:p>
    <w:p w:rsidR="00A638F5" w:rsidRPr="00A638F5" w:rsidRDefault="00A638F5" w:rsidP="00A638F5"/>
    <w:p w:rsidR="00A638F5" w:rsidRPr="00A638F5" w:rsidRDefault="00A638F5" w:rsidP="00A638F5">
      <w:r w:rsidRPr="00A638F5">
        <w:t>Правовые основы военной службы</w:t>
      </w:r>
    </w:p>
    <w:p w:rsidR="00A638F5" w:rsidRPr="00A638F5" w:rsidRDefault="00A638F5" w:rsidP="00A638F5">
      <w:r w:rsidRPr="00A638F5">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A638F5">
        <w:t>для</w:t>
      </w:r>
      <w:proofErr w:type="gramEnd"/>
      <w:r w:rsidRPr="00A638F5">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A638F5">
        <w:t>ВС</w:t>
      </w:r>
      <w:proofErr w:type="gramEnd"/>
      <w:r w:rsidRPr="00A638F5">
        <w:t xml:space="preserve"> РФ. Увольнение с военной службы. Запас. Мобилизационный резерв.</w:t>
      </w:r>
    </w:p>
    <w:p w:rsidR="00A638F5" w:rsidRPr="00A638F5" w:rsidRDefault="00A638F5" w:rsidP="00A638F5">
      <w:r w:rsidRPr="00A638F5">
        <w:t>Элементы начальной военной подготовки</w:t>
      </w:r>
    </w:p>
    <w:p w:rsidR="00A638F5" w:rsidRPr="00A638F5" w:rsidRDefault="00A638F5" w:rsidP="00A638F5">
      <w:r w:rsidRPr="00A638F5">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A638F5" w:rsidRPr="00A638F5" w:rsidRDefault="00A638F5" w:rsidP="00A638F5">
      <w:r w:rsidRPr="00A638F5">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A638F5" w:rsidRPr="00A638F5" w:rsidRDefault="00A638F5" w:rsidP="00A638F5">
      <w:r w:rsidRPr="00A638F5">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A638F5">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A638F5">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A638F5" w:rsidRPr="00A638F5" w:rsidRDefault="00A638F5" w:rsidP="00A638F5">
      <w:r w:rsidRPr="00A638F5">
        <w:t>Военно-профессиональная деятельность</w:t>
      </w:r>
    </w:p>
    <w:p w:rsidR="00A638F5" w:rsidRPr="00A638F5" w:rsidRDefault="00A638F5" w:rsidP="00A638F5">
      <w:r w:rsidRPr="00A638F5">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A638F5">
        <w:t>ВС</w:t>
      </w:r>
      <w:proofErr w:type="gramEnd"/>
      <w:r w:rsidRPr="00A638F5">
        <w:t xml:space="preserve"> РФ, МВД России, ФСБ России, МЧС России. Основные виды высших военно-учебных заведений </w:t>
      </w:r>
      <w:proofErr w:type="gramStart"/>
      <w:r w:rsidRPr="00A638F5">
        <w:t>ВС</w:t>
      </w:r>
      <w:proofErr w:type="gramEnd"/>
      <w:r w:rsidRPr="00A638F5">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A638F5">
        <w:t>ВС</w:t>
      </w:r>
      <w:proofErr w:type="gramEnd"/>
      <w:r w:rsidRPr="00A638F5">
        <w:t xml:space="preserve"> РФ и учреждения высшего образования МВД России, ФСБ России, МЧС России.</w:t>
      </w:r>
      <w:r w:rsidRPr="00A638F5">
        <w:br w:type="page"/>
      </w:r>
      <w:bookmarkStart w:id="131" w:name="_Toc453968196"/>
      <w:r w:rsidRPr="00A638F5">
        <w:lastRenderedPageBreak/>
        <w:t xml:space="preserve">II.3. Программа воспитания и </w:t>
      </w:r>
      <w:proofErr w:type="gramStart"/>
      <w:r w:rsidRPr="00A638F5">
        <w:t>социализации</w:t>
      </w:r>
      <w:proofErr w:type="gramEnd"/>
      <w:r w:rsidRPr="00A638F5">
        <w:t xml:space="preserve"> обучающихся при получении среднего общего образования</w:t>
      </w:r>
      <w:bookmarkEnd w:id="130"/>
      <w:bookmarkEnd w:id="131"/>
    </w:p>
    <w:p w:rsidR="00A638F5" w:rsidRPr="00A638F5" w:rsidRDefault="00A638F5" w:rsidP="00A638F5"/>
    <w:p w:rsidR="00A638F5" w:rsidRPr="00A638F5" w:rsidRDefault="00A638F5" w:rsidP="00A638F5">
      <w:r w:rsidRPr="00A638F5">
        <w:t xml:space="preserve">Программа воспитания и социализации обучающихся строится на основе </w:t>
      </w:r>
      <w:proofErr w:type="spellStart"/>
      <w:r w:rsidRPr="00A638F5">
        <w:t>социокультурных</w:t>
      </w:r>
      <w:proofErr w:type="spellEnd"/>
      <w:r w:rsidRPr="00A638F5">
        <w:t>,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A638F5" w:rsidRPr="00A638F5" w:rsidRDefault="00A638F5" w:rsidP="00A638F5">
      <w:r w:rsidRPr="00A638F5">
        <w:t>Программа обеспечивает:</w:t>
      </w:r>
    </w:p>
    <w:p w:rsidR="00A638F5" w:rsidRPr="00A638F5" w:rsidRDefault="00A638F5" w:rsidP="00A638F5">
      <w:proofErr w:type="gramStart"/>
      <w:r w:rsidRPr="00A638F5">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roofErr w:type="gramEnd"/>
    </w:p>
    <w:p w:rsidR="00A638F5" w:rsidRPr="00A638F5" w:rsidRDefault="00A638F5" w:rsidP="00A638F5">
      <w:proofErr w:type="gramStart"/>
      <w:r w:rsidRPr="00A638F5">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A638F5" w:rsidRPr="00A638F5" w:rsidRDefault="00A638F5" w:rsidP="00A638F5">
      <w:r w:rsidRPr="00A638F5">
        <w:t xml:space="preserve">Программа содержит: </w:t>
      </w:r>
    </w:p>
    <w:p w:rsidR="00A638F5" w:rsidRPr="00A638F5" w:rsidRDefault="00A638F5" w:rsidP="00A638F5">
      <w:r w:rsidRPr="00A638F5">
        <w:t xml:space="preserve">1) цель и задачи духовно-нравственного развития, воспитания, социализации </w:t>
      </w:r>
      <w:proofErr w:type="gramStart"/>
      <w:r w:rsidRPr="00A638F5">
        <w:t>обучающихся</w:t>
      </w:r>
      <w:proofErr w:type="gramEnd"/>
      <w:r w:rsidRPr="00A638F5">
        <w:t>;</w:t>
      </w:r>
    </w:p>
    <w:p w:rsidR="00A638F5" w:rsidRPr="00A638F5" w:rsidRDefault="00A638F5" w:rsidP="00A638F5">
      <w:r w:rsidRPr="00A638F5">
        <w:t>2) основные направления и ценностные основы духовно-нравственного развития, воспитания и социализации;</w:t>
      </w:r>
    </w:p>
    <w:p w:rsidR="00A638F5" w:rsidRPr="00A638F5" w:rsidRDefault="00A638F5" w:rsidP="00A638F5">
      <w:r w:rsidRPr="00A638F5">
        <w:t xml:space="preserve">3) содержание, виды деятельности и формы занятий с </w:t>
      </w:r>
      <w:proofErr w:type="gramStart"/>
      <w:r w:rsidRPr="00A638F5">
        <w:t>обучающимися</w:t>
      </w:r>
      <w:proofErr w:type="gramEnd"/>
      <w:r w:rsidRPr="00A638F5">
        <w:t xml:space="preserve"> по каждому из направлений духовно-нравственного развития, воспитания и социализации обучающихся;</w:t>
      </w:r>
    </w:p>
    <w:p w:rsidR="00A638F5" w:rsidRPr="00A638F5" w:rsidRDefault="00A638F5" w:rsidP="00A638F5">
      <w:r w:rsidRPr="00A638F5">
        <w:t xml:space="preserve">4) модель организации работы по духовно-нравственному развитию, воспитанию и социализации </w:t>
      </w:r>
      <w:proofErr w:type="gramStart"/>
      <w:r w:rsidRPr="00A638F5">
        <w:t>обучающихся</w:t>
      </w:r>
      <w:proofErr w:type="gramEnd"/>
      <w:r w:rsidRPr="00A638F5">
        <w:t>;</w:t>
      </w:r>
    </w:p>
    <w:p w:rsidR="00A638F5" w:rsidRPr="00A638F5" w:rsidRDefault="00A638F5" w:rsidP="00A638F5">
      <w:r w:rsidRPr="00A638F5">
        <w:t>5) описание форм и методов организации социально значимой деятельности обучающихся;</w:t>
      </w:r>
    </w:p>
    <w:p w:rsidR="00A638F5" w:rsidRPr="00A638F5" w:rsidRDefault="00A638F5" w:rsidP="00A638F5">
      <w:r w:rsidRPr="00A638F5">
        <w:t>6) описание основных технологий взаимодействия и сотрудничества субъектов воспитательного процесса и социальных институтов;</w:t>
      </w:r>
    </w:p>
    <w:p w:rsidR="00A638F5" w:rsidRPr="00A638F5" w:rsidRDefault="00A638F5" w:rsidP="00A638F5">
      <w:r w:rsidRPr="00A638F5">
        <w:t>7) описание методов и форм профессиональной ориентации в организации, осуществляющей образовательную деятельность;</w:t>
      </w:r>
    </w:p>
    <w:p w:rsidR="00A638F5" w:rsidRPr="00A638F5" w:rsidRDefault="00A638F5" w:rsidP="00A638F5">
      <w:proofErr w:type="gramStart"/>
      <w:r w:rsidRPr="00A638F5">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A638F5" w:rsidRPr="00A638F5" w:rsidRDefault="00A638F5" w:rsidP="00A638F5">
      <w:r w:rsidRPr="00A638F5">
        <w:t>9) описание форм и методов повышения педагогической культуры родителей (законных представителей) обучающихся;</w:t>
      </w:r>
    </w:p>
    <w:p w:rsidR="00A638F5" w:rsidRPr="00A638F5" w:rsidRDefault="00A638F5" w:rsidP="00A638F5">
      <w:r w:rsidRPr="00A638F5">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A638F5" w:rsidRPr="00A638F5" w:rsidRDefault="00A638F5" w:rsidP="00A638F5">
      <w:r w:rsidRPr="00A638F5">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A638F5">
        <w:t>обучающихся</w:t>
      </w:r>
      <w:proofErr w:type="gramEnd"/>
      <w:r w:rsidRPr="00A638F5">
        <w:t>.</w:t>
      </w:r>
    </w:p>
    <w:p w:rsidR="00A638F5" w:rsidRPr="00A638F5" w:rsidRDefault="00A638F5" w:rsidP="00A638F5">
      <w:proofErr w:type="gramStart"/>
      <w:r w:rsidRPr="00A638F5">
        <w:lastRenderedPageBreak/>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w:t>
      </w:r>
      <w:proofErr w:type="spellStart"/>
      <w:r w:rsidRPr="00A638F5">
        <w:t>метапредметных</w:t>
      </w:r>
      <w:proofErr w:type="spellEnd"/>
      <w:r w:rsidRPr="00A638F5">
        <w:t xml:space="preserve">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roofErr w:type="gramEnd"/>
    </w:p>
    <w:p w:rsidR="00A638F5" w:rsidRPr="00A638F5" w:rsidRDefault="00A638F5" w:rsidP="00A638F5">
      <w:r w:rsidRPr="00A638F5">
        <w:t xml:space="preserve">Планируемые результаты освоения обучающимися основной образовательной программы среднего общего образования являются содержательной и </w:t>
      </w:r>
      <w:proofErr w:type="spellStart"/>
      <w:r w:rsidRPr="00A638F5">
        <w:t>критериальной</w:t>
      </w:r>
      <w:proofErr w:type="spellEnd"/>
      <w:r w:rsidRPr="00A638F5">
        <w:t xml:space="preserve"> основой для разработки программ развития универсальных учебных действий, воспитания и социализации.</w:t>
      </w:r>
    </w:p>
    <w:p w:rsidR="00A638F5" w:rsidRPr="00A638F5" w:rsidRDefault="00A638F5" w:rsidP="00A638F5"/>
    <w:p w:rsidR="00A638F5" w:rsidRPr="00A638F5" w:rsidRDefault="00A638F5" w:rsidP="00A638F5">
      <w:bookmarkStart w:id="132" w:name="_Toc410654044"/>
      <w:bookmarkStart w:id="133" w:name="_Toc284662818"/>
      <w:bookmarkStart w:id="134" w:name="_Toc284663445"/>
      <w:bookmarkStart w:id="135" w:name="_Toc409691719"/>
      <w:bookmarkStart w:id="136" w:name="_Toc435412722"/>
      <w:bookmarkStart w:id="137" w:name="_Toc453968197"/>
      <w:r w:rsidRPr="00A638F5">
        <w:t>II.3. 1. Цель и задачи духовно-нравственного развития, воспитания и</w:t>
      </w:r>
      <w:bookmarkEnd w:id="132"/>
      <w:bookmarkEnd w:id="133"/>
      <w:bookmarkEnd w:id="134"/>
      <w:r w:rsidRPr="00A638F5">
        <w:t xml:space="preserve"> </w:t>
      </w:r>
      <w:bookmarkStart w:id="138" w:name="_Toc410654045"/>
      <w:bookmarkStart w:id="139" w:name="_Toc284663446"/>
      <w:bookmarkEnd w:id="135"/>
      <w:bookmarkEnd w:id="136"/>
      <w:bookmarkEnd w:id="138"/>
      <w:bookmarkEnd w:id="139"/>
      <w:r w:rsidRPr="00A638F5">
        <w:t xml:space="preserve">социализации </w:t>
      </w:r>
      <w:proofErr w:type="gramStart"/>
      <w:r w:rsidRPr="00A638F5">
        <w:t>обучающихся</w:t>
      </w:r>
      <w:bookmarkEnd w:id="137"/>
      <w:proofErr w:type="gramEnd"/>
    </w:p>
    <w:p w:rsidR="00A638F5" w:rsidRPr="00A638F5" w:rsidRDefault="00A638F5" w:rsidP="00A638F5">
      <w:proofErr w:type="gramStart"/>
      <w:r w:rsidRPr="00A638F5">
        <w:t>Целью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End"/>
      <w:r w:rsidRPr="00A638F5">
        <w:t xml:space="preserve"> </w:t>
      </w:r>
      <w:proofErr w:type="gramStart"/>
      <w:r w:rsidRPr="00A638F5">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A638F5" w:rsidRPr="00A638F5" w:rsidRDefault="00A638F5" w:rsidP="00A638F5">
      <w:r w:rsidRPr="00A638F5">
        <w:t xml:space="preserve">Задачи духовно-нравственного развития, воспитания и социализации </w:t>
      </w:r>
      <w:proofErr w:type="gramStart"/>
      <w:r w:rsidRPr="00A638F5">
        <w:t>обучающихся</w:t>
      </w:r>
      <w:proofErr w:type="gramEnd"/>
      <w:r w:rsidRPr="00A638F5">
        <w:t xml:space="preserve">: </w:t>
      </w:r>
    </w:p>
    <w:p w:rsidR="00A638F5" w:rsidRPr="00A638F5" w:rsidRDefault="00A638F5" w:rsidP="00A638F5">
      <w:r w:rsidRPr="00A638F5">
        <w:t xml:space="preserve">освоение </w:t>
      </w:r>
      <w:proofErr w:type="gramStart"/>
      <w:r w:rsidRPr="00A638F5">
        <w:t>обучающимися</w:t>
      </w:r>
      <w:proofErr w:type="gramEnd"/>
      <w:r w:rsidRPr="00A638F5">
        <w:t xml:space="preserve"> ценностно-нормативного и </w:t>
      </w:r>
      <w:proofErr w:type="spellStart"/>
      <w:r w:rsidRPr="00A638F5">
        <w:t>деятельностно-практического</w:t>
      </w:r>
      <w:proofErr w:type="spellEnd"/>
      <w:r w:rsidRPr="00A638F5">
        <w:t xml:space="preserve">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38F5" w:rsidRPr="00A638F5" w:rsidRDefault="00A638F5" w:rsidP="00A638F5">
      <w:r w:rsidRPr="00A638F5">
        <w:t xml:space="preserve">вовлечение обучающегося в процессы самопознания, </w:t>
      </w:r>
      <w:proofErr w:type="spellStart"/>
      <w:r w:rsidRPr="00A638F5">
        <w:t>самопонимания</w:t>
      </w:r>
      <w:proofErr w:type="spellEnd"/>
      <w:r w:rsidRPr="00A638F5">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38F5" w:rsidRPr="00A638F5" w:rsidRDefault="00A638F5" w:rsidP="00A638F5">
      <w:r w:rsidRPr="00A638F5">
        <w:t xml:space="preserve">овладение </w:t>
      </w:r>
      <w:proofErr w:type="gramStart"/>
      <w:r w:rsidRPr="00A638F5">
        <w:t>обучающимся</w:t>
      </w:r>
      <w:proofErr w:type="gramEnd"/>
      <w:r w:rsidRPr="00A638F5">
        <w:t xml:space="preserve">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A638F5" w:rsidRPr="00A638F5" w:rsidRDefault="00A638F5" w:rsidP="00A638F5"/>
    <w:p w:rsidR="00A638F5" w:rsidRPr="00A638F5" w:rsidRDefault="00A638F5" w:rsidP="00A638F5">
      <w:bookmarkStart w:id="140" w:name="_Toc435412723"/>
      <w:bookmarkStart w:id="141" w:name="_Toc453968198"/>
      <w:bookmarkEnd w:id="140"/>
      <w:r w:rsidRPr="00A638F5">
        <w:t>II.3.2. Основные направления и ценностные основы духовно-нравственного развития, воспитания и социализации</w:t>
      </w:r>
      <w:bookmarkEnd w:id="141"/>
    </w:p>
    <w:p w:rsidR="00A638F5" w:rsidRPr="00A638F5" w:rsidRDefault="00A638F5" w:rsidP="00A638F5">
      <w:r w:rsidRPr="00A638F5">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38F5" w:rsidRPr="00A638F5" w:rsidRDefault="00A638F5" w:rsidP="00A638F5">
      <w:r w:rsidRPr="00A638F5">
        <w:t xml:space="preserve">отношения </w:t>
      </w:r>
      <w:proofErr w:type="gramStart"/>
      <w:r w:rsidRPr="00A638F5">
        <w:t>обучающихся</w:t>
      </w:r>
      <w:proofErr w:type="gramEnd"/>
      <w:r w:rsidRPr="00A638F5">
        <w:t xml:space="preserve"> к России как к Родине (Отечеству) (включает подготовку к патриотическому служению);</w:t>
      </w:r>
    </w:p>
    <w:p w:rsidR="00A638F5" w:rsidRPr="00A638F5" w:rsidRDefault="00A638F5" w:rsidP="00A638F5">
      <w:r w:rsidRPr="00A638F5">
        <w:t xml:space="preserve">отношения </w:t>
      </w:r>
      <w:proofErr w:type="gramStart"/>
      <w:r w:rsidRPr="00A638F5">
        <w:t>обучающихся</w:t>
      </w:r>
      <w:proofErr w:type="gramEnd"/>
      <w:r w:rsidRPr="00A638F5">
        <w:t xml:space="preserve"> с окружающими людьми (включает подготовку к общению со сверстниками, старшими и младшими);</w:t>
      </w:r>
    </w:p>
    <w:p w:rsidR="00A638F5" w:rsidRPr="00A638F5" w:rsidRDefault="00A638F5" w:rsidP="00A638F5">
      <w:r w:rsidRPr="00A638F5">
        <w:t xml:space="preserve">отношения </w:t>
      </w:r>
      <w:proofErr w:type="gramStart"/>
      <w:r w:rsidRPr="00A638F5">
        <w:t>обучающихся</w:t>
      </w:r>
      <w:proofErr w:type="gramEnd"/>
      <w:r w:rsidRPr="00A638F5">
        <w:t xml:space="preserve"> к семье и родителям (включает подготовку личности к семейной жизни);</w:t>
      </w:r>
    </w:p>
    <w:p w:rsidR="00A638F5" w:rsidRPr="00A638F5" w:rsidRDefault="00A638F5" w:rsidP="00A638F5">
      <w:r w:rsidRPr="00A638F5">
        <w:lastRenderedPageBreak/>
        <w:t xml:space="preserve">отношения </w:t>
      </w:r>
      <w:proofErr w:type="gramStart"/>
      <w:r w:rsidRPr="00A638F5">
        <w:t>обучающихся</w:t>
      </w:r>
      <w:proofErr w:type="gramEnd"/>
      <w:r w:rsidRPr="00A638F5">
        <w:t xml:space="preserve"> к закону, государству и к гражданскому обществу (включает подготовку личности к общественной жизни);</w:t>
      </w:r>
    </w:p>
    <w:p w:rsidR="00A638F5" w:rsidRPr="00A638F5" w:rsidRDefault="00A638F5" w:rsidP="00A638F5">
      <w:r w:rsidRPr="00A638F5">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38F5" w:rsidRPr="00A638F5" w:rsidRDefault="00A638F5" w:rsidP="00A638F5">
      <w:r w:rsidRPr="00A638F5">
        <w:t xml:space="preserve">отношения </w:t>
      </w:r>
      <w:proofErr w:type="gramStart"/>
      <w:r w:rsidRPr="00A638F5">
        <w:t>обучающихся</w:t>
      </w:r>
      <w:proofErr w:type="gramEnd"/>
      <w:r w:rsidRPr="00A638F5">
        <w:t xml:space="preserve"> к окружающему миру, к живой природе, художественной культуре (включает формирование у обучающихся научного мировоззрения); </w:t>
      </w:r>
    </w:p>
    <w:p w:rsidR="00A638F5" w:rsidRPr="00A638F5" w:rsidRDefault="00A638F5" w:rsidP="00A638F5">
      <w:r w:rsidRPr="00A638F5">
        <w:t xml:space="preserve">трудовых и социально-экономических отношений (включает подготовку личности к трудовой деятельности). </w:t>
      </w:r>
    </w:p>
    <w:p w:rsidR="00A638F5" w:rsidRPr="00A638F5" w:rsidRDefault="00A638F5" w:rsidP="00A638F5">
      <w:r w:rsidRPr="00A638F5">
        <w:t xml:space="preserve">Ценностные основы духовно-нравственного развития, воспитания и </w:t>
      </w:r>
      <w:proofErr w:type="gramStart"/>
      <w:r w:rsidRPr="00A638F5">
        <w:t>социализации</w:t>
      </w:r>
      <w:proofErr w:type="gramEnd"/>
      <w:r w:rsidRPr="00A638F5">
        <w:t xml:space="preserve">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A638F5" w:rsidRPr="00A638F5" w:rsidRDefault="00A638F5" w:rsidP="00A638F5">
      <w:r w:rsidRPr="00A638F5">
        <w:t>Базовые национальные ценности российского общества определяются положениями Конституции Российской Федерации:</w:t>
      </w:r>
    </w:p>
    <w:p w:rsidR="00A638F5" w:rsidRPr="00A638F5" w:rsidRDefault="00A638F5" w:rsidP="00A638F5">
      <w:r w:rsidRPr="00A638F5">
        <w:t>«Российская Федерация — Россия есть демократическое федеративное правовое государство с республиканской формой правления» (Гл. I, ст. 1);</w:t>
      </w:r>
    </w:p>
    <w:p w:rsidR="00A638F5" w:rsidRPr="00A638F5" w:rsidRDefault="00A638F5" w:rsidP="00A638F5">
      <w:r w:rsidRPr="00A638F5">
        <w:t>«Человек, его права и свободы являются высшей ценностью» (Гл. I, ст. 2);</w:t>
      </w:r>
    </w:p>
    <w:p w:rsidR="00A638F5" w:rsidRPr="00A638F5" w:rsidRDefault="00A638F5" w:rsidP="00A638F5">
      <w:r w:rsidRPr="00A638F5">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A638F5" w:rsidRPr="00A638F5" w:rsidRDefault="00A638F5" w:rsidP="00A638F5">
      <w:r w:rsidRPr="00A638F5">
        <w:t>«В Российской Федерации признаются и защищаются равным образом частная, государственная, муниципальная и иные формы собственности» (Гл. I, ст. 8);</w:t>
      </w:r>
    </w:p>
    <w:p w:rsidR="00A638F5" w:rsidRPr="00A638F5" w:rsidRDefault="00A638F5" w:rsidP="00A638F5">
      <w:r w:rsidRPr="00A638F5">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A638F5" w:rsidRPr="00A638F5" w:rsidRDefault="00A638F5" w:rsidP="00A638F5">
      <w:r w:rsidRPr="00A638F5">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A638F5" w:rsidRPr="00A638F5" w:rsidRDefault="00A638F5" w:rsidP="00A638F5">
      <w:r w:rsidRPr="00A638F5">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A638F5" w:rsidRPr="00A638F5" w:rsidRDefault="00A638F5" w:rsidP="00A638F5">
      <w:r w:rsidRPr="00A638F5">
        <w:t>…</w:t>
      </w:r>
      <w:proofErr w:type="gramStart"/>
      <w:r w:rsidRPr="00A638F5">
        <w:t>демократический характер</w:t>
      </w:r>
      <w:proofErr w:type="gramEnd"/>
      <w:r w:rsidRPr="00A638F5">
        <w:t xml:space="preserve"> управления образованием, обеспечение прав педагогических работников, обучающихся, родителей </w:t>
      </w:r>
      <w:hyperlink r:id="rId38">
        <w:r w:rsidRPr="00A638F5">
          <w:t>(законных представителей)</w:t>
        </w:r>
      </w:hyperlink>
      <w:r w:rsidRPr="00A638F5">
        <w:t xml:space="preserve"> несовершеннолетних обучающихся на участие в управлении образовательными организациями;</w:t>
      </w:r>
    </w:p>
    <w:p w:rsidR="00A638F5" w:rsidRPr="00A638F5" w:rsidRDefault="00A638F5" w:rsidP="00A638F5">
      <w:r w:rsidRPr="00A638F5">
        <w:t>…недопустимость ограничения или устранения конкуренции в сфере образования;</w:t>
      </w:r>
    </w:p>
    <w:p w:rsidR="00A638F5" w:rsidRPr="00A638F5" w:rsidRDefault="00A638F5" w:rsidP="00A638F5">
      <w:r w:rsidRPr="00A638F5">
        <w:t>…сочетание государственного и договорного регулирования отношений в сфере образования» (ст. 3).</w:t>
      </w:r>
    </w:p>
    <w:p w:rsidR="00A638F5" w:rsidRPr="00A638F5" w:rsidRDefault="00A638F5" w:rsidP="00A638F5">
      <w:r w:rsidRPr="00A638F5">
        <w:lastRenderedPageBreak/>
        <w:t>В тексте «Стратегии развития воспитания в Российской Федерации на период до 2025 года» (</w:t>
      </w:r>
      <w:proofErr w:type="gramStart"/>
      <w:r w:rsidRPr="00A638F5">
        <w:t>утверждена</w:t>
      </w:r>
      <w:proofErr w:type="gramEnd"/>
      <w:r w:rsidRPr="00A638F5">
        <w:t xml:space="preserve">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A638F5" w:rsidRPr="00A638F5" w:rsidRDefault="00A638F5" w:rsidP="00A638F5">
      <w:r w:rsidRPr="00A638F5">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38F5" w:rsidRPr="00A638F5" w:rsidRDefault="00A638F5" w:rsidP="00A638F5">
      <w:r w:rsidRPr="00A638F5">
        <w:t>создание условий для воспитания здоровой, счастливой, свободной, ориентированной на труд личности;</w:t>
      </w:r>
    </w:p>
    <w:p w:rsidR="00A638F5" w:rsidRPr="00A638F5" w:rsidRDefault="00A638F5" w:rsidP="00A638F5">
      <w:r w:rsidRPr="00A638F5">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38F5" w:rsidRPr="00A638F5" w:rsidRDefault="00A638F5" w:rsidP="00A638F5">
      <w:r w:rsidRPr="00A638F5">
        <w:t>поддержка единства и целостности, преемственности и непрерывности воспитания;</w:t>
      </w:r>
    </w:p>
    <w:p w:rsidR="00A638F5" w:rsidRPr="00A638F5" w:rsidRDefault="00A638F5" w:rsidP="00A638F5">
      <w:r w:rsidRPr="00A638F5">
        <w:t>поддержка общественных институтов, которые являются носителями духовных ценностей;</w:t>
      </w:r>
    </w:p>
    <w:p w:rsidR="00A638F5" w:rsidRPr="00A638F5" w:rsidRDefault="00A638F5" w:rsidP="00A638F5">
      <w:r w:rsidRPr="00A638F5">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38F5" w:rsidRPr="00A638F5" w:rsidRDefault="00A638F5" w:rsidP="00A638F5">
      <w:r w:rsidRPr="00A638F5">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38F5" w:rsidRPr="00A638F5" w:rsidRDefault="00A638F5" w:rsidP="00A638F5">
      <w:r w:rsidRPr="00A638F5">
        <w:t>формирование внутренней позиции личности по отношению к окружающей социальной действительности;</w:t>
      </w:r>
    </w:p>
    <w:p w:rsidR="00A638F5" w:rsidRPr="00A638F5" w:rsidRDefault="00A638F5" w:rsidP="00A638F5">
      <w:r w:rsidRPr="00A638F5">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spellStart"/>
      <w:proofErr w:type="gramStart"/>
      <w:r w:rsidRPr="00A638F5">
        <w:t>бизнес-сообществ</w:t>
      </w:r>
      <w:proofErr w:type="spellEnd"/>
      <w:proofErr w:type="gramEnd"/>
      <w:r w:rsidRPr="00A638F5">
        <w:t>)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A638F5" w:rsidRPr="00A638F5" w:rsidRDefault="00A638F5" w:rsidP="00A638F5">
      <w:proofErr w:type="gramStart"/>
      <w:r w:rsidRPr="00A638F5">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A638F5" w:rsidRPr="00A638F5" w:rsidRDefault="00A638F5" w:rsidP="00A638F5">
      <w:r w:rsidRPr="00A638F5">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w:t>
      </w:r>
      <w:proofErr w:type="gramStart"/>
      <w:r w:rsidRPr="00A638F5">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proofErr w:type="gramEnd"/>
      <w:r w:rsidRPr="00A638F5">
        <w:t xml:space="preserve"> Раздел IV. </w:t>
      </w:r>
      <w:proofErr w:type="gramStart"/>
      <w:r w:rsidRPr="00A638F5">
        <w:t>Требования к результатам освоения основной образовательной программы среднего общего образования, п. 24).</w:t>
      </w:r>
      <w:proofErr w:type="gramEnd"/>
    </w:p>
    <w:p w:rsidR="00A638F5" w:rsidRPr="00A638F5" w:rsidRDefault="00A638F5" w:rsidP="00A638F5"/>
    <w:p w:rsidR="00A638F5" w:rsidRPr="00A638F5" w:rsidRDefault="00A638F5" w:rsidP="00A638F5">
      <w:bookmarkStart w:id="142" w:name="_Toc435412724"/>
      <w:bookmarkStart w:id="143" w:name="_Toc453968199"/>
      <w:bookmarkEnd w:id="142"/>
      <w:r w:rsidRPr="00A638F5">
        <w:t xml:space="preserve">II.3.3. Содержание, виды деятельности и формы занятий с </w:t>
      </w:r>
      <w:proofErr w:type="gramStart"/>
      <w:r w:rsidRPr="00A638F5">
        <w:t>обучающимися</w:t>
      </w:r>
      <w:proofErr w:type="gramEnd"/>
      <w:r w:rsidRPr="00A638F5">
        <w:t xml:space="preserve"> по каждому из направлений духовно-нравственного развития, воспитания и социализации обучающихся</w:t>
      </w:r>
      <w:bookmarkEnd w:id="143"/>
    </w:p>
    <w:p w:rsidR="00A638F5" w:rsidRPr="00A638F5" w:rsidRDefault="00A638F5" w:rsidP="00A638F5">
      <w:proofErr w:type="gramStart"/>
      <w:r w:rsidRPr="00A638F5">
        <w:lastRenderedPageBreak/>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A638F5" w:rsidRPr="00A638F5" w:rsidRDefault="00A638F5" w:rsidP="00A638F5">
      <w:r w:rsidRPr="00A638F5">
        <w:t xml:space="preserve">Для воспитания </w:t>
      </w:r>
      <w:proofErr w:type="gramStart"/>
      <w:r w:rsidRPr="00A638F5">
        <w:t>обучающихся</w:t>
      </w:r>
      <w:proofErr w:type="gramEnd"/>
      <w:r w:rsidRPr="00A638F5">
        <w:t xml:space="preserve"> в сфере отношения к России как к Родине (Отечеству) используются: </w:t>
      </w:r>
    </w:p>
    <w:p w:rsidR="00A638F5" w:rsidRPr="00A638F5" w:rsidRDefault="00A638F5" w:rsidP="00A638F5">
      <w:r w:rsidRPr="00A638F5">
        <w:t>туристско-краеведческая, художественно-эстетическая, спортивная, познавательная и другие виды деятельности;</w:t>
      </w:r>
    </w:p>
    <w:p w:rsidR="00A638F5" w:rsidRPr="00A638F5" w:rsidRDefault="00A638F5" w:rsidP="00A638F5">
      <w:proofErr w:type="gramStart"/>
      <w:r w:rsidRPr="00A638F5">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roofErr w:type="gramEnd"/>
    </w:p>
    <w:p w:rsidR="00A638F5" w:rsidRPr="00A638F5" w:rsidRDefault="00A638F5" w:rsidP="00A638F5">
      <w:r w:rsidRPr="00A638F5">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38F5" w:rsidRPr="00A638F5" w:rsidRDefault="00A638F5" w:rsidP="00A638F5">
      <w:r w:rsidRPr="00A638F5">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A638F5" w:rsidRPr="00A638F5" w:rsidRDefault="00A638F5" w:rsidP="00A638F5">
      <w:r w:rsidRPr="00A638F5">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38F5" w:rsidRPr="00A638F5" w:rsidRDefault="00A638F5" w:rsidP="00A638F5">
      <w:r w:rsidRPr="00A638F5">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A638F5" w:rsidRPr="00A638F5" w:rsidRDefault="00A638F5" w:rsidP="00A638F5">
      <w:r w:rsidRPr="00A638F5">
        <w:t xml:space="preserve">Воспитание </w:t>
      </w:r>
      <w:proofErr w:type="gramStart"/>
      <w:r w:rsidRPr="00A638F5">
        <w:t>обучающихся</w:t>
      </w:r>
      <w:proofErr w:type="gramEnd"/>
      <w:r w:rsidRPr="00A638F5">
        <w:t xml:space="preserve"> в сфере отношения к России как к Родине (Отечеству) включает:</w:t>
      </w:r>
    </w:p>
    <w:p w:rsidR="00A638F5" w:rsidRPr="00A638F5" w:rsidRDefault="00A638F5" w:rsidP="00A638F5">
      <w:r w:rsidRPr="00A638F5">
        <w:t xml:space="preserve">воспитание уважения к культуре, языкам, традициям и обычаям народов, проживающих в Российской Федерации; </w:t>
      </w:r>
    </w:p>
    <w:p w:rsidR="00A638F5" w:rsidRPr="00A638F5" w:rsidRDefault="00A638F5" w:rsidP="00A638F5">
      <w:r w:rsidRPr="00A638F5">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38F5" w:rsidRPr="00A638F5" w:rsidRDefault="00A638F5" w:rsidP="00A638F5">
      <w:r w:rsidRPr="00A638F5">
        <w:t>обеспечение доступности музейной и театральной культуры для детей, развитие музейной и театральной педагогики.</w:t>
      </w:r>
    </w:p>
    <w:p w:rsidR="00A638F5" w:rsidRPr="00A638F5" w:rsidRDefault="00A638F5" w:rsidP="00A638F5">
      <w:r w:rsidRPr="00A638F5">
        <w:t>Воспитание, социализация и духовно-нравственное развитие в сфере отношений с окружающими людьми предполагают формирование:</w:t>
      </w:r>
    </w:p>
    <w:p w:rsidR="00A638F5" w:rsidRPr="00A638F5" w:rsidRDefault="00A638F5" w:rsidP="00A638F5">
      <w:r w:rsidRPr="00A638F5">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38F5" w:rsidRPr="00A638F5" w:rsidRDefault="00A638F5" w:rsidP="00A638F5">
      <w:r w:rsidRPr="00A638F5">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38F5" w:rsidRPr="00A638F5" w:rsidRDefault="00A638F5" w:rsidP="00A638F5">
      <w:r w:rsidRPr="00A638F5">
        <w:lastRenderedPageBreak/>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A638F5" w:rsidRPr="00A638F5" w:rsidRDefault="00A638F5" w:rsidP="00A638F5">
      <w:r w:rsidRPr="00A638F5">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38F5" w:rsidRPr="00A638F5" w:rsidRDefault="00A638F5" w:rsidP="00A638F5">
      <w:r w:rsidRPr="00A638F5">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38F5" w:rsidRPr="00A638F5" w:rsidRDefault="00A638F5" w:rsidP="00A638F5">
      <w:r w:rsidRPr="00A638F5">
        <w:t xml:space="preserve">развитие культуры межнационального общения; </w:t>
      </w:r>
    </w:p>
    <w:p w:rsidR="00A638F5" w:rsidRPr="00A638F5" w:rsidRDefault="00A638F5" w:rsidP="00A638F5">
      <w:r w:rsidRPr="00A638F5">
        <w:t xml:space="preserve">развитие в детской среде ответственности, принципов коллективизма и социальной солидарности. </w:t>
      </w:r>
    </w:p>
    <w:p w:rsidR="00A638F5" w:rsidRPr="00A638F5" w:rsidRDefault="00A638F5" w:rsidP="00A638F5">
      <w:r w:rsidRPr="00A638F5">
        <w:t xml:space="preserve">Воспитание, социализация и духовно-нравственное развитие в сфере семейных отношений предполагают формирование </w:t>
      </w:r>
      <w:proofErr w:type="gramStart"/>
      <w:r w:rsidRPr="00A638F5">
        <w:t>у</w:t>
      </w:r>
      <w:proofErr w:type="gramEnd"/>
      <w:r w:rsidRPr="00A638F5">
        <w:t xml:space="preserve"> обучающихся:</w:t>
      </w:r>
    </w:p>
    <w:p w:rsidR="00A638F5" w:rsidRPr="00A638F5" w:rsidRDefault="00A638F5" w:rsidP="00A638F5">
      <w:r w:rsidRPr="00A638F5">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38F5" w:rsidRPr="00A638F5" w:rsidRDefault="00A638F5" w:rsidP="00A638F5">
      <w:r w:rsidRPr="00A638F5">
        <w:t>ответственного отношения к созданию и сохранению семьи на основе осознанного принятия ценностей семейной жизни.</w:t>
      </w:r>
    </w:p>
    <w:p w:rsidR="00A638F5" w:rsidRPr="00A638F5" w:rsidRDefault="00A638F5" w:rsidP="00A638F5">
      <w:r w:rsidRPr="00A638F5">
        <w:t>Для воспитания, социализации и духовно-нравственного развития в сфере отношений с окружающими людьми и в семье используются:</w:t>
      </w:r>
    </w:p>
    <w:p w:rsidR="00A638F5" w:rsidRPr="00A638F5" w:rsidRDefault="00A638F5" w:rsidP="00A638F5">
      <w:r w:rsidRPr="00A638F5">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38F5" w:rsidRPr="00A638F5" w:rsidRDefault="00A638F5" w:rsidP="00A638F5">
      <w:r w:rsidRPr="00A638F5">
        <w:t xml:space="preserve">дискуссионные формы, просмотр и обсуждение актуальных фильмов, театральных спектаклей, постановка </w:t>
      </w:r>
      <w:proofErr w:type="gramStart"/>
      <w:r w:rsidRPr="00A638F5">
        <w:t>обучающимися</w:t>
      </w:r>
      <w:proofErr w:type="gramEnd"/>
      <w:r w:rsidRPr="00A638F5">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38F5" w:rsidRPr="00A638F5" w:rsidRDefault="00A638F5" w:rsidP="00A638F5">
      <w:r w:rsidRPr="00A638F5">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A638F5" w:rsidRPr="00A638F5" w:rsidRDefault="00A638F5" w:rsidP="00A638F5">
      <w:r w:rsidRPr="00A638F5">
        <w:t xml:space="preserve">сотрудничество с традиционными религиозными общинами. </w:t>
      </w:r>
    </w:p>
    <w:p w:rsidR="00A638F5" w:rsidRPr="00A638F5" w:rsidRDefault="00A638F5" w:rsidP="00A638F5">
      <w:r w:rsidRPr="00A638F5">
        <w:t>Воспитание, социализация и духовно-нравственное развитие в сфере отношения к закону, государству и гражданскому обществу предусматривают:</w:t>
      </w:r>
    </w:p>
    <w:p w:rsidR="00A638F5" w:rsidRPr="00A638F5" w:rsidRDefault="00A638F5" w:rsidP="00A638F5">
      <w:proofErr w:type="gramStart"/>
      <w:r w:rsidRPr="00A638F5">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A638F5" w:rsidRPr="00A638F5" w:rsidRDefault="00A638F5" w:rsidP="00A638F5">
      <w:r w:rsidRPr="00A638F5">
        <w:t xml:space="preserve">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w:t>
      </w:r>
      <w:r w:rsidRPr="00A638F5">
        <w:lastRenderedPageBreak/>
        <w:t>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38F5" w:rsidRPr="00A638F5" w:rsidRDefault="00A638F5" w:rsidP="00A638F5">
      <w:r w:rsidRPr="00A638F5">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38F5" w:rsidRPr="00A638F5" w:rsidRDefault="00A638F5" w:rsidP="00A638F5">
      <w:r w:rsidRPr="00A638F5">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w:t>
      </w:r>
      <w:proofErr w:type="spellStart"/>
      <w:r w:rsidRPr="00A638F5">
        <w:t>антикоррупционного</w:t>
      </w:r>
      <w:proofErr w:type="spellEnd"/>
      <w:r w:rsidRPr="00A638F5">
        <w:t xml:space="preserve"> мировоззрения. </w:t>
      </w:r>
    </w:p>
    <w:p w:rsidR="00A638F5" w:rsidRPr="00A638F5" w:rsidRDefault="00A638F5" w:rsidP="00A638F5">
      <w:r w:rsidRPr="00A638F5">
        <w:t>Воспитание, социализация и духовно-нравственное развитие в данной области осуществляются:</w:t>
      </w:r>
    </w:p>
    <w:p w:rsidR="00A638F5" w:rsidRPr="00A638F5" w:rsidRDefault="00A638F5" w:rsidP="00A638F5">
      <w:r w:rsidRPr="00A638F5">
        <w:t>в рамках общественной (участие в самоуправлении), проектной, добровольческой, игровой, коммуникативной и других видов деятельности;</w:t>
      </w:r>
    </w:p>
    <w:p w:rsidR="00A638F5" w:rsidRPr="00A638F5" w:rsidRDefault="00A638F5" w:rsidP="00A638F5">
      <w:r w:rsidRPr="00A638F5">
        <w:t>в следующих формах занятий: деловые игры, имитационные модели, социальные тренажеры;</w:t>
      </w:r>
    </w:p>
    <w:p w:rsidR="00A638F5" w:rsidRPr="00A638F5" w:rsidRDefault="00A638F5" w:rsidP="00A638F5">
      <w:r w:rsidRPr="00A638F5">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A638F5" w:rsidRPr="00A638F5" w:rsidRDefault="00A638F5" w:rsidP="00A638F5">
      <w:r w:rsidRPr="00A638F5">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38F5" w:rsidRPr="00A638F5" w:rsidRDefault="00A638F5" w:rsidP="00A638F5">
      <w:r w:rsidRPr="00A638F5">
        <w:t>воспитание здоровой, счастливой, свободной личности, формирование способности ставить цели и строить жизненные планы;</w:t>
      </w:r>
    </w:p>
    <w:p w:rsidR="00A638F5" w:rsidRPr="00A638F5" w:rsidRDefault="00A638F5" w:rsidP="00A638F5">
      <w:r w:rsidRPr="00A638F5">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38F5" w:rsidRPr="00A638F5" w:rsidRDefault="00A638F5" w:rsidP="00A638F5">
      <w:r w:rsidRPr="00A638F5">
        <w:t xml:space="preserve">формирование у </w:t>
      </w:r>
      <w:proofErr w:type="gramStart"/>
      <w:r w:rsidRPr="00A638F5">
        <w:t>обучающихся</w:t>
      </w:r>
      <w:proofErr w:type="gramEnd"/>
      <w:r w:rsidRPr="00A638F5">
        <w:t xml:space="preserve"> готовности и способности к самостоятельной, творческой и ответственной деятельности;</w:t>
      </w:r>
    </w:p>
    <w:p w:rsidR="00A638F5" w:rsidRPr="00A638F5" w:rsidRDefault="00A638F5" w:rsidP="00A638F5">
      <w:r w:rsidRPr="00A638F5">
        <w:t xml:space="preserve">формирование у </w:t>
      </w:r>
      <w:proofErr w:type="gramStart"/>
      <w:r w:rsidRPr="00A638F5">
        <w:t>обучающихся</w:t>
      </w:r>
      <w:proofErr w:type="gramEnd"/>
      <w:r w:rsidRPr="00A638F5">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38F5" w:rsidRPr="00A638F5" w:rsidRDefault="00A638F5" w:rsidP="00A638F5">
      <w:proofErr w:type="gramStart"/>
      <w:r w:rsidRPr="00A638F5">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w:t>
      </w:r>
      <w:proofErr w:type="spellStart"/>
      <w:r w:rsidRPr="00A638F5">
        <w:t>табакокурения</w:t>
      </w:r>
      <w:proofErr w:type="spellEnd"/>
      <w:r w:rsidRPr="00A638F5">
        <w:t xml:space="preserve">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w:t>
      </w:r>
      <w:proofErr w:type="gramEnd"/>
      <w:r w:rsidRPr="00A638F5">
        <w:t xml:space="preserve"> умение оказывать первую помощь; развитие культуры здорового питания;</w:t>
      </w:r>
    </w:p>
    <w:p w:rsidR="00A638F5" w:rsidRPr="00A638F5" w:rsidRDefault="00A638F5" w:rsidP="00A638F5">
      <w:r w:rsidRPr="00A638F5">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38F5" w:rsidRPr="00A638F5" w:rsidRDefault="00A638F5" w:rsidP="00A638F5">
      <w:r w:rsidRPr="00A638F5">
        <w:lastRenderedPageBreak/>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38F5" w:rsidRPr="00A638F5" w:rsidRDefault="00A638F5" w:rsidP="00A638F5">
      <w:r w:rsidRPr="00A638F5">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38F5" w:rsidRPr="00A638F5" w:rsidRDefault="00A638F5" w:rsidP="00A638F5">
      <w:proofErr w:type="gramStart"/>
      <w:r w:rsidRPr="00A638F5">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A638F5" w:rsidRPr="00A638F5" w:rsidRDefault="00A638F5" w:rsidP="00A638F5">
      <w:r w:rsidRPr="00A638F5">
        <w:t>массовые общественно-спортивные мероприятия и привлечение к участию в них детей;</w:t>
      </w:r>
    </w:p>
    <w:p w:rsidR="00A638F5" w:rsidRPr="00A638F5" w:rsidRDefault="00A638F5" w:rsidP="00A638F5">
      <w:r w:rsidRPr="00A638F5">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A638F5" w:rsidRPr="00A638F5" w:rsidRDefault="00A638F5" w:rsidP="00A638F5">
      <w:r w:rsidRPr="00A638F5">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38F5" w:rsidRPr="00A638F5" w:rsidRDefault="00A638F5" w:rsidP="00A638F5">
      <w:r w:rsidRPr="00A638F5">
        <w:t xml:space="preserve">формирование мировоззрения, соответствующего современному уровню развития науки; </w:t>
      </w:r>
    </w:p>
    <w:p w:rsidR="00A638F5" w:rsidRPr="00A638F5" w:rsidRDefault="00A638F5" w:rsidP="00A638F5">
      <w:proofErr w:type="gramStart"/>
      <w:r w:rsidRPr="00A638F5">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A638F5" w:rsidRPr="00A638F5" w:rsidRDefault="00A638F5" w:rsidP="00A638F5">
      <w:r w:rsidRPr="00A638F5">
        <w:t>воспитание эстетического отношения к миру, включая эстетику быта, научного и технического творчества, спорта, общественных отношений.</w:t>
      </w:r>
    </w:p>
    <w:p w:rsidR="00A638F5" w:rsidRPr="00A638F5" w:rsidRDefault="00A638F5" w:rsidP="00A638F5">
      <w:r w:rsidRPr="00A638F5">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38F5" w:rsidRPr="00A638F5" w:rsidRDefault="00A638F5" w:rsidP="00A638F5">
      <w:r w:rsidRPr="00A638F5">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38F5" w:rsidRPr="00A638F5" w:rsidRDefault="00A638F5" w:rsidP="00A638F5">
      <w:r w:rsidRPr="00A638F5">
        <w:t>экскурсии в музеи, на выставки, экологические акции, другие формы занятий;</w:t>
      </w:r>
    </w:p>
    <w:p w:rsidR="00A638F5" w:rsidRPr="00A638F5" w:rsidRDefault="00A638F5" w:rsidP="00A638F5">
      <w:r w:rsidRPr="00A638F5">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A638F5" w:rsidRPr="00A638F5" w:rsidRDefault="00A638F5" w:rsidP="00A638F5">
      <w:r w:rsidRPr="00A638F5">
        <w:t>Воспитание, социализация и духовно-нравственное развитие в сфере трудовых и социально-экономических отношений предполагают:</w:t>
      </w:r>
    </w:p>
    <w:p w:rsidR="00A638F5" w:rsidRPr="00A638F5" w:rsidRDefault="00A638F5" w:rsidP="00A638F5">
      <w:r w:rsidRPr="00A638F5">
        <w:t xml:space="preserve">осознанный выбор будущей профессии и возможностей реализации собственных жизненных планов; </w:t>
      </w:r>
    </w:p>
    <w:p w:rsidR="00A638F5" w:rsidRPr="00A638F5" w:rsidRDefault="00A638F5" w:rsidP="00A638F5">
      <w:r w:rsidRPr="00A638F5">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A638F5" w:rsidRPr="00A638F5" w:rsidRDefault="00A638F5" w:rsidP="00A638F5">
      <w:r w:rsidRPr="00A638F5">
        <w:t xml:space="preserve">воспитание у детей уважения к труду и людям труда, трудовым достижениям; </w:t>
      </w:r>
    </w:p>
    <w:p w:rsidR="00A638F5" w:rsidRPr="00A638F5" w:rsidRDefault="00A638F5" w:rsidP="00A638F5">
      <w:r w:rsidRPr="00A638F5">
        <w:lastRenderedPageBreak/>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A638F5" w:rsidRPr="00A638F5" w:rsidRDefault="00A638F5" w:rsidP="00A638F5">
      <w:r w:rsidRPr="00A638F5">
        <w:t>Для воспитания, социализации и духовно-нравственного развития в сфере трудовых и социально-экономических отношений используются:</w:t>
      </w:r>
    </w:p>
    <w:p w:rsidR="00A638F5" w:rsidRPr="00A638F5" w:rsidRDefault="00A638F5" w:rsidP="00A638F5">
      <w:r w:rsidRPr="00A638F5">
        <w:t xml:space="preserve">познавательная, игровая, предметно-практическая, коммуникативная и другие виды деятельности; </w:t>
      </w:r>
    </w:p>
    <w:p w:rsidR="00A638F5" w:rsidRPr="00A638F5" w:rsidRDefault="00A638F5" w:rsidP="00A638F5">
      <w:r w:rsidRPr="00A638F5">
        <w:t xml:space="preserve">формы занятий: </w:t>
      </w:r>
      <w:proofErr w:type="spellStart"/>
      <w:r w:rsidRPr="00A638F5">
        <w:t>профориентационное</w:t>
      </w:r>
      <w:proofErr w:type="spellEnd"/>
      <w:r w:rsidRPr="00A638F5">
        <w:t xml:space="preserve">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A638F5" w:rsidRPr="00A638F5" w:rsidRDefault="00A638F5" w:rsidP="00A638F5">
      <w:r w:rsidRPr="00A638F5">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A638F5" w:rsidRPr="00A638F5" w:rsidRDefault="00A638F5" w:rsidP="00A638F5">
      <w:r w:rsidRPr="00A638F5">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A638F5" w:rsidRPr="00A638F5" w:rsidRDefault="00A638F5" w:rsidP="00A638F5"/>
    <w:p w:rsidR="00A638F5" w:rsidRPr="00A638F5" w:rsidRDefault="00A638F5" w:rsidP="00A638F5">
      <w:bookmarkStart w:id="144" w:name="_Toc435412725"/>
      <w:bookmarkStart w:id="145" w:name="_Toc453968200"/>
      <w:bookmarkEnd w:id="144"/>
      <w:r w:rsidRPr="00A638F5">
        <w:t xml:space="preserve">II.3.4. Модель организации работы по духовно-нравственному развитию, воспитанию и социализации </w:t>
      </w:r>
      <w:proofErr w:type="gramStart"/>
      <w:r w:rsidRPr="00A638F5">
        <w:t>обучающихся</w:t>
      </w:r>
      <w:bookmarkEnd w:id="145"/>
      <w:proofErr w:type="gramEnd"/>
    </w:p>
    <w:p w:rsidR="00A638F5" w:rsidRPr="00A638F5" w:rsidRDefault="00A638F5" w:rsidP="00A638F5">
      <w:r w:rsidRPr="00A638F5">
        <w:t xml:space="preserve">Соответствующая деятельность образовательной организации представлена в виде организационной модели духовно-нравственного развития, воспитания и </w:t>
      </w:r>
      <w:proofErr w:type="gramStart"/>
      <w:r w:rsidRPr="00A638F5">
        <w:t>социализации</w:t>
      </w:r>
      <w:proofErr w:type="gramEnd"/>
      <w:r w:rsidRPr="00A638F5">
        <w:t xml:space="preserve"> обучающихся и осуществляется:</w:t>
      </w:r>
    </w:p>
    <w:p w:rsidR="00A638F5" w:rsidRPr="00A638F5" w:rsidRDefault="00A638F5" w:rsidP="00A638F5">
      <w:r w:rsidRPr="00A638F5">
        <w:t xml:space="preserve">на основе базовых национальных ценностей российского общества; </w:t>
      </w:r>
    </w:p>
    <w:p w:rsidR="00A638F5" w:rsidRPr="00A638F5" w:rsidRDefault="00A638F5" w:rsidP="00A638F5">
      <w:r w:rsidRPr="00A638F5">
        <w:t>при формировании уклада жизни организации, осуществляющей образовательную деятельность;</w:t>
      </w:r>
    </w:p>
    <w:p w:rsidR="00A638F5" w:rsidRPr="00A638F5" w:rsidRDefault="00A638F5" w:rsidP="00A638F5">
      <w:r w:rsidRPr="00A638F5">
        <w:t>в процессе урочной и внеурочной деятельности;</w:t>
      </w:r>
    </w:p>
    <w:p w:rsidR="00A638F5" w:rsidRPr="00A638F5" w:rsidRDefault="00A638F5" w:rsidP="00A638F5">
      <w:r w:rsidRPr="00A638F5">
        <w:t xml:space="preserve">в рамках сетевой формы реализации образовательных программ, образовательных технологий, </w:t>
      </w:r>
    </w:p>
    <w:p w:rsidR="00A638F5" w:rsidRPr="00A638F5" w:rsidRDefault="00A638F5" w:rsidP="00A638F5">
      <w:r w:rsidRPr="00A638F5">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38F5" w:rsidRPr="00A638F5" w:rsidRDefault="00A638F5" w:rsidP="00A638F5">
      <w:r w:rsidRPr="00A638F5">
        <w:t xml:space="preserve">с созданием специальных условий для различных </w:t>
      </w:r>
      <w:proofErr w:type="gramStart"/>
      <w:r w:rsidRPr="00A638F5">
        <w:t>категорий</w:t>
      </w:r>
      <w:proofErr w:type="gramEnd"/>
      <w:r w:rsidRPr="00A638F5">
        <w:t xml:space="preserve"> обучающихся (в том числе детей с ограниченными возможностями здоровья и детей-инвалидов, а также одаренных детей).</w:t>
      </w:r>
    </w:p>
    <w:p w:rsidR="00A638F5" w:rsidRPr="00A638F5" w:rsidRDefault="00A638F5" w:rsidP="00A638F5">
      <w:r w:rsidRPr="00A638F5">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A638F5" w:rsidRPr="00A638F5" w:rsidRDefault="00A638F5" w:rsidP="00A638F5">
      <w:r w:rsidRPr="00A638F5">
        <w:t xml:space="preserve">обеспечивающего создание социальной среды развития </w:t>
      </w:r>
      <w:proofErr w:type="gramStart"/>
      <w:r w:rsidRPr="00A638F5">
        <w:t>обучающихся</w:t>
      </w:r>
      <w:proofErr w:type="gramEnd"/>
      <w:r w:rsidRPr="00A638F5">
        <w:t xml:space="preserve">; </w:t>
      </w:r>
    </w:p>
    <w:p w:rsidR="00A638F5" w:rsidRPr="00A638F5" w:rsidRDefault="00A638F5" w:rsidP="00A638F5">
      <w:proofErr w:type="gramStart"/>
      <w:r w:rsidRPr="00A638F5">
        <w:t>включающего</w:t>
      </w:r>
      <w:proofErr w:type="gramEnd"/>
      <w:r w:rsidRPr="00A638F5">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A638F5" w:rsidRPr="00A638F5" w:rsidRDefault="00A638F5" w:rsidP="00A638F5">
      <w:r w:rsidRPr="00A638F5">
        <w:t xml:space="preserve">основанного на системе базовых национальных ценностей российского общества; </w:t>
      </w:r>
    </w:p>
    <w:p w:rsidR="00A638F5" w:rsidRPr="00A638F5" w:rsidRDefault="00A638F5" w:rsidP="00A638F5">
      <w:r w:rsidRPr="00A638F5">
        <w:lastRenderedPageBreak/>
        <w:t>учитывающего историко-культурную и этническую специфику региона, потребности обучающихся и их родителей (законных представителей).</w:t>
      </w:r>
    </w:p>
    <w:p w:rsidR="00A638F5" w:rsidRPr="00A638F5" w:rsidRDefault="00A638F5" w:rsidP="00A638F5">
      <w:r w:rsidRPr="00A638F5">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A638F5" w:rsidRPr="00A638F5" w:rsidRDefault="00A638F5" w:rsidP="00A638F5"/>
    <w:p w:rsidR="00A638F5" w:rsidRPr="00A638F5" w:rsidRDefault="00A638F5" w:rsidP="00A638F5">
      <w:bookmarkStart w:id="146" w:name="_Toc435412726"/>
      <w:bookmarkStart w:id="147" w:name="_Toc453968201"/>
      <w:bookmarkEnd w:id="146"/>
      <w:r w:rsidRPr="00A638F5">
        <w:t>II.3.5. Описание форм и методов организации социально значимой деятельности обучающихся</w:t>
      </w:r>
      <w:bookmarkEnd w:id="147"/>
    </w:p>
    <w:p w:rsidR="00A638F5" w:rsidRPr="00A638F5" w:rsidRDefault="00A638F5" w:rsidP="00A638F5">
      <w:r w:rsidRPr="00A638F5">
        <w:t xml:space="preserve">Организация социально значимой деятельности обучающихся </w:t>
      </w:r>
      <w:proofErr w:type="gramStart"/>
      <w:r w:rsidRPr="00A638F5">
        <w:t>может</w:t>
      </w:r>
      <w:proofErr w:type="gramEnd"/>
      <w:r w:rsidRPr="00A638F5">
        <w:t xml:space="preserve"> осуществляется в рамках их участия:</w:t>
      </w:r>
    </w:p>
    <w:p w:rsidR="00A638F5" w:rsidRPr="00A638F5" w:rsidRDefault="00A638F5" w:rsidP="00A638F5">
      <w:r w:rsidRPr="00A638F5">
        <w:t xml:space="preserve">в общественных объединениях, где происходит содействие реализации и развитию лидерского и творческого потенциала детей; </w:t>
      </w:r>
    </w:p>
    <w:p w:rsidR="00A638F5" w:rsidRPr="00A638F5" w:rsidRDefault="00A638F5" w:rsidP="00A638F5">
      <w:r w:rsidRPr="00A638F5">
        <w:t xml:space="preserve">ученическом </w:t>
      </w:r>
      <w:proofErr w:type="gramStart"/>
      <w:r w:rsidRPr="00A638F5">
        <w:t>самоуправлении</w:t>
      </w:r>
      <w:proofErr w:type="gramEnd"/>
      <w:r w:rsidRPr="00A638F5">
        <w:t xml:space="preserve"> и управлении образовательной деятельностью; </w:t>
      </w:r>
    </w:p>
    <w:p w:rsidR="00A638F5" w:rsidRPr="00A638F5" w:rsidRDefault="00A638F5" w:rsidP="00A638F5">
      <w:r w:rsidRPr="00A638F5">
        <w:t xml:space="preserve">социально значимых познавательных, творческих, культурных, краеведческих, спортивных и благотворительных </w:t>
      </w:r>
      <w:proofErr w:type="gramStart"/>
      <w:r w:rsidRPr="00A638F5">
        <w:t>проектах</w:t>
      </w:r>
      <w:proofErr w:type="gramEnd"/>
      <w:r w:rsidRPr="00A638F5">
        <w:t>, в волонтерском движении.</w:t>
      </w:r>
    </w:p>
    <w:p w:rsidR="00A638F5" w:rsidRPr="00A638F5" w:rsidRDefault="00A638F5" w:rsidP="00A638F5">
      <w:r w:rsidRPr="00A638F5">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A638F5" w:rsidRPr="00A638F5" w:rsidRDefault="00A638F5" w:rsidP="00A638F5">
      <w:r w:rsidRPr="00A638F5">
        <w:t xml:space="preserve">Разработка социальных проектов и программ включает следующие формы и методы организации социально значимой деятельности: </w:t>
      </w:r>
    </w:p>
    <w:p w:rsidR="00A638F5" w:rsidRPr="00A638F5" w:rsidRDefault="00A638F5" w:rsidP="00A638F5">
      <w:r w:rsidRPr="00A638F5">
        <w:t xml:space="preserve">определение </w:t>
      </w:r>
      <w:proofErr w:type="gramStart"/>
      <w:r w:rsidRPr="00A638F5">
        <w:t>обучающимися</w:t>
      </w:r>
      <w:proofErr w:type="gramEnd"/>
      <w:r w:rsidRPr="00A638F5">
        <w:t xml:space="preserve"> своей позиции в образовательной организации и в населенном пункте;</w:t>
      </w:r>
    </w:p>
    <w:p w:rsidR="00A638F5" w:rsidRPr="00A638F5" w:rsidRDefault="00A638F5" w:rsidP="00A638F5">
      <w:r w:rsidRPr="00A638F5">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A638F5" w:rsidRPr="00A638F5" w:rsidRDefault="00A638F5" w:rsidP="00A638F5">
      <w:r w:rsidRPr="00A638F5">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A638F5" w:rsidRPr="00A638F5" w:rsidRDefault="00A638F5" w:rsidP="00A638F5">
      <w:r w:rsidRPr="00A638F5">
        <w:t>разработку форм и организационную подготовку непосредственных и виртуальных интервью и консультаций;</w:t>
      </w:r>
    </w:p>
    <w:p w:rsidR="00A638F5" w:rsidRPr="00A638F5" w:rsidRDefault="00A638F5" w:rsidP="00A638F5">
      <w:r w:rsidRPr="00A638F5">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38F5" w:rsidRPr="00A638F5" w:rsidRDefault="00A638F5" w:rsidP="00A638F5">
      <w:r w:rsidRPr="00A638F5">
        <w:t xml:space="preserve">обработку собранной информации, анализ и рефлексию, формулирование </w:t>
      </w:r>
      <w:proofErr w:type="gramStart"/>
      <w:r w:rsidRPr="00A638F5">
        <w:t>обучающимися</w:t>
      </w:r>
      <w:proofErr w:type="gramEnd"/>
      <w:r w:rsidRPr="00A638F5">
        <w:t xml:space="preserve">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38F5" w:rsidRPr="00A638F5" w:rsidRDefault="00A638F5" w:rsidP="00A638F5">
      <w:r w:rsidRPr="00A638F5">
        <w:t>разработку, публичную общественную экспертизу социальных проектов, определение очередности в реализации социальных проектов и программ;</w:t>
      </w:r>
    </w:p>
    <w:p w:rsidR="00A638F5" w:rsidRPr="00A638F5" w:rsidRDefault="00A638F5" w:rsidP="00A638F5">
      <w:r w:rsidRPr="00A638F5">
        <w:lastRenderedPageBreak/>
        <w:t>организацию сбора пожертвований (</w:t>
      </w:r>
      <w:proofErr w:type="spellStart"/>
      <w:r w:rsidRPr="00A638F5">
        <w:t>фандрайзинг</w:t>
      </w:r>
      <w:proofErr w:type="spellEnd"/>
      <w:r w:rsidRPr="00A638F5">
        <w:t>), поиск спонсоров и меценатов для ресурсного обеспечения социальных проектов и программ;</w:t>
      </w:r>
    </w:p>
    <w:p w:rsidR="00A638F5" w:rsidRPr="00A638F5" w:rsidRDefault="00A638F5" w:rsidP="00A638F5">
      <w:r w:rsidRPr="00A638F5">
        <w:t xml:space="preserve">планирование и </w:t>
      </w:r>
      <w:proofErr w:type="gramStart"/>
      <w:r w:rsidRPr="00A638F5">
        <w:t>контроль за</w:t>
      </w:r>
      <w:proofErr w:type="gramEnd"/>
      <w:r w:rsidRPr="00A638F5">
        <w:t xml:space="preserve"> исполнением совместных действий обучающихся по реализации социального проекта; </w:t>
      </w:r>
    </w:p>
    <w:p w:rsidR="00A638F5" w:rsidRPr="00A638F5" w:rsidRDefault="00A638F5" w:rsidP="00A638F5">
      <w:r w:rsidRPr="00A638F5">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A638F5" w:rsidRPr="00A638F5" w:rsidRDefault="00A638F5" w:rsidP="00A638F5">
      <w:r w:rsidRPr="00A638F5">
        <w:t xml:space="preserve">Формами организации социально значимой деятельности </w:t>
      </w:r>
      <w:proofErr w:type="gramStart"/>
      <w:r w:rsidRPr="00A638F5">
        <w:t>обучающихся</w:t>
      </w:r>
      <w:proofErr w:type="gramEnd"/>
      <w:r w:rsidRPr="00A638F5">
        <w:t xml:space="preserve"> являются:</w:t>
      </w:r>
    </w:p>
    <w:p w:rsidR="00A638F5" w:rsidRPr="00A638F5" w:rsidRDefault="00A638F5" w:rsidP="00A638F5">
      <w:r w:rsidRPr="00A638F5">
        <w:t>деятельность в органах ученического самоуправления, в управляющем совете образовательной организации;</w:t>
      </w:r>
    </w:p>
    <w:p w:rsidR="00A638F5" w:rsidRPr="00A638F5" w:rsidRDefault="00A638F5" w:rsidP="00A638F5">
      <w:r w:rsidRPr="00A638F5">
        <w:t>деятельность в проектной команде (по социальному и культурному проектированию) на уровне образовательной организации;</w:t>
      </w:r>
    </w:p>
    <w:p w:rsidR="00A638F5" w:rsidRPr="00A638F5" w:rsidRDefault="00A638F5" w:rsidP="00A638F5">
      <w:r w:rsidRPr="00A638F5">
        <w:t>подготовка и проведение социальных опросов по различным темам и для различных аудиторий по заказу организаций и отдельных лиц;</w:t>
      </w:r>
    </w:p>
    <w:p w:rsidR="00A638F5" w:rsidRPr="00A638F5" w:rsidRDefault="00A638F5" w:rsidP="00A638F5">
      <w:r w:rsidRPr="00A638F5">
        <w:t>сотрудничество со школьными и территориальными СМИ;</w:t>
      </w:r>
    </w:p>
    <w:p w:rsidR="00A638F5" w:rsidRPr="00A638F5" w:rsidRDefault="00A638F5" w:rsidP="00A638F5">
      <w:r w:rsidRPr="00A638F5">
        <w:t>участие в подготовке и проведении внеурочных мероприятий (тематических вечеров, диспутов, предметных недель, выставок и пр.);</w:t>
      </w:r>
    </w:p>
    <w:p w:rsidR="00A638F5" w:rsidRPr="00A638F5" w:rsidRDefault="00A638F5" w:rsidP="00A638F5">
      <w:r w:rsidRPr="00A638F5">
        <w:t>участие в работе клубов по интересам;</w:t>
      </w:r>
    </w:p>
    <w:p w:rsidR="00A638F5" w:rsidRPr="00A638F5" w:rsidRDefault="00A638F5" w:rsidP="00A638F5">
      <w:r w:rsidRPr="00A638F5">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A638F5" w:rsidRPr="00A638F5" w:rsidRDefault="00A638F5" w:rsidP="00A638F5">
      <w:r w:rsidRPr="00A638F5">
        <w:t>организация и участие в благотворительных программах и акциях на различном уровне, участие в волонтерском движении;</w:t>
      </w:r>
    </w:p>
    <w:p w:rsidR="00A638F5" w:rsidRPr="00A638F5" w:rsidRDefault="00A638F5" w:rsidP="00A638F5">
      <w:r w:rsidRPr="00A638F5">
        <w:t>участие в шефской деятельности над воспитанниками дошкольных образовательных организаций;</w:t>
      </w:r>
    </w:p>
    <w:p w:rsidR="00A638F5" w:rsidRPr="00A638F5" w:rsidRDefault="00A638F5" w:rsidP="00A638F5">
      <w:r w:rsidRPr="00A638F5">
        <w:t>участие в проектах образовательных и общественных организаций.</w:t>
      </w:r>
    </w:p>
    <w:p w:rsidR="00A638F5" w:rsidRPr="00A638F5" w:rsidRDefault="00A638F5" w:rsidP="00A638F5"/>
    <w:p w:rsidR="00A638F5" w:rsidRPr="00A638F5" w:rsidRDefault="00A638F5" w:rsidP="00A638F5">
      <w:bookmarkStart w:id="148" w:name="_Toc435412727"/>
      <w:bookmarkStart w:id="149" w:name="_Toc453968202"/>
      <w:bookmarkEnd w:id="148"/>
      <w:r w:rsidRPr="00A638F5">
        <w:t>II.3.6. Описание основных технологий взаимодействия и сотрудничества субъектов воспитательного процесса и социальных институтов</w:t>
      </w:r>
      <w:bookmarkEnd w:id="149"/>
    </w:p>
    <w:p w:rsidR="00A638F5" w:rsidRPr="00A638F5" w:rsidRDefault="00A638F5" w:rsidP="00A638F5">
      <w:r w:rsidRPr="00A638F5">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A638F5" w:rsidRPr="00A638F5" w:rsidRDefault="00A638F5" w:rsidP="00A638F5">
      <w:r w:rsidRPr="00A638F5">
        <w:t>Парадигма традиционного содружества субъектов воспитательного процесса и социальных институтов строится на представлен</w:t>
      </w:r>
      <w:proofErr w:type="gramStart"/>
      <w:r w:rsidRPr="00A638F5">
        <w:t>ии о е</w:t>
      </w:r>
      <w:proofErr w:type="gramEnd"/>
      <w:r w:rsidRPr="00A638F5">
        <w:t xml:space="preserve">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w:t>
      </w:r>
      <w:proofErr w:type="gramStart"/>
      <w:r w:rsidRPr="00A638F5">
        <w:t>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w:t>
      </w:r>
      <w:proofErr w:type="gramEnd"/>
      <w:r w:rsidRPr="00A638F5">
        <w:t xml:space="preserve"> Парадигма традиционного содружества может </w:t>
      </w:r>
      <w:r w:rsidRPr="00A638F5">
        <w:lastRenderedPageBreak/>
        <w:t>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A638F5" w:rsidRPr="00A638F5" w:rsidRDefault="00A638F5" w:rsidP="00A638F5">
      <w:r w:rsidRPr="00A638F5">
        <w:t xml:space="preserve">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w:t>
      </w:r>
      <w:proofErr w:type="gramStart"/>
      <w:r w:rsidRPr="00A638F5">
        <w:t>быть</w:t>
      </w:r>
      <w:proofErr w:type="gramEnd"/>
      <w:r w:rsidRPr="00A638F5">
        <w:t xml:space="preserve">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w:t>
      </w:r>
      <w:proofErr w:type="gramStart"/>
      <w:r w:rsidRPr="00A638F5">
        <w:t>обучающегося</w:t>
      </w:r>
      <w:proofErr w:type="gramEnd"/>
      <w:r w:rsidRPr="00A638F5">
        <w:t xml:space="preserve"> в этой организации. </w:t>
      </w:r>
    </w:p>
    <w:p w:rsidR="00A638F5" w:rsidRPr="00A638F5" w:rsidRDefault="00A638F5" w:rsidP="00A638F5"/>
    <w:p w:rsidR="00A638F5" w:rsidRPr="00A638F5" w:rsidRDefault="00A638F5" w:rsidP="00A638F5">
      <w:bookmarkStart w:id="150" w:name="_Toc435412728"/>
      <w:bookmarkStart w:id="151" w:name="_Toc453968203"/>
      <w:bookmarkEnd w:id="150"/>
      <w:r w:rsidRPr="00A638F5">
        <w:t>II.3.7. Описание методов и форм профессиональной ориентации в организации, осуществляющей образовательную деятельность</w:t>
      </w:r>
      <w:bookmarkEnd w:id="151"/>
    </w:p>
    <w:p w:rsidR="00A638F5" w:rsidRPr="00A638F5" w:rsidRDefault="00A638F5" w:rsidP="00A638F5">
      <w:r w:rsidRPr="00A638F5">
        <w:t xml:space="preserve">Методами профессиональной ориентации </w:t>
      </w:r>
      <w:proofErr w:type="gramStart"/>
      <w:r w:rsidRPr="00A638F5">
        <w:t>обучающихся</w:t>
      </w:r>
      <w:proofErr w:type="gramEnd"/>
      <w:r w:rsidRPr="00A638F5">
        <w:t xml:space="preserve"> в организации, осуществляющей образовательную деятельность, являются следующие.</w:t>
      </w:r>
    </w:p>
    <w:p w:rsidR="00A638F5" w:rsidRPr="00A638F5" w:rsidRDefault="00A638F5" w:rsidP="00A638F5">
      <w:r w:rsidRPr="00A638F5">
        <w:t xml:space="preserve">Метод </w:t>
      </w:r>
      <w:proofErr w:type="spellStart"/>
      <w:r w:rsidRPr="00A638F5">
        <w:t>профконсультирования</w:t>
      </w:r>
      <w:proofErr w:type="spellEnd"/>
      <w:r w:rsidRPr="00A638F5">
        <w:t xml:space="preserve"> обучающихся – организация коммуникации относительно позиционирования обучающегося в профессионально-трудовой области. Для осуществления </w:t>
      </w:r>
      <w:proofErr w:type="spellStart"/>
      <w:r w:rsidRPr="00A638F5">
        <w:t>профконсультирования</w:t>
      </w:r>
      <w:proofErr w:type="spellEnd"/>
      <w:r w:rsidRPr="00A638F5">
        <w:t xml:space="preserve"> привлекаются квалифицированные специалисты – работники соответствующих служб. </w:t>
      </w:r>
    </w:p>
    <w:p w:rsidR="00A638F5" w:rsidRPr="00A638F5" w:rsidRDefault="00A638F5" w:rsidP="00A638F5">
      <w:r w:rsidRPr="00A638F5">
        <w:t xml:space="preserve">Метод исследования </w:t>
      </w:r>
      <w:proofErr w:type="gramStart"/>
      <w:r w:rsidRPr="00A638F5">
        <w:t>обучающимся</w:t>
      </w:r>
      <w:proofErr w:type="gramEnd"/>
      <w:r w:rsidRPr="00A638F5">
        <w:t xml:space="preserve"> профессионально-трудовой области и себя как потенциального участника этих отношений (активное познание).</w:t>
      </w:r>
    </w:p>
    <w:p w:rsidR="00A638F5" w:rsidRPr="00A638F5" w:rsidRDefault="00A638F5" w:rsidP="00A638F5">
      <w:r w:rsidRPr="00A638F5">
        <w:t xml:space="preserve">Метод предъявления </w:t>
      </w:r>
      <w:proofErr w:type="gramStart"/>
      <w:r w:rsidRPr="00A638F5">
        <w:t>обучающемуся</w:t>
      </w:r>
      <w:proofErr w:type="gramEnd"/>
      <w:r w:rsidRPr="00A638F5">
        <w:t xml:space="preserve"> сведений о профессиях, специфике труда 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w:t>
      </w:r>
      <w:r w:rsidRPr="00A638F5">
        <w:lastRenderedPageBreak/>
        <w:t>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A638F5" w:rsidRPr="00A638F5" w:rsidRDefault="00A638F5" w:rsidP="00A638F5">
      <w:r w:rsidRPr="00A638F5">
        <w:t xml:space="preserve">Экскурсия как форма организации профессиональной ориентации </w:t>
      </w:r>
      <w:proofErr w:type="gramStart"/>
      <w:r w:rsidRPr="00A638F5">
        <w:t>обучающихся</w:t>
      </w:r>
      <w:proofErr w:type="gramEnd"/>
      <w:r w:rsidRPr="00A638F5">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w:t>
      </w:r>
      <w:proofErr w:type="spellStart"/>
      <w:r w:rsidRPr="00A638F5">
        <w:t>Профориентационные</w:t>
      </w:r>
      <w:proofErr w:type="spellEnd"/>
      <w:r w:rsidRPr="00A638F5">
        <w:t xml:space="preserve">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638F5" w:rsidRPr="00A638F5" w:rsidRDefault="00A638F5" w:rsidP="00A638F5">
      <w:r w:rsidRPr="00A638F5">
        <w:t>Метод публичной демонстрации самим обучающимся своих профессиональных планов, предпочтений либо способностей в той или иной сфере.</w:t>
      </w:r>
    </w:p>
    <w:p w:rsidR="00A638F5" w:rsidRPr="00A638F5" w:rsidRDefault="00A638F5" w:rsidP="00A638F5">
      <w:r w:rsidRPr="00A638F5">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638F5" w:rsidRPr="00A638F5" w:rsidRDefault="00A638F5" w:rsidP="00A638F5">
      <w:r w:rsidRPr="00A638F5">
        <w:t xml:space="preserve">Метод профессиональных проб – кратковременное исполнение </w:t>
      </w:r>
      <w:proofErr w:type="gramStart"/>
      <w:r w:rsidRPr="00A638F5">
        <w:t>обучающимся</w:t>
      </w:r>
      <w:proofErr w:type="gramEnd"/>
      <w:r w:rsidRPr="00A638F5">
        <w:t xml:space="preserve">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A638F5" w:rsidRPr="00A638F5" w:rsidRDefault="00A638F5" w:rsidP="00A638F5">
      <w:r w:rsidRPr="00A638F5">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A638F5">
        <w:t>высоко квалифицированного</w:t>
      </w:r>
      <w:proofErr w:type="gramEnd"/>
      <w:r w:rsidRPr="00A638F5">
        <w:t xml:space="preserve"> работника. </w:t>
      </w:r>
      <w:proofErr w:type="gramStart"/>
      <w:r w:rsidRPr="00A638F5">
        <w:t>Обучающиеся</w:t>
      </w:r>
      <w:proofErr w:type="gramEnd"/>
      <w:r w:rsidRPr="00A638F5">
        <w:t xml:space="preserve">,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638F5" w:rsidRPr="00A638F5" w:rsidRDefault="00A638F5" w:rsidP="00A638F5">
      <w:r w:rsidRPr="00A638F5">
        <w:t xml:space="preserve">Метод моделирования условий труда и имитации </w:t>
      </w:r>
      <w:proofErr w:type="gramStart"/>
      <w:r w:rsidRPr="00A638F5">
        <w:t>обучающимся</w:t>
      </w:r>
      <w:proofErr w:type="gramEnd"/>
      <w:r w:rsidRPr="00A638F5">
        <w:t xml:space="preserve"> решения производственных задач – деловая игра, в ходе которой имитируется исполнение обучающимся обязанностей работника.</w:t>
      </w:r>
    </w:p>
    <w:p w:rsidR="00A638F5" w:rsidRPr="00A638F5" w:rsidRDefault="00A638F5" w:rsidP="00A638F5">
      <w:r w:rsidRPr="00A638F5">
        <w:t xml:space="preserve">Олимпиады по предметам (предметным областям) в качестве формы организации профессиональной ориентации </w:t>
      </w:r>
      <w:proofErr w:type="gramStart"/>
      <w:r w:rsidRPr="00A638F5">
        <w:t>обучающихся</w:t>
      </w:r>
      <w:proofErr w:type="gramEnd"/>
      <w:r w:rsidRPr="00A638F5">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638F5" w:rsidRPr="00A638F5" w:rsidRDefault="00A638F5" w:rsidP="00A638F5"/>
    <w:p w:rsidR="00A638F5" w:rsidRPr="00A638F5" w:rsidRDefault="00A638F5" w:rsidP="00A638F5">
      <w:bookmarkStart w:id="152" w:name="_Toc435412729"/>
      <w:bookmarkStart w:id="153" w:name="_Toc453968204"/>
      <w:bookmarkEnd w:id="152"/>
      <w:r w:rsidRPr="00A638F5">
        <w:t>II.3.8. </w:t>
      </w:r>
      <w:proofErr w:type="gramStart"/>
      <w:r w:rsidRPr="00A638F5">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53"/>
      <w:proofErr w:type="gramEnd"/>
    </w:p>
    <w:p w:rsidR="00A638F5" w:rsidRPr="00A638F5" w:rsidRDefault="00A638F5" w:rsidP="00A638F5">
      <w:r w:rsidRPr="00A638F5">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w:t>
      </w:r>
      <w:r w:rsidRPr="00A638F5">
        <w:lastRenderedPageBreak/>
        <w:t xml:space="preserve">информации; учет зоны работоспособности обучающихся; распределение интенсивности умственной деятельности; использование </w:t>
      </w:r>
      <w:proofErr w:type="spellStart"/>
      <w:r w:rsidRPr="00A638F5">
        <w:t>здоровьесберегающих</w:t>
      </w:r>
      <w:proofErr w:type="spellEnd"/>
      <w:r w:rsidRPr="00A638F5">
        <w:t xml:space="preserve"> технологий.</w:t>
      </w:r>
    </w:p>
    <w:p w:rsidR="00A638F5" w:rsidRPr="00A638F5" w:rsidRDefault="00A638F5" w:rsidP="00A638F5">
      <w:proofErr w:type="gramStart"/>
      <w:r w:rsidRPr="00A638F5">
        <w:t xml:space="preserve">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A638F5">
        <w:t>внеучебных</w:t>
      </w:r>
      <w:proofErr w:type="spellEnd"/>
      <w:r w:rsidRPr="00A638F5">
        <w:t xml:space="preserve"> нагрузок; умение планировать и рационально распределять учебные нагрузки и отдых в период подготовки к экзаменам;</w:t>
      </w:r>
      <w:proofErr w:type="gramEnd"/>
      <w:r w:rsidRPr="00A638F5">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638F5" w:rsidRPr="00A638F5" w:rsidRDefault="00A638F5" w:rsidP="00A638F5">
      <w:r w:rsidRPr="00A638F5">
        <w:t xml:space="preserve">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A638F5" w:rsidRPr="00A638F5" w:rsidRDefault="00A638F5" w:rsidP="00A638F5">
      <w:proofErr w:type="gramStart"/>
      <w:r w:rsidRPr="00A638F5">
        <w:t xml:space="preserve">Методы профилактической работы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w:t>
      </w:r>
      <w:proofErr w:type="spellStart"/>
      <w:r w:rsidRPr="00A638F5">
        <w:t>психоактивных</w:t>
      </w:r>
      <w:proofErr w:type="spellEnd"/>
      <w:r w:rsidRPr="00A638F5">
        <w:t xml:space="preserve"> веществ обучающимися, а также с проблемами детского дорожно-транспортного травматизма.</w:t>
      </w:r>
      <w:proofErr w:type="gramEnd"/>
      <w:r w:rsidRPr="00A638F5">
        <w:t xml:space="preserve"> В ученическом классе профилактическую работу организует классный руководитель.</w:t>
      </w:r>
    </w:p>
    <w:p w:rsidR="00A638F5" w:rsidRPr="00A638F5" w:rsidRDefault="00A638F5" w:rsidP="00A638F5">
      <w:r w:rsidRPr="00A638F5">
        <w:t xml:space="preserve">Методы просветительской и методической работы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w:t>
      </w:r>
      <w:proofErr w:type="gramStart"/>
      <w:r w:rsidRPr="00A638F5">
        <w:t>реализованы</w:t>
      </w:r>
      <w:proofErr w:type="gramEnd"/>
      <w:r w:rsidRPr="00A638F5">
        <w:t xml:space="preserve"> в следующих формах: </w:t>
      </w:r>
    </w:p>
    <w:p w:rsidR="00A638F5" w:rsidRPr="00A638F5" w:rsidRDefault="00A638F5" w:rsidP="00A638F5">
      <w:proofErr w:type="gramStart"/>
      <w:r w:rsidRPr="00A638F5">
        <w:t>внешней</w:t>
      </w:r>
      <w:proofErr w:type="gramEnd"/>
      <w:r w:rsidRPr="00A638F5">
        <w:t xml:space="preserve"> (привлечение возможностей других учреждений и организаций – спортивных клубов, лечебных учреждений, стадионов, библиотек и др.);</w:t>
      </w:r>
    </w:p>
    <w:p w:rsidR="00A638F5" w:rsidRPr="00A638F5" w:rsidRDefault="00A638F5" w:rsidP="00A638F5">
      <w:r w:rsidRPr="00A638F5">
        <w:t xml:space="preserve">внутренней (получение информации организуется в общеобразовательной школе, при этом один коллектив </w:t>
      </w:r>
      <w:proofErr w:type="gramStart"/>
      <w:r w:rsidRPr="00A638F5">
        <w:t>обучающихся</w:t>
      </w:r>
      <w:proofErr w:type="gramEnd"/>
      <w:r w:rsidRPr="00A638F5">
        <w:t xml:space="preserve"> выступает источником информации для другого коллектива); </w:t>
      </w:r>
    </w:p>
    <w:p w:rsidR="00A638F5" w:rsidRPr="00A638F5" w:rsidRDefault="00A638F5" w:rsidP="00A638F5">
      <w:r w:rsidRPr="00A638F5">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w:t>
      </w:r>
      <w:proofErr w:type="spellStart"/>
      <w:r w:rsidRPr="00A638F5">
        <w:t>межпредметные</w:t>
      </w:r>
      <w:proofErr w:type="spellEnd"/>
      <w:r w:rsidRPr="00A638F5">
        <w:t xml:space="preserve"> связи); </w:t>
      </w:r>
    </w:p>
    <w:p w:rsidR="00A638F5" w:rsidRPr="00A638F5" w:rsidRDefault="00A638F5" w:rsidP="00A638F5">
      <w:proofErr w:type="gramStart"/>
      <w:r w:rsidRPr="00A638F5">
        <w:t xml:space="preserve">стихийной (осуществляется </w:t>
      </w:r>
      <w:proofErr w:type="spellStart"/>
      <w:r w:rsidRPr="00A638F5">
        <w:t>ситуативно</w:t>
      </w:r>
      <w:proofErr w:type="spellEnd"/>
      <w:r w:rsidRPr="00A638F5">
        <w:t xml:space="preserve">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A638F5" w:rsidRPr="00A638F5" w:rsidRDefault="00A638F5" w:rsidP="00A638F5">
      <w:r w:rsidRPr="00A638F5">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638F5" w:rsidRPr="00A638F5" w:rsidRDefault="00A638F5" w:rsidP="00A638F5">
      <w:proofErr w:type="gramStart"/>
      <w:r w:rsidRPr="00A638F5">
        <w:t xml:space="preserve">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w:t>
      </w:r>
      <w:r w:rsidRPr="00A638F5">
        <w:lastRenderedPageBreak/>
        <w:t>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A638F5">
        <w:t xml:space="preserve"> Для реализации этого комплекса необходима интеграция с курсом физической культуры. </w:t>
      </w:r>
    </w:p>
    <w:p w:rsidR="00A638F5" w:rsidRPr="00A638F5" w:rsidRDefault="00A638F5" w:rsidP="00A638F5">
      <w:proofErr w:type="gramStart"/>
      <w:r w:rsidRPr="00A638F5">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A638F5">
        <w:t>саморегуляции</w:t>
      </w:r>
      <w:proofErr w:type="spellEnd"/>
      <w:r w:rsidRPr="00A638F5">
        <w:t xml:space="preserve"> для снятия эмоционального и физического напряжения; навыки контроля за собственным состоянием, чувствами в стрессовых ситуациях;</w:t>
      </w:r>
      <w:proofErr w:type="gramEnd"/>
      <w:r w:rsidRPr="00A638F5">
        <w:t xml:space="preserve">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A638F5" w:rsidRPr="00A638F5" w:rsidRDefault="00A638F5" w:rsidP="00A638F5">
      <w:proofErr w:type="gramStart"/>
      <w:r w:rsidRPr="00A638F5">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w:t>
      </w:r>
      <w:proofErr w:type="spellStart"/>
      <w:r w:rsidRPr="00A638F5">
        <w:t>социокультурных</w:t>
      </w:r>
      <w:proofErr w:type="spellEnd"/>
      <w:r w:rsidRPr="00A638F5">
        <w:t xml:space="preserve"> аспектах питания, его связи с культурой и историей народа;</w:t>
      </w:r>
      <w:proofErr w:type="gramEnd"/>
      <w:r w:rsidRPr="00A638F5">
        <w:t xml:space="preserve"> интерес к народным традициям, связанным с питанием и здоровьем, расширение знаний об истории и традициях своего народа. </w:t>
      </w:r>
    </w:p>
    <w:p w:rsidR="00A638F5" w:rsidRPr="00A638F5" w:rsidRDefault="00A638F5" w:rsidP="00A638F5"/>
    <w:p w:rsidR="00A638F5" w:rsidRPr="00A638F5" w:rsidRDefault="00A638F5" w:rsidP="00A638F5">
      <w:bookmarkStart w:id="154" w:name="_Toc435412730"/>
      <w:bookmarkStart w:id="155" w:name="_Toc453968205"/>
      <w:bookmarkEnd w:id="154"/>
      <w:r w:rsidRPr="00A638F5">
        <w:t>II.3.9. Описание форм и методов повышения педагогической культуры родителей (законных представителей) обучающихся</w:t>
      </w:r>
      <w:bookmarkEnd w:id="155"/>
    </w:p>
    <w:p w:rsidR="00A638F5" w:rsidRPr="00A638F5" w:rsidRDefault="00A638F5" w:rsidP="00A638F5">
      <w:r w:rsidRPr="00A638F5">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38F5" w:rsidRPr="00A638F5" w:rsidRDefault="00A638F5" w:rsidP="00A638F5">
      <w:r w:rsidRPr="00A638F5">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A638F5" w:rsidRPr="00A638F5" w:rsidRDefault="00A638F5" w:rsidP="00A638F5">
      <w:r w:rsidRPr="00A638F5">
        <w:t>как обладателя и распорядителя ресурсов для воспитания и социализации;</w:t>
      </w:r>
    </w:p>
    <w:p w:rsidR="00A638F5" w:rsidRPr="00A638F5" w:rsidRDefault="00A638F5" w:rsidP="00A638F5">
      <w:r w:rsidRPr="00A638F5">
        <w:t>как непосредственного воспитателя (в рамках школьного и семейного воспитания).</w:t>
      </w:r>
    </w:p>
    <w:p w:rsidR="00A638F5" w:rsidRPr="00A638F5" w:rsidRDefault="00A638F5" w:rsidP="00A638F5">
      <w:r w:rsidRPr="00A638F5">
        <w:t>Формами и методами повышения педагогической культуры родителей (законных представителей) обучающихся являются:</w:t>
      </w:r>
    </w:p>
    <w:p w:rsidR="00A638F5" w:rsidRPr="00A638F5" w:rsidRDefault="00A638F5" w:rsidP="00A638F5">
      <w:r w:rsidRPr="00A638F5">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38F5" w:rsidRPr="00A638F5" w:rsidRDefault="00A638F5" w:rsidP="00A638F5">
      <w:r w:rsidRPr="00A638F5">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A638F5" w:rsidRPr="00A638F5" w:rsidRDefault="00A638F5" w:rsidP="00A638F5">
      <w:r w:rsidRPr="00A638F5">
        <w:t xml:space="preserve">консультирование педагогическими работниками родителей (только в случае </w:t>
      </w:r>
      <w:proofErr w:type="spellStart"/>
      <w:r w:rsidRPr="00A638F5">
        <w:t>вербализованного</w:t>
      </w:r>
      <w:proofErr w:type="spellEnd"/>
      <w:r w:rsidRPr="00A638F5">
        <w:t xml:space="preserve"> запроса со стороны родителей);</w:t>
      </w:r>
    </w:p>
    <w:p w:rsidR="00A638F5" w:rsidRPr="00A638F5" w:rsidRDefault="00A638F5" w:rsidP="00A638F5">
      <w:r w:rsidRPr="00A638F5">
        <w:lastRenderedPageBreak/>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638F5" w:rsidRPr="00A638F5" w:rsidRDefault="00A638F5" w:rsidP="00A638F5"/>
    <w:p w:rsidR="00A638F5" w:rsidRPr="00A638F5" w:rsidRDefault="00A638F5" w:rsidP="00A638F5">
      <w:bookmarkStart w:id="156" w:name="_Toc435412731"/>
      <w:bookmarkStart w:id="157" w:name="_Toc453968206"/>
      <w:bookmarkEnd w:id="156"/>
      <w:r w:rsidRPr="00A638F5">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57"/>
    </w:p>
    <w:p w:rsidR="00A638F5" w:rsidRPr="00A638F5" w:rsidRDefault="00A638F5" w:rsidP="00A638F5">
      <w:r w:rsidRPr="00A638F5">
        <w:t>Результаты духовно-нравственного развития, воспитания и социализация в сфере отношения обучающихся к себе, своему здоровью, познанию себя:</w:t>
      </w:r>
    </w:p>
    <w:p w:rsidR="00A638F5" w:rsidRPr="00A638F5" w:rsidRDefault="00A638F5" w:rsidP="00A638F5">
      <w:r w:rsidRPr="00A638F5">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38F5" w:rsidRPr="00A638F5" w:rsidRDefault="00A638F5" w:rsidP="00A638F5">
      <w:r w:rsidRPr="00A638F5">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38F5" w:rsidRPr="00A638F5" w:rsidRDefault="00A638F5" w:rsidP="00A638F5">
      <w:r w:rsidRPr="00A638F5">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38F5" w:rsidRPr="00A638F5" w:rsidRDefault="00A638F5" w:rsidP="00A638F5">
      <w:r w:rsidRPr="00A638F5">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38F5" w:rsidRPr="00A638F5" w:rsidRDefault="00A638F5" w:rsidP="00A638F5">
      <w:r w:rsidRPr="00A638F5">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38F5" w:rsidRPr="00A638F5" w:rsidRDefault="00A638F5" w:rsidP="00A638F5">
      <w:r w:rsidRPr="00A638F5">
        <w:t>неприятие вредных привычек: курения, употребления алкоголя, наркотиков.</w:t>
      </w:r>
    </w:p>
    <w:p w:rsidR="00A638F5" w:rsidRPr="00A638F5" w:rsidRDefault="00A638F5" w:rsidP="00A638F5">
      <w:r w:rsidRPr="00A638F5">
        <w:t xml:space="preserve">Результаты духовно-нравственного развития, воспитания и социализации в сфере отношения </w:t>
      </w:r>
      <w:proofErr w:type="gramStart"/>
      <w:r w:rsidRPr="00A638F5">
        <w:t>обучающихся</w:t>
      </w:r>
      <w:proofErr w:type="gramEnd"/>
      <w:r w:rsidRPr="00A638F5">
        <w:t xml:space="preserve"> к России как к Родине (Отечеству): </w:t>
      </w:r>
    </w:p>
    <w:p w:rsidR="00A638F5" w:rsidRPr="00A638F5" w:rsidRDefault="00A638F5" w:rsidP="00A638F5">
      <w:r w:rsidRPr="00A638F5">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38F5" w:rsidRPr="00A638F5" w:rsidRDefault="00A638F5" w:rsidP="00A638F5">
      <w:r w:rsidRPr="00A638F5">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A638F5" w:rsidRPr="00A638F5" w:rsidRDefault="00A638F5" w:rsidP="00A638F5">
      <w:r w:rsidRPr="00A638F5">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38F5" w:rsidRPr="00A638F5" w:rsidRDefault="00A638F5" w:rsidP="00A638F5">
      <w:r w:rsidRPr="00A638F5">
        <w:t xml:space="preserve">воспитание уважения к культуре, языкам, традициям и обычаям народов, проживающих в Российской Федерации. </w:t>
      </w:r>
    </w:p>
    <w:p w:rsidR="00A638F5" w:rsidRPr="00A638F5" w:rsidRDefault="00A638F5" w:rsidP="00A638F5">
      <w:r w:rsidRPr="00A638F5">
        <w:t xml:space="preserve">Результаты духовно-нравственного развития, воспитания и социализации в сфере отношения </w:t>
      </w:r>
      <w:proofErr w:type="gramStart"/>
      <w:r w:rsidRPr="00A638F5">
        <w:t>обучающихся</w:t>
      </w:r>
      <w:proofErr w:type="gramEnd"/>
      <w:r w:rsidRPr="00A638F5">
        <w:t xml:space="preserve"> к закону, государству и к гражданскому обществу: </w:t>
      </w:r>
    </w:p>
    <w:p w:rsidR="00A638F5" w:rsidRPr="00A638F5" w:rsidRDefault="00A638F5" w:rsidP="00A638F5">
      <w:proofErr w:type="gramStart"/>
      <w:r w:rsidRPr="00A638F5">
        <w:lastRenderedPageBreak/>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A638F5" w:rsidRPr="00A638F5" w:rsidRDefault="00A638F5" w:rsidP="00A638F5">
      <w:proofErr w:type="gramStart"/>
      <w:r w:rsidRPr="00A638F5">
        <w:t xml:space="preserve">признание </w:t>
      </w:r>
      <w:proofErr w:type="spellStart"/>
      <w:r w:rsidRPr="00A638F5">
        <w:t>неотчуждаемости</w:t>
      </w:r>
      <w:proofErr w:type="spellEnd"/>
      <w:r w:rsidRPr="00A638F5">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A638F5" w:rsidRPr="00A638F5" w:rsidRDefault="00A638F5" w:rsidP="00A638F5">
      <w:r w:rsidRPr="00A638F5">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roofErr w:type="spellStart"/>
      <w:r w:rsidRPr="00A638F5">
        <w:t>интериоризация</w:t>
      </w:r>
      <w:proofErr w:type="spellEnd"/>
      <w:r w:rsidRPr="00A638F5">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A638F5" w:rsidRPr="00A638F5" w:rsidRDefault="00A638F5" w:rsidP="00A638F5">
      <w:r w:rsidRPr="00A638F5">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38F5" w:rsidRPr="00A638F5" w:rsidRDefault="00A638F5" w:rsidP="00A638F5">
      <w:r w:rsidRPr="00A638F5">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38F5" w:rsidRPr="00A638F5" w:rsidRDefault="00A638F5" w:rsidP="00A638F5">
      <w:r w:rsidRPr="00A638F5">
        <w:t xml:space="preserve">готовность </w:t>
      </w:r>
      <w:proofErr w:type="gramStart"/>
      <w:r w:rsidRPr="00A638F5">
        <w:t>обучающихся</w:t>
      </w:r>
      <w:proofErr w:type="gramEnd"/>
      <w:r w:rsidRPr="00A638F5">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A638F5" w:rsidRPr="00A638F5" w:rsidRDefault="00A638F5" w:rsidP="00A638F5">
      <w:r w:rsidRPr="00A638F5">
        <w:t>Результаты духовно-нравственного развития, воспитания и социализации в сфере отношений обучающихся с окружающими людьми:</w:t>
      </w:r>
    </w:p>
    <w:p w:rsidR="00A638F5" w:rsidRPr="00A638F5" w:rsidRDefault="00A638F5" w:rsidP="00A638F5">
      <w:r w:rsidRPr="00A638F5">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38F5" w:rsidRPr="00A638F5" w:rsidRDefault="00A638F5" w:rsidP="00A638F5">
      <w:r w:rsidRPr="00A638F5">
        <w:t>принятие гуманистических ценностей, осознанное, уважительное и доброжелательное отношение к другому человеку, его мнению, мировоззрению;</w:t>
      </w:r>
    </w:p>
    <w:p w:rsidR="00A638F5" w:rsidRPr="00A638F5" w:rsidRDefault="00A638F5" w:rsidP="00A638F5">
      <w:r w:rsidRPr="00A638F5">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38F5" w:rsidRPr="00A638F5" w:rsidRDefault="00A638F5" w:rsidP="00A638F5">
      <w:r w:rsidRPr="00A638F5">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38F5" w:rsidRPr="00A638F5" w:rsidRDefault="00A638F5" w:rsidP="00A638F5">
      <w:r w:rsidRPr="00A638F5">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A638F5" w:rsidRPr="00A638F5" w:rsidRDefault="00A638F5" w:rsidP="00A638F5">
      <w:proofErr w:type="gramStart"/>
      <w:r w:rsidRPr="00A638F5">
        <w:lastRenderedPageBreak/>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roofErr w:type="gramEnd"/>
    </w:p>
    <w:p w:rsidR="00A638F5" w:rsidRPr="00A638F5" w:rsidRDefault="00A638F5" w:rsidP="00A638F5">
      <w:r w:rsidRPr="00A638F5">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38F5" w:rsidRPr="00A638F5" w:rsidRDefault="00A638F5" w:rsidP="00A638F5">
      <w:r w:rsidRPr="00A638F5">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38F5" w:rsidRPr="00A638F5" w:rsidRDefault="00A638F5" w:rsidP="00A638F5">
      <w:r w:rsidRPr="00A638F5">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38F5" w:rsidRPr="00A638F5" w:rsidRDefault="00A638F5" w:rsidP="00A638F5">
      <w:r w:rsidRPr="00A638F5">
        <w:t xml:space="preserve">эстетическое отношение к миру, готовность к эстетическому обустройству собственного быта. </w:t>
      </w:r>
    </w:p>
    <w:p w:rsidR="00A638F5" w:rsidRPr="00A638F5" w:rsidRDefault="00A638F5" w:rsidP="00A638F5">
      <w:r w:rsidRPr="00A638F5">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A638F5" w:rsidRPr="00A638F5" w:rsidRDefault="00A638F5" w:rsidP="00A638F5">
      <w:r w:rsidRPr="00A638F5">
        <w:t>Результаты духовно-нравственного развития, воспитания и социализации обучающихся в сфере трудовых и социально-экономических отношений:</w:t>
      </w:r>
    </w:p>
    <w:p w:rsidR="00A638F5" w:rsidRPr="00A638F5" w:rsidRDefault="00A638F5" w:rsidP="00A638F5">
      <w:r w:rsidRPr="00A638F5">
        <w:t xml:space="preserve">уважение всех форм собственности, готовность к защите своей собственности; </w:t>
      </w:r>
    </w:p>
    <w:p w:rsidR="00A638F5" w:rsidRPr="00A638F5" w:rsidRDefault="00A638F5" w:rsidP="00A638F5">
      <w:r w:rsidRPr="00A638F5">
        <w:t>осознанный выбор будущей профессии как путь и способ реализации собственных жизненных планов;</w:t>
      </w:r>
    </w:p>
    <w:p w:rsidR="00A638F5" w:rsidRPr="00A638F5" w:rsidRDefault="00A638F5" w:rsidP="00A638F5">
      <w:r w:rsidRPr="00A638F5">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38F5" w:rsidRPr="00A638F5" w:rsidRDefault="00A638F5" w:rsidP="00A638F5">
      <w:r w:rsidRPr="00A638F5">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38F5" w:rsidRPr="00A638F5" w:rsidRDefault="00A638F5" w:rsidP="00A638F5">
      <w:r w:rsidRPr="00A638F5">
        <w:t>готовность к самообслуживанию, включая обучение и выполнение домашних обязанностей.</w:t>
      </w:r>
    </w:p>
    <w:p w:rsidR="00A638F5" w:rsidRPr="00A638F5" w:rsidRDefault="00A638F5" w:rsidP="00A638F5">
      <w:r w:rsidRPr="00A638F5">
        <w:t xml:space="preserve">Результат духовно-нравственного развития, воспитания и </w:t>
      </w:r>
      <w:proofErr w:type="gramStart"/>
      <w:r w:rsidRPr="00A638F5">
        <w:t>социализации</w:t>
      </w:r>
      <w:proofErr w:type="gramEnd"/>
      <w:r w:rsidRPr="00A638F5">
        <w:t xml:space="preserve">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A638F5" w:rsidRPr="00A638F5" w:rsidRDefault="00A638F5" w:rsidP="00A638F5"/>
    <w:p w:rsidR="00A638F5" w:rsidRPr="00A638F5" w:rsidRDefault="00A638F5" w:rsidP="00A638F5">
      <w:bookmarkStart w:id="158" w:name="_Toc435412732"/>
      <w:bookmarkStart w:id="159" w:name="_Toc453968207"/>
      <w:bookmarkEnd w:id="158"/>
      <w:r w:rsidRPr="00A638F5">
        <w:t xml:space="preserve">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A638F5">
        <w:t>обучающихся</w:t>
      </w:r>
      <w:bookmarkEnd w:id="159"/>
      <w:proofErr w:type="gramEnd"/>
    </w:p>
    <w:p w:rsidR="00A638F5" w:rsidRPr="00A638F5" w:rsidRDefault="00A638F5" w:rsidP="00A638F5">
      <w:proofErr w:type="gramStart"/>
      <w:r w:rsidRPr="00A638F5">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A638F5" w:rsidRPr="00A638F5" w:rsidRDefault="00A638F5" w:rsidP="00A638F5">
      <w:r w:rsidRPr="00A638F5">
        <w:lastRenderedPageBreak/>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638F5" w:rsidRPr="00A638F5" w:rsidRDefault="00A638F5" w:rsidP="00A638F5">
      <w:r w:rsidRPr="00A638F5">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A638F5" w:rsidRPr="00A638F5" w:rsidRDefault="00A638F5" w:rsidP="00A638F5">
      <w:proofErr w:type="gramStart"/>
      <w:r w:rsidRPr="00A638F5">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A638F5">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38F5" w:rsidRPr="00A638F5" w:rsidRDefault="00A638F5" w:rsidP="00A638F5">
      <w:r w:rsidRPr="00A638F5">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38F5" w:rsidRPr="00A638F5" w:rsidRDefault="00A638F5" w:rsidP="00A638F5">
      <w:r w:rsidRPr="00A638F5">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A638F5" w:rsidRPr="00A638F5" w:rsidRDefault="00A638F5" w:rsidP="00A638F5">
      <w:proofErr w:type="gramStart"/>
      <w:r w:rsidRPr="00A638F5">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A638F5" w:rsidRPr="00A638F5" w:rsidRDefault="00A638F5" w:rsidP="00A638F5">
      <w:r w:rsidRPr="00A638F5">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w:t>
      </w:r>
      <w:proofErr w:type="spellStart"/>
      <w:r w:rsidRPr="00A638F5">
        <w:t>микрогруппами</w:t>
      </w:r>
      <w:proofErr w:type="spellEnd"/>
      <w:r w:rsidRPr="00A638F5">
        <w:t xml:space="preserve">, между обучающимися и учителями; </w:t>
      </w:r>
    </w:p>
    <w:p w:rsidR="00A638F5" w:rsidRPr="00A638F5" w:rsidRDefault="00A638F5" w:rsidP="00A638F5">
      <w:r w:rsidRPr="00A638F5">
        <w:t xml:space="preserve">согласованность с психологом мероприятий, обеспечивающих позитивные межличностные отношения обучающихся, с психологом; </w:t>
      </w:r>
    </w:p>
    <w:p w:rsidR="00A638F5" w:rsidRPr="00A638F5" w:rsidRDefault="00A638F5" w:rsidP="00A638F5">
      <w:r w:rsidRPr="00A638F5">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A638F5">
        <w:t>обучающимися</w:t>
      </w:r>
      <w:proofErr w:type="gramEnd"/>
      <w:r w:rsidRPr="00A638F5">
        <w:t xml:space="preserve"> содержания образования);</w:t>
      </w:r>
    </w:p>
    <w:p w:rsidR="00A638F5" w:rsidRPr="00A638F5" w:rsidRDefault="00A638F5" w:rsidP="00A638F5">
      <w:r w:rsidRPr="00A638F5">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38F5" w:rsidRPr="00A638F5" w:rsidRDefault="00A638F5" w:rsidP="00A638F5">
      <w:r w:rsidRPr="00A638F5">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38F5" w:rsidRPr="00A638F5" w:rsidRDefault="00A638F5" w:rsidP="00A638F5">
      <w:r w:rsidRPr="00A638F5">
        <w:lastRenderedPageBreak/>
        <w:t>обеспечение условий защиты детей от информации, причиняющей вред их здоровью и психическому развитию;</w:t>
      </w:r>
    </w:p>
    <w:p w:rsidR="00A638F5" w:rsidRPr="00A638F5" w:rsidRDefault="00A638F5" w:rsidP="00A638F5">
      <w:proofErr w:type="gramStart"/>
      <w:r w:rsidRPr="00A638F5">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A638F5" w:rsidRPr="00A638F5" w:rsidRDefault="00A638F5" w:rsidP="00A638F5">
      <w:proofErr w:type="gramStart"/>
      <w:r w:rsidRPr="00A638F5">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A638F5" w:rsidRPr="00A638F5" w:rsidRDefault="00A638F5" w:rsidP="00A638F5">
      <w:r w:rsidRPr="00A638F5">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38F5" w:rsidRPr="00A638F5" w:rsidRDefault="00A638F5" w:rsidP="00A638F5">
      <w:r w:rsidRPr="00A638F5">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38F5" w:rsidRPr="00A638F5" w:rsidRDefault="00A638F5" w:rsidP="00A638F5">
      <w:r w:rsidRPr="00A638F5">
        <w:t xml:space="preserve">степень обеспечения в деятельности педагогов решения задач педагогической поддержки обучающихся, содействия </w:t>
      </w:r>
      <w:proofErr w:type="gramStart"/>
      <w:r w:rsidRPr="00A638F5">
        <w:t>обучающимся</w:t>
      </w:r>
      <w:proofErr w:type="gramEnd"/>
      <w:r w:rsidRPr="00A638F5">
        <w:t xml:space="preserve"> в самопознании, самоопределении, самосовершенствовании;</w:t>
      </w:r>
    </w:p>
    <w:p w:rsidR="00A638F5" w:rsidRPr="00A638F5" w:rsidRDefault="00A638F5" w:rsidP="00A638F5">
      <w:r w:rsidRPr="00A638F5">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A638F5" w:rsidRPr="00A638F5" w:rsidRDefault="00A638F5" w:rsidP="00A638F5">
      <w:r w:rsidRPr="00A638F5">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638F5" w:rsidRPr="00A638F5" w:rsidRDefault="00A638F5" w:rsidP="00A638F5">
      <w:proofErr w:type="gramStart"/>
      <w:r w:rsidRPr="00A638F5">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w:t>
      </w:r>
      <w:proofErr w:type="spellStart"/>
      <w:r w:rsidRPr="00A638F5">
        <w:t>досуговой</w:t>
      </w:r>
      <w:proofErr w:type="spellEnd"/>
      <w:r w:rsidRPr="00A638F5">
        <w:t xml:space="preserve">,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A638F5" w:rsidRPr="00A638F5" w:rsidRDefault="00A638F5" w:rsidP="00A638F5">
      <w:r w:rsidRPr="00A638F5">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A638F5" w:rsidRPr="00A638F5" w:rsidRDefault="00A638F5" w:rsidP="00A638F5"/>
    <w:p w:rsidR="00A638F5" w:rsidRPr="00A638F5" w:rsidRDefault="00A638F5" w:rsidP="00A638F5">
      <w:r w:rsidRPr="00A638F5">
        <w:t xml:space="preserve"> </w:t>
      </w:r>
      <w:r w:rsidRPr="00A638F5">
        <w:br w:type="page"/>
      </w:r>
      <w:bookmarkStart w:id="160" w:name="_Toc435412733"/>
      <w:bookmarkStart w:id="161" w:name="_Toc453968208"/>
      <w:r w:rsidRPr="00A638F5">
        <w:lastRenderedPageBreak/>
        <w:t>II.4. Программа коррекционной работы</w:t>
      </w:r>
      <w:bookmarkEnd w:id="160"/>
      <w:bookmarkEnd w:id="161"/>
    </w:p>
    <w:p w:rsidR="00A638F5" w:rsidRPr="00A638F5" w:rsidRDefault="00A638F5" w:rsidP="00A638F5"/>
    <w:p w:rsidR="00A638F5" w:rsidRPr="00A638F5" w:rsidRDefault="00A638F5" w:rsidP="00A638F5">
      <w:r w:rsidRPr="00A638F5">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A638F5">
        <w:t>обучающихся</w:t>
      </w:r>
      <w:proofErr w:type="gramEnd"/>
      <w:r w:rsidRPr="00A638F5">
        <w:t xml:space="preserve"> с ограниченными возможностями здоровья. В МБОУ Школе № 1</w:t>
      </w:r>
      <w:r w:rsidR="00F5268E">
        <w:t>8</w:t>
      </w:r>
      <w:r w:rsidRPr="00A638F5">
        <w:t xml:space="preserve"> г.о. Самара обучающиеся данной категории на уровне среднего общего образования отсутствуют.</w:t>
      </w:r>
    </w:p>
    <w:p w:rsidR="00A638F5" w:rsidRPr="00A638F5" w:rsidRDefault="00A638F5" w:rsidP="00A638F5">
      <w:proofErr w:type="gramStart"/>
      <w:r w:rsidRPr="00A638F5">
        <w:t>Обучающийся</w:t>
      </w:r>
      <w:proofErr w:type="gramEnd"/>
      <w:r w:rsidRPr="00A638F5">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w:t>
      </w:r>
      <w:proofErr w:type="spellStart"/>
      <w:r w:rsidRPr="00A638F5">
        <w:t>психолого-медико-педагогической</w:t>
      </w:r>
      <w:proofErr w:type="spellEnd"/>
      <w:r w:rsidRPr="00A638F5">
        <w:t xml:space="preserve"> комиссией (ПМПК)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A638F5">
        <w:t>воспитания</w:t>
      </w:r>
      <w:proofErr w:type="gramEnd"/>
      <w:r w:rsidRPr="00A638F5">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638F5" w:rsidRPr="00A638F5" w:rsidRDefault="00A638F5" w:rsidP="00A638F5">
      <w:proofErr w:type="gramStart"/>
      <w:r w:rsidRPr="00A638F5">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roofErr w:type="gramEnd"/>
    </w:p>
    <w:p w:rsidR="00A638F5" w:rsidRPr="00A638F5" w:rsidRDefault="00A638F5" w:rsidP="00A638F5">
      <w:r w:rsidRPr="00A638F5">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A638F5" w:rsidRPr="00A638F5" w:rsidRDefault="00A638F5" w:rsidP="00A638F5">
      <w:r w:rsidRPr="00A638F5">
        <w:t xml:space="preserve">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A638F5" w:rsidRPr="00A638F5" w:rsidRDefault="00A638F5" w:rsidP="00A638F5">
      <w:r w:rsidRPr="00A638F5">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A638F5">
        <w:footnoteReference w:id="14"/>
      </w:r>
      <w:r w:rsidRPr="00A638F5">
        <w:t>.</w:t>
      </w:r>
    </w:p>
    <w:p w:rsidR="00A638F5" w:rsidRPr="00A638F5" w:rsidRDefault="00A638F5" w:rsidP="00A638F5"/>
    <w:p w:rsidR="00A638F5" w:rsidRPr="00A638F5" w:rsidRDefault="00A638F5" w:rsidP="00A638F5">
      <w:bookmarkStart w:id="162" w:name="_Toc435412734"/>
      <w:bookmarkStart w:id="163" w:name="_Toc453968209"/>
      <w:r w:rsidRPr="00A638F5">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62"/>
      <w:bookmarkEnd w:id="163"/>
      <w:r w:rsidRPr="00A638F5">
        <w:t xml:space="preserve"> </w:t>
      </w:r>
    </w:p>
    <w:p w:rsidR="00A638F5" w:rsidRPr="00A638F5" w:rsidRDefault="00A638F5" w:rsidP="00A638F5">
      <w:r w:rsidRPr="00A638F5">
        <w:t xml:space="preserve">В основу программы коррекционной работы положены </w:t>
      </w:r>
      <w:proofErr w:type="spellStart"/>
      <w:r w:rsidRPr="00A638F5">
        <w:t>общедидактические</w:t>
      </w:r>
      <w:proofErr w:type="spellEnd"/>
      <w:r w:rsidRPr="00A638F5">
        <w:t xml:space="preserve"> и специальные принципы общей и специальной педагогики. </w:t>
      </w:r>
      <w:proofErr w:type="spellStart"/>
      <w:r w:rsidRPr="00A638F5">
        <w:t>Общедидактические</w:t>
      </w:r>
      <w:proofErr w:type="spellEnd"/>
      <w:r w:rsidRPr="00A638F5">
        <w:t xml:space="preserve">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A638F5" w:rsidRPr="00A638F5" w:rsidRDefault="00A638F5" w:rsidP="00A638F5">
      <w:r w:rsidRPr="00A638F5">
        <w:t xml:space="preserve">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w:t>
      </w:r>
      <w:r w:rsidRPr="00A638F5">
        <w:lastRenderedPageBreak/>
        <w:t>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A638F5" w:rsidRPr="00A638F5" w:rsidRDefault="00A638F5" w:rsidP="00A638F5">
      <w:r w:rsidRPr="00A638F5">
        <w:t xml:space="preserve">Цель программы коррекционной работы — разработать систему комплексной психолого-педагогической и социальной помощи </w:t>
      </w:r>
      <w:proofErr w:type="gramStart"/>
      <w:r w:rsidRPr="00A638F5">
        <w:t>обучающимся</w:t>
      </w:r>
      <w:proofErr w:type="gramEnd"/>
      <w:r w:rsidRPr="00A638F5">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A638F5" w:rsidRPr="00A638F5" w:rsidRDefault="00A638F5" w:rsidP="00A638F5">
      <w:r w:rsidRPr="00A638F5">
        <w:t xml:space="preserve">Цель определяет задачи: </w:t>
      </w:r>
    </w:p>
    <w:p w:rsidR="00A638F5" w:rsidRPr="00A638F5" w:rsidRDefault="00A638F5" w:rsidP="00A638F5">
      <w:r w:rsidRPr="00A638F5">
        <w:t>выявление особых образовательных потребностей обучающихся с ОВЗ, инвалидов, а также подростков, попавших в трудную жизненную ситуацию;</w:t>
      </w:r>
    </w:p>
    <w:p w:rsidR="00A638F5" w:rsidRPr="00A638F5" w:rsidRDefault="00A638F5" w:rsidP="00A638F5">
      <w:r w:rsidRPr="00A638F5">
        <w:t xml:space="preserve">создание условий для успешного освоения программы (ее элементов) и прохождения итоговой аттестации; </w:t>
      </w:r>
    </w:p>
    <w:p w:rsidR="00A638F5" w:rsidRPr="00A638F5" w:rsidRDefault="00A638F5" w:rsidP="00A638F5">
      <w:r w:rsidRPr="00A638F5">
        <w:t>коррекция (минимизация) имеющихся нарушений (личностных, регулятивных, когнитивных, коммуникативных);</w:t>
      </w:r>
    </w:p>
    <w:p w:rsidR="00A638F5" w:rsidRPr="00A638F5" w:rsidRDefault="00A638F5" w:rsidP="00A638F5">
      <w:r w:rsidRPr="00A638F5">
        <w:t>обеспечение непрерывной коррекционно-развивающей работы в единстве урочной и внеурочной деятельности;</w:t>
      </w:r>
    </w:p>
    <w:p w:rsidR="00A638F5" w:rsidRPr="00A638F5" w:rsidRDefault="00A638F5" w:rsidP="00A638F5">
      <w:r w:rsidRPr="00A638F5">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A638F5" w:rsidRPr="00A638F5" w:rsidRDefault="00A638F5" w:rsidP="00A638F5">
      <w:r w:rsidRPr="00A638F5">
        <w:t xml:space="preserve">осуществление консультативной работы с педагогами, родителями, социальными работниками, а также потенциальными работодателями; </w:t>
      </w:r>
    </w:p>
    <w:p w:rsidR="00A638F5" w:rsidRPr="00A638F5" w:rsidRDefault="00A638F5" w:rsidP="00A638F5">
      <w:r w:rsidRPr="00A638F5">
        <w:t>проведение информационно-просветительских мероприятий.</w:t>
      </w:r>
    </w:p>
    <w:p w:rsidR="00A638F5" w:rsidRPr="00A638F5" w:rsidRDefault="00A638F5" w:rsidP="00A638F5"/>
    <w:p w:rsidR="00A638F5" w:rsidRPr="00A638F5" w:rsidRDefault="00A638F5" w:rsidP="00A638F5">
      <w:bookmarkStart w:id="164" w:name="_Toc435412735"/>
      <w:bookmarkStart w:id="165" w:name="_Toc453968210"/>
      <w:r w:rsidRPr="00A638F5">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64"/>
      <w:bookmarkEnd w:id="165"/>
    </w:p>
    <w:p w:rsidR="00A638F5" w:rsidRPr="00A638F5" w:rsidRDefault="00A638F5" w:rsidP="00A638F5">
      <w:r w:rsidRPr="00A638F5">
        <w:t xml:space="preserve">Направления коррекционной работы – </w:t>
      </w:r>
      <w:proofErr w:type="gramStart"/>
      <w:r w:rsidRPr="00A638F5">
        <w:t>диагностическое</w:t>
      </w:r>
      <w:proofErr w:type="gramEnd"/>
      <w:r w:rsidRPr="00A638F5">
        <w:t xml:space="preserve">,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A638F5" w:rsidRPr="00A638F5" w:rsidRDefault="00A638F5" w:rsidP="00A638F5"/>
    <w:p w:rsidR="00A638F5" w:rsidRPr="00A638F5" w:rsidRDefault="00A638F5" w:rsidP="00A638F5">
      <w:r w:rsidRPr="00A638F5">
        <w:t xml:space="preserve">Характеристика содержания </w:t>
      </w:r>
    </w:p>
    <w:p w:rsidR="00A638F5" w:rsidRPr="00A638F5" w:rsidRDefault="00A638F5" w:rsidP="00A638F5">
      <w:r w:rsidRPr="00A638F5">
        <w:t xml:space="preserve">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w:t>
      </w:r>
      <w:proofErr w:type="gramStart"/>
      <w:r w:rsidRPr="00A638F5">
        <w:t>обучающихся</w:t>
      </w:r>
      <w:proofErr w:type="gramEnd"/>
      <w:r w:rsidRPr="00A638F5">
        <w:t xml:space="preserve">, попавших в трудную жизненную ситуацию. </w:t>
      </w:r>
    </w:p>
    <w:p w:rsidR="00A638F5" w:rsidRPr="00A638F5" w:rsidRDefault="00A638F5" w:rsidP="00A638F5">
      <w:r w:rsidRPr="00A638F5">
        <w:lastRenderedPageBreak/>
        <w:t xml:space="preserve">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w:t>
      </w:r>
      <w:proofErr w:type="spellStart"/>
      <w:r w:rsidRPr="00A638F5">
        <w:t>дефектолог-олигофренопедагог</w:t>
      </w:r>
      <w:proofErr w:type="spellEnd"/>
      <w:r w:rsidRPr="00A638F5">
        <w:t>, сурдопедагог, тифлопедагог).</w:t>
      </w:r>
    </w:p>
    <w:p w:rsidR="00A638F5" w:rsidRPr="00A638F5" w:rsidRDefault="00A638F5" w:rsidP="00A638F5">
      <w:r w:rsidRPr="00A638F5">
        <w:t xml:space="preserve">Учителя-предметники осуществляют аттестацию </w:t>
      </w:r>
      <w:proofErr w:type="gramStart"/>
      <w:r w:rsidRPr="00A638F5">
        <w:t>обучающихся</w:t>
      </w:r>
      <w:proofErr w:type="gramEnd"/>
      <w:r w:rsidRPr="00A638F5">
        <w:t>,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A638F5" w:rsidRPr="00A638F5" w:rsidRDefault="00A638F5" w:rsidP="00A638F5">
      <w:r w:rsidRPr="00A638F5">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w:t>
      </w:r>
      <w:proofErr w:type="gramStart"/>
      <w:r w:rsidRPr="00A638F5">
        <w:t>обучающихся</w:t>
      </w:r>
      <w:proofErr w:type="gramEnd"/>
      <w:r w:rsidRPr="00A638F5">
        <w:t xml:space="preserve"> с ОВЗ в образовательной организации к диагностической работе привлекаются разные специалисты.</w:t>
      </w:r>
    </w:p>
    <w:p w:rsidR="00A638F5" w:rsidRPr="00A638F5" w:rsidRDefault="00A638F5" w:rsidP="00A638F5">
      <w:r w:rsidRPr="00A638F5">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A638F5" w:rsidRPr="00A638F5" w:rsidRDefault="00A638F5" w:rsidP="00A638F5">
      <w:r w:rsidRPr="00A638F5">
        <w:t>Коррекционно-развивающее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A638F5" w:rsidRPr="00A638F5" w:rsidRDefault="00A638F5" w:rsidP="00A638F5">
      <w:r w:rsidRPr="00A638F5">
        <w:t>Коррекционное направление ПКР осуществляется в единстве урочной и внеурочной деятельности.</w:t>
      </w:r>
    </w:p>
    <w:p w:rsidR="00A638F5" w:rsidRPr="00A638F5" w:rsidRDefault="00A638F5" w:rsidP="00A638F5">
      <w:r w:rsidRPr="00A638F5">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w:t>
      </w:r>
      <w:proofErr w:type="spellStart"/>
      <w:r w:rsidRPr="00A638F5">
        <w:t>тьютором</w:t>
      </w:r>
      <w:proofErr w:type="spellEnd"/>
      <w:r w:rsidRPr="00A638F5">
        <w:t xml:space="preserve">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w:t>
      </w:r>
      <w:proofErr w:type="spellStart"/>
      <w:r w:rsidRPr="00A638F5">
        <w:t>тьютор</w:t>
      </w:r>
      <w:proofErr w:type="spellEnd"/>
      <w:r w:rsidRPr="00A638F5">
        <w:t xml:space="preserve">, сопровождающий подростка с ДЦП). В старшей школе роль </w:t>
      </w:r>
      <w:proofErr w:type="spellStart"/>
      <w:r w:rsidRPr="00A638F5">
        <w:t>тьюторов</w:t>
      </w:r>
      <w:proofErr w:type="spellEnd"/>
      <w:r w:rsidRPr="00A638F5">
        <w:t xml:space="preserve">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w:t>
      </w:r>
      <w:proofErr w:type="spellStart"/>
      <w:r w:rsidRPr="00A638F5">
        <w:t>волонтерства</w:t>
      </w:r>
      <w:proofErr w:type="spellEnd"/>
      <w:r w:rsidRPr="00A638F5">
        <w:t xml:space="preserve">. </w:t>
      </w:r>
    </w:p>
    <w:p w:rsidR="00A638F5" w:rsidRPr="00A638F5" w:rsidRDefault="00A638F5" w:rsidP="00A638F5">
      <w:r w:rsidRPr="00A638F5">
        <w:t xml:space="preserve">Коррекционная работа с обучающимися с нарушениями речи, слуха, опорно-двигательного аппарата, с задержкой психического развития, с </w:t>
      </w:r>
      <w:proofErr w:type="spellStart"/>
      <w:r w:rsidRPr="00A638F5">
        <w:t>аутистическими</w:t>
      </w:r>
      <w:proofErr w:type="spellEnd"/>
      <w:r w:rsidRPr="00A638F5">
        <w:t xml:space="preserve">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A638F5" w:rsidRPr="00A638F5" w:rsidRDefault="00A638F5" w:rsidP="00A638F5">
      <w:r w:rsidRPr="00A638F5">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A638F5" w:rsidRPr="00A638F5" w:rsidRDefault="00A638F5" w:rsidP="00A638F5">
      <w:r w:rsidRPr="00A638F5">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A638F5" w:rsidRPr="00A638F5" w:rsidRDefault="00A638F5" w:rsidP="00A638F5">
      <w:proofErr w:type="gramStart"/>
      <w:r w:rsidRPr="00A638F5">
        <w:t xml:space="preserve">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w:t>
      </w:r>
      <w:proofErr w:type="spellStart"/>
      <w:r w:rsidRPr="00A638F5">
        <w:t>стрессоустойчивого</w:t>
      </w:r>
      <w:proofErr w:type="spellEnd"/>
      <w:r w:rsidRPr="00A638F5">
        <w:t xml:space="preserve">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roofErr w:type="gramEnd"/>
    </w:p>
    <w:p w:rsidR="00A638F5" w:rsidRPr="00A638F5" w:rsidRDefault="00A638F5" w:rsidP="00A638F5">
      <w:r w:rsidRPr="00A638F5">
        <w:lastRenderedPageBreak/>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A638F5" w:rsidRPr="00A638F5" w:rsidRDefault="00A638F5" w:rsidP="00A638F5">
      <w:r w:rsidRPr="00A638F5">
        <w:t xml:space="preserve">Спорные вопросы, касающиеся успеваемости школьников с ОВЗ, их поведения, динамики продвижения в рамках освоения основной программы обучения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A638F5" w:rsidRPr="00A638F5" w:rsidRDefault="00A638F5" w:rsidP="00A638F5">
      <w:proofErr w:type="gramStart"/>
      <w:r w:rsidRPr="00A638F5">
        <w:t>Консультативное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roofErr w:type="gramEnd"/>
    </w:p>
    <w:p w:rsidR="00A638F5" w:rsidRPr="00A638F5" w:rsidRDefault="00A638F5" w:rsidP="00A638F5">
      <w:r w:rsidRPr="00A638F5">
        <w:t xml:space="preserve">Консультативное направление программы коррекционной работы осуществляется во внеурочной и </w:t>
      </w:r>
      <w:proofErr w:type="spellStart"/>
      <w:r w:rsidRPr="00A638F5">
        <w:t>внеучебной</w:t>
      </w:r>
      <w:proofErr w:type="spellEnd"/>
      <w:r w:rsidRPr="00A638F5">
        <w:t xml:space="preserve"> деятельности педагогом класса и группой специалистов: логопедом, психологом, дефектологом, социальным педагогом.</w:t>
      </w:r>
    </w:p>
    <w:p w:rsidR="00A638F5" w:rsidRPr="00A638F5" w:rsidRDefault="00A638F5" w:rsidP="00A638F5">
      <w:r w:rsidRPr="00A638F5">
        <w:t>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A638F5" w:rsidRPr="00A638F5" w:rsidRDefault="00A638F5" w:rsidP="00A638F5">
      <w:r w:rsidRPr="00A638F5">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A638F5" w:rsidRPr="00A638F5" w:rsidRDefault="00A638F5" w:rsidP="00A638F5">
      <w:r w:rsidRPr="00A638F5">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A638F5" w:rsidRPr="00A638F5" w:rsidRDefault="00A638F5" w:rsidP="00A638F5">
      <w:r w:rsidRPr="00A638F5">
        <w:t xml:space="preserve">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A638F5" w:rsidRPr="00A638F5" w:rsidRDefault="00A638F5" w:rsidP="00A638F5">
      <w:r w:rsidRPr="00A638F5">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A638F5" w:rsidRPr="00A638F5" w:rsidRDefault="00A638F5" w:rsidP="00A638F5">
      <w:proofErr w:type="gramStart"/>
      <w:r w:rsidRPr="00A638F5">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roofErr w:type="gramEnd"/>
    </w:p>
    <w:p w:rsidR="00A638F5" w:rsidRPr="00A638F5" w:rsidRDefault="00A638F5" w:rsidP="00A638F5">
      <w:r w:rsidRPr="00A638F5">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A638F5" w:rsidRPr="00A638F5" w:rsidRDefault="00A638F5" w:rsidP="00A638F5">
      <w:r w:rsidRPr="00A638F5">
        <w:t xml:space="preserve">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w:t>
      </w:r>
      <w:r w:rsidRPr="00A638F5">
        <w:lastRenderedPageBreak/>
        <w:t xml:space="preserve">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A638F5" w:rsidRPr="00A638F5" w:rsidRDefault="00A638F5" w:rsidP="00A638F5">
      <w:r w:rsidRPr="00A638F5">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A638F5" w:rsidRPr="00A638F5" w:rsidRDefault="00A638F5" w:rsidP="00A638F5">
      <w:r w:rsidRPr="00A638F5">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A638F5" w:rsidRPr="00A638F5" w:rsidRDefault="00A638F5" w:rsidP="00A638F5">
      <w:r w:rsidRPr="00A638F5">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A638F5" w:rsidRPr="00A638F5" w:rsidRDefault="00A638F5" w:rsidP="00A638F5">
      <w:r w:rsidRPr="00A638F5">
        <w:t xml:space="preserve">Направления коррекционной работы реализуются в урочной и внеурочной деятельности. </w:t>
      </w:r>
    </w:p>
    <w:p w:rsidR="00A638F5" w:rsidRPr="00A638F5" w:rsidRDefault="00A638F5" w:rsidP="00A638F5"/>
    <w:p w:rsidR="00A638F5" w:rsidRPr="00A638F5" w:rsidRDefault="00A638F5" w:rsidP="00A638F5">
      <w:bookmarkStart w:id="166" w:name="_Toc435412736"/>
      <w:bookmarkStart w:id="167" w:name="_Toc453968211"/>
      <w:r w:rsidRPr="00A638F5">
        <w:t xml:space="preserve">II.4.3. Система комплексного </w:t>
      </w:r>
      <w:proofErr w:type="spellStart"/>
      <w:r w:rsidRPr="00A638F5">
        <w:t>психолого-медико-социального</w:t>
      </w:r>
      <w:proofErr w:type="spellEnd"/>
      <w:r w:rsidRPr="00A638F5">
        <w:t xml:space="preserve"> сопровождения и </w:t>
      </w:r>
      <w:proofErr w:type="gramStart"/>
      <w:r w:rsidRPr="00A638F5">
        <w:t>поддержки</w:t>
      </w:r>
      <w:proofErr w:type="gramEnd"/>
      <w:r w:rsidRPr="00A638F5">
        <w:t xml:space="preserve"> обучающихся с особыми образовательными потребностями, в том числе с ограниченными возможностями здоровья и инвалидов</w:t>
      </w:r>
      <w:bookmarkEnd w:id="166"/>
      <w:bookmarkEnd w:id="167"/>
    </w:p>
    <w:p w:rsidR="00A638F5" w:rsidRPr="00A638F5" w:rsidRDefault="00A638F5" w:rsidP="00A638F5">
      <w:r w:rsidRPr="00A638F5">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w:t>
      </w:r>
      <w:proofErr w:type="spellStart"/>
      <w:r w:rsidRPr="00A638F5">
        <w:t>олигофренопедагога</w:t>
      </w:r>
      <w:proofErr w:type="spellEnd"/>
      <w:r w:rsidRPr="00A638F5">
        <w:t>, сурдопедагога, тифлопедагога).</w:t>
      </w:r>
    </w:p>
    <w:p w:rsidR="00A638F5" w:rsidRPr="00A638F5" w:rsidRDefault="00A638F5" w:rsidP="00A638F5">
      <w:r w:rsidRPr="00A638F5">
        <w:t xml:space="preserve">ПКР может быть </w:t>
      </w:r>
      <w:proofErr w:type="gramStart"/>
      <w:r w:rsidRPr="00A638F5">
        <w:t>разработана</w:t>
      </w:r>
      <w:proofErr w:type="gramEnd"/>
      <w:r w:rsidRPr="00A638F5">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A638F5" w:rsidRPr="00A638F5" w:rsidRDefault="00A638F5" w:rsidP="00A638F5">
      <w:r w:rsidRPr="00A638F5">
        <w:t xml:space="preserve">На основном этапе разрабатываются общая стратегия обучения и </w:t>
      </w:r>
      <w:proofErr w:type="gramStart"/>
      <w:r w:rsidRPr="00A638F5">
        <w:t>воспитания</w:t>
      </w:r>
      <w:proofErr w:type="gramEnd"/>
      <w:r w:rsidRPr="00A638F5">
        <w:t xml:space="preserve">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A638F5" w:rsidRPr="00A638F5" w:rsidRDefault="00A638F5" w:rsidP="00A638F5">
      <w:r w:rsidRPr="00A638F5">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A638F5" w:rsidRPr="00A638F5" w:rsidRDefault="00A638F5" w:rsidP="00A638F5">
      <w:r w:rsidRPr="00A638F5">
        <w:t xml:space="preserve">Для реализации ПКР в образовательной организации целесообразно создание службы комплексного </w:t>
      </w:r>
      <w:proofErr w:type="spellStart"/>
      <w:r w:rsidRPr="00A638F5">
        <w:t>психолого-медико-социального</w:t>
      </w:r>
      <w:proofErr w:type="spellEnd"/>
      <w:r w:rsidRPr="00A638F5">
        <w:t xml:space="preserve"> сопровождения и поддержки </w:t>
      </w:r>
      <w:proofErr w:type="gramStart"/>
      <w:r w:rsidRPr="00A638F5">
        <w:t>обучающихся</w:t>
      </w:r>
      <w:proofErr w:type="gramEnd"/>
      <w:r w:rsidRPr="00A638F5">
        <w:t xml:space="preserve"> с ограниченными возможностями здоровья.</w:t>
      </w:r>
    </w:p>
    <w:p w:rsidR="00A638F5" w:rsidRPr="00A638F5" w:rsidRDefault="00A638F5" w:rsidP="00A638F5">
      <w:proofErr w:type="spellStart"/>
      <w:r w:rsidRPr="00A638F5">
        <w:lastRenderedPageBreak/>
        <w:t>Психолого-медико-социальная</w:t>
      </w:r>
      <w:proofErr w:type="spellEnd"/>
      <w:r w:rsidRPr="00A638F5">
        <w:t xml:space="preserve">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A638F5" w:rsidRPr="00A638F5" w:rsidRDefault="00A638F5" w:rsidP="00A638F5">
      <w:r w:rsidRPr="00A638F5">
        <w:t xml:space="preserve">Комплексное </w:t>
      </w:r>
      <w:proofErr w:type="spellStart"/>
      <w:r w:rsidRPr="00A638F5">
        <w:t>психолого-медико-социальное</w:t>
      </w:r>
      <w:proofErr w:type="spellEnd"/>
      <w:r w:rsidRPr="00A638F5">
        <w:t xml:space="preserve">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A638F5" w:rsidRPr="00A638F5" w:rsidRDefault="00A638F5" w:rsidP="00A638F5">
      <w:r w:rsidRPr="00A638F5">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A638F5" w:rsidRPr="00A638F5" w:rsidRDefault="00A638F5" w:rsidP="00A638F5">
      <w:r w:rsidRPr="00A638F5">
        <w:t xml:space="preserve">Медицинская поддержка и сопровождение </w:t>
      </w:r>
      <w:proofErr w:type="gramStart"/>
      <w:r w:rsidRPr="00A638F5">
        <w:t>обучающихся</w:t>
      </w:r>
      <w:proofErr w:type="gramEnd"/>
      <w:r w:rsidRPr="00A638F5">
        <w:t xml:space="preserve">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A638F5" w:rsidRPr="00A638F5" w:rsidRDefault="00A638F5" w:rsidP="00A638F5">
      <w:r w:rsidRPr="00A638F5">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A638F5" w:rsidRPr="00A638F5" w:rsidRDefault="00A638F5" w:rsidP="00A638F5">
      <w:r w:rsidRPr="00A638F5">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A638F5" w:rsidRPr="00A638F5" w:rsidRDefault="00A638F5" w:rsidP="00A638F5">
      <w:r w:rsidRPr="00A638F5">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A638F5" w:rsidRPr="00A638F5" w:rsidRDefault="00A638F5" w:rsidP="00A638F5">
      <w:r w:rsidRPr="00A638F5">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A638F5" w:rsidRPr="00A638F5" w:rsidRDefault="00A638F5" w:rsidP="00A638F5">
      <w:r w:rsidRPr="00A638F5">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proofErr w:type="gramStart"/>
      <w:r w:rsidRPr="00A638F5">
        <w:t>обучающихся</w:t>
      </w:r>
      <w:proofErr w:type="gramEnd"/>
      <w:r w:rsidRPr="00A638F5">
        <w:t xml:space="preserve">. Кроме того, в течение года педагог-психолог (психолог) осуществляет </w:t>
      </w:r>
      <w:r w:rsidRPr="00A638F5">
        <w:lastRenderedPageBreak/>
        <w:t>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A638F5" w:rsidRPr="00A638F5" w:rsidRDefault="00A638F5" w:rsidP="00A638F5">
      <w:proofErr w:type="gramStart"/>
      <w:r w:rsidRPr="00A638F5">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w:t>
      </w:r>
      <w:proofErr w:type="spellStart"/>
      <w:r w:rsidRPr="00A638F5">
        <w:t>ППк</w:t>
      </w:r>
      <w:proofErr w:type="spellEnd"/>
      <w:r w:rsidRPr="00A638F5">
        <w:t>).</w:t>
      </w:r>
      <w:proofErr w:type="gramEnd"/>
      <w:r w:rsidRPr="00A638F5">
        <w:t xml:space="preserve">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A638F5" w:rsidRPr="00A638F5" w:rsidRDefault="00A638F5" w:rsidP="00A638F5">
      <w:r w:rsidRPr="00A638F5">
        <w:t xml:space="preserve">В состав </w:t>
      </w:r>
      <w:proofErr w:type="spellStart"/>
      <w:r w:rsidRPr="00A638F5">
        <w:t>ППк</w:t>
      </w:r>
      <w:proofErr w:type="spellEnd"/>
      <w:r w:rsidRPr="00A638F5">
        <w:t xml:space="preserve"> входят: психолог, дефектолог, логопед, педагоги и представитель администрации. Родители уведомляются о проведении </w:t>
      </w:r>
      <w:proofErr w:type="spellStart"/>
      <w:r w:rsidRPr="00A638F5">
        <w:t>ППк</w:t>
      </w:r>
      <w:proofErr w:type="spellEnd"/>
      <w:r w:rsidRPr="00A638F5">
        <w:t>.</w:t>
      </w:r>
    </w:p>
    <w:p w:rsidR="00A638F5" w:rsidRPr="00A638F5" w:rsidRDefault="00A638F5" w:rsidP="00A638F5">
      <w:r w:rsidRPr="00A638F5">
        <w:t>Психолого-педагогический консилиум ор</w:t>
      </w:r>
      <w:r w:rsidR="00F5268E">
        <w:t>г</w:t>
      </w:r>
      <w:r w:rsidRPr="00A638F5">
        <w:t xml:space="preserve">анизации собирается не реже двух раз в месяц. На заседаниях консилиума проводится комплексное обследование школьников в следующих случаях: </w:t>
      </w:r>
    </w:p>
    <w:p w:rsidR="00A638F5" w:rsidRPr="00A638F5" w:rsidRDefault="00A638F5" w:rsidP="00A638F5">
      <w:proofErr w:type="gramStart"/>
      <w:r w:rsidRPr="00A638F5">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roofErr w:type="gramEnd"/>
    </w:p>
    <w:p w:rsidR="00A638F5" w:rsidRPr="00A638F5" w:rsidRDefault="00A638F5" w:rsidP="00A638F5">
      <w:r w:rsidRPr="00A638F5">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A638F5" w:rsidRPr="00A638F5" w:rsidRDefault="00A638F5" w:rsidP="00A638F5">
      <w:r w:rsidRPr="00A638F5">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A638F5" w:rsidRPr="00A638F5" w:rsidRDefault="00A638F5" w:rsidP="00A638F5">
      <w:r w:rsidRPr="00A638F5">
        <w:t>диагностики в нештатных (конфликтных) случаях.</w:t>
      </w:r>
    </w:p>
    <w:p w:rsidR="00A638F5" w:rsidRPr="00A638F5" w:rsidRDefault="00A638F5" w:rsidP="00A638F5">
      <w:r w:rsidRPr="00A638F5">
        <w:t>Формы обследования учеников могут варьироваться: групповая, подгрупповая, индивидуальная.</w:t>
      </w:r>
    </w:p>
    <w:p w:rsidR="00A638F5" w:rsidRPr="00A638F5" w:rsidRDefault="00A638F5" w:rsidP="00A638F5">
      <w:r w:rsidRPr="00A638F5">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A638F5" w:rsidRPr="00A638F5" w:rsidRDefault="00A638F5" w:rsidP="00A638F5">
      <w:r w:rsidRPr="00A638F5">
        <w:t xml:space="preserve">Ориентируясь на заключения ПМПК, результаты диагностики </w:t>
      </w:r>
      <w:proofErr w:type="spellStart"/>
      <w:r w:rsidRPr="00A638F5">
        <w:t>ППк</w:t>
      </w:r>
      <w:proofErr w:type="spellEnd"/>
      <w:r w:rsidRPr="00A638F5">
        <w:t xml:space="preserve">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A638F5" w:rsidRPr="00A638F5" w:rsidRDefault="00A638F5" w:rsidP="00A638F5">
      <w:r w:rsidRPr="00A638F5">
        <w:t xml:space="preserve">Реализация системы комплексного </w:t>
      </w:r>
      <w:proofErr w:type="spellStart"/>
      <w:r w:rsidRPr="00A638F5">
        <w:t>психолого-медико-социального</w:t>
      </w:r>
      <w:proofErr w:type="spellEnd"/>
      <w:r w:rsidRPr="00A638F5">
        <w:t xml:space="preserve"> сопровождения и </w:t>
      </w:r>
      <w:proofErr w:type="gramStart"/>
      <w:r w:rsidRPr="00A638F5">
        <w:t>поддержки</w:t>
      </w:r>
      <w:proofErr w:type="gramEnd"/>
      <w:r w:rsidRPr="00A638F5">
        <w:t xml:space="preserve">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A638F5" w:rsidRPr="00A638F5" w:rsidRDefault="00A638F5" w:rsidP="00A638F5">
      <w:r w:rsidRPr="00A638F5">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w:t>
      </w:r>
      <w:proofErr w:type="spellStart"/>
      <w:r w:rsidRPr="00A638F5">
        <w:t>психолого-медико-</w:t>
      </w:r>
      <w:r w:rsidRPr="00A638F5">
        <w:lastRenderedPageBreak/>
        <w:t>социального</w:t>
      </w:r>
      <w:proofErr w:type="spellEnd"/>
      <w:r w:rsidRPr="00A638F5">
        <w:t xml:space="preserve"> сопровождения и </w:t>
      </w:r>
      <w:proofErr w:type="gramStart"/>
      <w:r w:rsidRPr="00A638F5">
        <w:t>поддержки</w:t>
      </w:r>
      <w:proofErr w:type="gramEnd"/>
      <w:r w:rsidRPr="00A638F5">
        <w:t xml:space="preserve">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A638F5" w:rsidRPr="00A638F5" w:rsidRDefault="00A638F5" w:rsidP="00A638F5"/>
    <w:p w:rsidR="00A638F5" w:rsidRPr="00A638F5" w:rsidRDefault="00A638F5" w:rsidP="00A638F5">
      <w:bookmarkStart w:id="168" w:name="_Toc435412737"/>
      <w:bookmarkStart w:id="169" w:name="_Toc453968212"/>
      <w:r w:rsidRPr="00A638F5">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68"/>
      <w:bookmarkEnd w:id="169"/>
      <w:r w:rsidRPr="00A638F5">
        <w:t xml:space="preserve"> </w:t>
      </w:r>
    </w:p>
    <w:p w:rsidR="00A638F5" w:rsidRPr="00A638F5" w:rsidRDefault="00A638F5" w:rsidP="00A638F5">
      <w:proofErr w:type="gramStart"/>
      <w:r w:rsidRPr="00A638F5">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w:t>
      </w:r>
      <w:proofErr w:type="spellStart"/>
      <w:r w:rsidRPr="00A638F5">
        <w:t>олигофренопедагога</w:t>
      </w:r>
      <w:proofErr w:type="spellEnd"/>
      <w:r w:rsidRPr="00A638F5">
        <w:t>,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специалистов различного профиля  (в том числе – в образовательных холдингах);</w:t>
      </w:r>
      <w:proofErr w:type="gramEnd"/>
      <w:r w:rsidRPr="00A638F5">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A638F5" w:rsidRPr="00A638F5" w:rsidRDefault="00A638F5" w:rsidP="00A638F5">
      <w:r w:rsidRPr="00A638F5">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A638F5" w:rsidRPr="00A638F5" w:rsidRDefault="00A638F5" w:rsidP="00A638F5">
      <w:r w:rsidRPr="00A638F5">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A638F5" w:rsidRPr="00A638F5" w:rsidRDefault="00A638F5" w:rsidP="00A638F5">
      <w:r w:rsidRPr="00A638F5">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A638F5" w:rsidRPr="00A638F5" w:rsidRDefault="00A638F5" w:rsidP="00A638F5">
      <w:r w:rsidRPr="00A638F5">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A638F5" w:rsidRPr="00A638F5" w:rsidRDefault="00A638F5" w:rsidP="00A638F5">
      <w:proofErr w:type="gramStart"/>
      <w:r w:rsidRPr="00A638F5">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roofErr w:type="gramEnd"/>
    </w:p>
    <w:p w:rsidR="00A638F5" w:rsidRPr="00A638F5" w:rsidRDefault="00A638F5" w:rsidP="00A638F5">
      <w:r w:rsidRPr="00A638F5">
        <w:t xml:space="preserve">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A638F5" w:rsidRPr="00A638F5" w:rsidRDefault="00A638F5" w:rsidP="00A638F5">
      <w:r w:rsidRPr="00A638F5">
        <w:t xml:space="preserve">для слабовидящих подростков – по специальным предметам: «Социально-бытовая ориентировка», «Развитие мимики и пантомимики»; </w:t>
      </w:r>
    </w:p>
    <w:p w:rsidR="00A638F5" w:rsidRPr="00A638F5" w:rsidRDefault="00A638F5" w:rsidP="00A638F5">
      <w:r w:rsidRPr="00A638F5">
        <w:lastRenderedPageBreak/>
        <w:t xml:space="preserve">для </w:t>
      </w:r>
      <w:proofErr w:type="gramStart"/>
      <w:r w:rsidRPr="00A638F5">
        <w:t>обучающихся</w:t>
      </w:r>
      <w:proofErr w:type="gramEnd"/>
      <w:r w:rsidRPr="00A638F5">
        <w:t xml:space="preserve">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A638F5" w:rsidRPr="00A638F5" w:rsidRDefault="00A638F5" w:rsidP="00A638F5">
      <w:r w:rsidRPr="00A638F5">
        <w:t xml:space="preserve">Коррекционная работа во </w:t>
      </w:r>
      <w:proofErr w:type="spellStart"/>
      <w:r w:rsidRPr="00A638F5">
        <w:t>внеучебной</w:t>
      </w:r>
      <w:proofErr w:type="spellEnd"/>
      <w:r w:rsidRPr="00A638F5">
        <w:t xml:space="preserve"> деятельности осуществляется по программам внеурочной деятельности разных видов (познавательная деятельность, проблемно-ценностное общение, </w:t>
      </w:r>
      <w:proofErr w:type="spellStart"/>
      <w:r w:rsidRPr="00A638F5">
        <w:t>досугово-развлекательная</w:t>
      </w:r>
      <w:proofErr w:type="spellEnd"/>
      <w:r w:rsidRPr="00A638F5">
        <w:t xml:space="preserve"> деятельность (</w:t>
      </w:r>
      <w:proofErr w:type="spellStart"/>
      <w:r w:rsidRPr="00A638F5">
        <w:t>досуговое</w:t>
      </w:r>
      <w:proofErr w:type="spellEnd"/>
      <w:r w:rsidRPr="00A638F5">
        <w:t xml:space="preserve">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A638F5" w:rsidRPr="00A638F5" w:rsidRDefault="00A638F5" w:rsidP="00A638F5">
      <w:r w:rsidRPr="00A638F5">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A638F5" w:rsidRPr="00A638F5" w:rsidRDefault="00A638F5" w:rsidP="00A638F5"/>
    <w:p w:rsidR="00A638F5" w:rsidRPr="00A638F5" w:rsidRDefault="00A638F5" w:rsidP="00A638F5">
      <w:bookmarkStart w:id="170" w:name="_Toc435412738"/>
      <w:bookmarkStart w:id="171" w:name="_Toc453968213"/>
      <w:r w:rsidRPr="00A638F5">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70"/>
      <w:bookmarkEnd w:id="171"/>
    </w:p>
    <w:p w:rsidR="00A638F5" w:rsidRPr="00A638F5" w:rsidRDefault="00A638F5" w:rsidP="00A638F5">
      <w:r w:rsidRPr="00A638F5">
        <w:t xml:space="preserve">В итоге проведения коррекционной </w:t>
      </w:r>
      <w:proofErr w:type="gramStart"/>
      <w:r w:rsidRPr="00A638F5">
        <w:t>работы</w:t>
      </w:r>
      <w:proofErr w:type="gramEnd"/>
      <w:r w:rsidRPr="00A638F5">
        <w:t xml:space="preserve"> обучающиеся с ОВЗ в достаточной мере осваивают основную образовательную программу ФГОС СОО.</w:t>
      </w:r>
    </w:p>
    <w:p w:rsidR="00A638F5" w:rsidRPr="00A638F5" w:rsidRDefault="00A638F5" w:rsidP="00A638F5">
      <w:r w:rsidRPr="00A638F5">
        <w:t xml:space="preserve">Результаты </w:t>
      </w:r>
      <w:proofErr w:type="gramStart"/>
      <w:r w:rsidRPr="00A638F5">
        <w:t>обучающихся</w:t>
      </w:r>
      <w:proofErr w:type="gramEnd"/>
      <w:r w:rsidRPr="00A638F5">
        <w:t xml:space="preserve">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A638F5" w:rsidRPr="00A638F5" w:rsidRDefault="00A638F5" w:rsidP="00A638F5">
      <w:r w:rsidRPr="00A638F5">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A638F5" w:rsidRPr="00A638F5" w:rsidRDefault="00A638F5" w:rsidP="00A638F5">
      <w:r w:rsidRPr="00A638F5">
        <w:t>Личностные результаты:</w:t>
      </w:r>
    </w:p>
    <w:p w:rsidR="00A638F5" w:rsidRPr="00A638F5" w:rsidRDefault="00A638F5" w:rsidP="00A638F5">
      <w:r w:rsidRPr="00A638F5">
        <w:t>сформированная мотивация к труду;</w:t>
      </w:r>
    </w:p>
    <w:p w:rsidR="00A638F5" w:rsidRPr="00A638F5" w:rsidRDefault="00A638F5" w:rsidP="00A638F5">
      <w:r w:rsidRPr="00A638F5">
        <w:t>ответственное отношение к выполнению заданий;</w:t>
      </w:r>
    </w:p>
    <w:p w:rsidR="00A638F5" w:rsidRPr="00A638F5" w:rsidRDefault="00A638F5" w:rsidP="00A638F5">
      <w:r w:rsidRPr="00A638F5">
        <w:t>адекватная самооценка и оценка окружающих людей;</w:t>
      </w:r>
    </w:p>
    <w:p w:rsidR="00A638F5" w:rsidRPr="00A638F5" w:rsidRDefault="00A638F5" w:rsidP="00A638F5">
      <w:r w:rsidRPr="00A638F5">
        <w:t>сформированный самоконтроль на основе развития эмоциональных и волевых качеств;</w:t>
      </w:r>
    </w:p>
    <w:p w:rsidR="00A638F5" w:rsidRPr="00A638F5" w:rsidRDefault="00A638F5" w:rsidP="00A638F5">
      <w:r w:rsidRPr="00A638F5">
        <w:t>умение вести диалог с разными людьми, достигать в нем взаимопонимания, находить общие цели и сотрудничать для их достижения;</w:t>
      </w:r>
    </w:p>
    <w:p w:rsidR="00A638F5" w:rsidRPr="00A638F5" w:rsidRDefault="00A638F5" w:rsidP="00A638F5">
      <w:r w:rsidRPr="00A638F5">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A638F5" w:rsidRPr="00A638F5" w:rsidRDefault="00A638F5" w:rsidP="00A638F5">
      <w:r w:rsidRPr="00A638F5">
        <w:t>понимание и неприятие вредных привычек (курения, употребления алкоголя, наркотиков);</w:t>
      </w:r>
    </w:p>
    <w:p w:rsidR="00A638F5" w:rsidRPr="00A638F5" w:rsidRDefault="00A638F5" w:rsidP="00A638F5">
      <w:r w:rsidRPr="00A638F5">
        <w:t xml:space="preserve">осознанный выбор будущей профессии и адекватная оценка собственных возможностей по реализации жизненных планов; </w:t>
      </w:r>
    </w:p>
    <w:p w:rsidR="00A638F5" w:rsidRPr="00A638F5" w:rsidRDefault="00A638F5" w:rsidP="00A638F5">
      <w:r w:rsidRPr="00A638F5">
        <w:lastRenderedPageBreak/>
        <w:t xml:space="preserve">ответственное отношение к созданию семьи на основе осмысленного принятия ценностей семейной жизни. </w:t>
      </w:r>
    </w:p>
    <w:p w:rsidR="00A638F5" w:rsidRPr="00A638F5" w:rsidRDefault="00A638F5" w:rsidP="00A638F5">
      <w:proofErr w:type="spellStart"/>
      <w:r w:rsidRPr="00A638F5">
        <w:t>Метапредметные</w:t>
      </w:r>
      <w:proofErr w:type="spellEnd"/>
      <w:r w:rsidRPr="00A638F5">
        <w:t xml:space="preserve"> результаты:</w:t>
      </w:r>
    </w:p>
    <w:p w:rsidR="00A638F5" w:rsidRPr="00A638F5" w:rsidRDefault="00A638F5" w:rsidP="00A638F5">
      <w:r w:rsidRPr="00A638F5">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A638F5" w:rsidRPr="00A638F5" w:rsidRDefault="00A638F5" w:rsidP="00A638F5">
      <w:r w:rsidRPr="00A638F5">
        <w:t xml:space="preserve">овладение навыками познавательной, учебно-исследовательской и проектной деятельности, навыками разрешения проблем; </w:t>
      </w:r>
    </w:p>
    <w:p w:rsidR="00A638F5" w:rsidRPr="00A638F5" w:rsidRDefault="00A638F5" w:rsidP="00A638F5">
      <w:r w:rsidRPr="00A638F5">
        <w:t>самостоятельное (при необходимости – с помощью) нахождение способов решения практических задач, применения различных методов познания;</w:t>
      </w:r>
    </w:p>
    <w:p w:rsidR="00A638F5" w:rsidRPr="00A638F5" w:rsidRDefault="00A638F5" w:rsidP="00A638F5">
      <w:r w:rsidRPr="00A638F5">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A638F5" w:rsidRPr="00A638F5" w:rsidRDefault="00A638F5" w:rsidP="00A638F5">
      <w:r w:rsidRPr="00A638F5">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A638F5" w:rsidRPr="00A638F5" w:rsidRDefault="00A638F5" w:rsidP="00A638F5">
      <w:r w:rsidRPr="00A638F5">
        <w:t>определение назначения и функций различных социальных институтов.</w:t>
      </w:r>
    </w:p>
    <w:p w:rsidR="00A638F5" w:rsidRPr="00A638F5" w:rsidRDefault="00A638F5" w:rsidP="00A638F5">
      <w:r w:rsidRPr="00A638F5">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A638F5" w:rsidRPr="00A638F5" w:rsidRDefault="00A638F5" w:rsidP="00A638F5">
      <w:r w:rsidRPr="00A638F5">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A638F5" w:rsidRPr="00A638F5" w:rsidRDefault="00A638F5" w:rsidP="00A638F5">
      <w:r w:rsidRPr="00A638F5">
        <w:t xml:space="preserve">На базовом уровне </w:t>
      </w:r>
      <w:proofErr w:type="gramStart"/>
      <w:r w:rsidRPr="00A638F5">
        <w:t>обучающиеся</w:t>
      </w:r>
      <w:proofErr w:type="gramEnd"/>
      <w:r w:rsidRPr="00A638F5">
        <w:t xml:space="preserve"> с ОВЗ овладевают общеобразовательными и общекультурными компетенциями в рамках предметных областей ООП СОО.</w:t>
      </w:r>
    </w:p>
    <w:p w:rsidR="00A638F5" w:rsidRPr="00A638F5" w:rsidRDefault="00A638F5" w:rsidP="00A638F5">
      <w:proofErr w:type="gramStart"/>
      <w:r w:rsidRPr="00A638F5">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roofErr w:type="gramEnd"/>
    </w:p>
    <w:p w:rsidR="00A638F5" w:rsidRPr="00A638F5" w:rsidRDefault="00A638F5" w:rsidP="00A638F5">
      <w:r w:rsidRPr="00A638F5">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w:t>
      </w:r>
      <w:proofErr w:type="spellStart"/>
      <w:r w:rsidRPr="00A638F5">
        <w:t>метапредметной</w:t>
      </w:r>
      <w:proofErr w:type="spellEnd"/>
      <w:r w:rsidRPr="00A638F5">
        <w:t xml:space="preserve"> основе. </w:t>
      </w:r>
    </w:p>
    <w:p w:rsidR="00A638F5" w:rsidRPr="00A638F5" w:rsidRDefault="00A638F5" w:rsidP="00A638F5">
      <w:r w:rsidRPr="00A638F5">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A638F5" w:rsidRPr="00A638F5" w:rsidRDefault="00A638F5" w:rsidP="00A638F5">
      <w:r w:rsidRPr="00A638F5">
        <w:t>Предметные результаты:</w:t>
      </w:r>
    </w:p>
    <w:p w:rsidR="00A638F5" w:rsidRPr="00A638F5" w:rsidRDefault="00A638F5" w:rsidP="00A638F5">
      <w:r w:rsidRPr="00A638F5">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A638F5" w:rsidRPr="00A638F5" w:rsidRDefault="00A638F5" w:rsidP="00A638F5">
      <w:r w:rsidRPr="00A638F5">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A638F5" w:rsidRPr="00A638F5" w:rsidRDefault="00A638F5" w:rsidP="00A638F5">
      <w:r w:rsidRPr="00A638F5">
        <w:lastRenderedPageBreak/>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A638F5" w:rsidRPr="00A638F5" w:rsidRDefault="00A638F5" w:rsidP="00A638F5">
      <w:r w:rsidRPr="00A638F5">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638F5">
        <w:footnoteReference w:id="15"/>
      </w:r>
      <w:r w:rsidRPr="00A638F5">
        <w:t>.</w:t>
      </w:r>
    </w:p>
    <w:p w:rsidR="00A638F5" w:rsidRPr="00A638F5" w:rsidRDefault="00A638F5" w:rsidP="00A638F5">
      <w:r w:rsidRPr="00A638F5">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w:t>
      </w:r>
      <w:proofErr w:type="gramStart"/>
      <w:r w:rsidRPr="00A638F5">
        <w:t>обучения по образцу</w:t>
      </w:r>
      <w:proofErr w:type="gramEnd"/>
      <w:r w:rsidRPr="00A638F5">
        <w:t>, разработанному образовательной организацией.</w:t>
      </w:r>
    </w:p>
    <w:p w:rsidR="00A638F5" w:rsidRPr="00A638F5" w:rsidRDefault="00A638F5" w:rsidP="00A638F5">
      <w:r w:rsidRPr="00A638F5">
        <w:br w:type="page"/>
      </w:r>
      <w:bookmarkStart w:id="172" w:name="_Toc453968214"/>
      <w:r w:rsidRPr="00A638F5">
        <w:lastRenderedPageBreak/>
        <w:t xml:space="preserve">III. Организационный раздел </w:t>
      </w:r>
      <w:bookmarkEnd w:id="172"/>
      <w:r w:rsidRPr="00A638F5">
        <w:t>ООП СОО</w:t>
      </w:r>
    </w:p>
    <w:p w:rsidR="00A638F5" w:rsidRPr="00A638F5" w:rsidRDefault="00A638F5" w:rsidP="00A638F5"/>
    <w:p w:rsidR="00A638F5" w:rsidRPr="00A638F5" w:rsidRDefault="00A638F5" w:rsidP="00A638F5">
      <w:bookmarkStart w:id="173" w:name="_Toc453968215"/>
      <w:r w:rsidRPr="00A638F5">
        <w:t>III.1. Учебный план</w:t>
      </w:r>
      <w:bookmarkEnd w:id="173"/>
      <w:r w:rsidRPr="00A638F5">
        <w:t xml:space="preserve"> СОО МБОУ Школы № </w:t>
      </w:r>
      <w:r w:rsidR="00F5268E">
        <w:t>18</w:t>
      </w:r>
      <w:r w:rsidRPr="00A638F5">
        <w:t xml:space="preserve"> г.о. Самара</w:t>
      </w:r>
    </w:p>
    <w:p w:rsidR="00A638F5" w:rsidRPr="00A638F5" w:rsidRDefault="00A638F5" w:rsidP="00A638F5"/>
    <w:p w:rsidR="00A638F5" w:rsidRPr="00A638F5" w:rsidRDefault="00A638F5" w:rsidP="00A638F5">
      <w:r w:rsidRPr="00A638F5">
        <w:t>Учебный план СОО МБОУ Школы № 1</w:t>
      </w:r>
      <w:r w:rsidR="00F5268E">
        <w:t>8</w:t>
      </w:r>
      <w:r w:rsidRPr="00A638F5">
        <w:t xml:space="preserve"> г.о. Самара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A638F5" w:rsidRPr="00A638F5" w:rsidRDefault="00A638F5" w:rsidP="00A638F5">
      <w:r w:rsidRPr="00A638F5">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A638F5" w:rsidRPr="00A638F5" w:rsidRDefault="00A638F5" w:rsidP="00A638F5">
      <w:r w:rsidRPr="00A638F5">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A638F5" w:rsidRPr="00A638F5" w:rsidRDefault="00A638F5" w:rsidP="00A638F5">
      <w:r w:rsidRPr="00A638F5">
        <w:t>ФГОС СОО определяет минимальное и максимальное количество часов учебных занятий на уровень среднего общего образования и перечень обязательных учебных предметов.</w:t>
      </w:r>
    </w:p>
    <w:p w:rsidR="00A638F5" w:rsidRPr="00A638F5" w:rsidRDefault="00A638F5" w:rsidP="00A638F5">
      <w:r w:rsidRPr="00A638F5">
        <w:t xml:space="preserve">Организация, осуществляющая образовательную деятельность, предоставляет </w:t>
      </w:r>
      <w:proofErr w:type="gramStart"/>
      <w:r w:rsidRPr="00A638F5">
        <w:t>обучающимся</w:t>
      </w:r>
      <w:proofErr w:type="gramEnd"/>
      <w:r w:rsidRPr="00A638F5">
        <w:t xml:space="preserve"> возможность формирования индивидуальных учебных планов.</w:t>
      </w:r>
    </w:p>
    <w:p w:rsidR="00A638F5" w:rsidRPr="00A638F5" w:rsidRDefault="00A638F5" w:rsidP="00A638F5">
      <w:proofErr w:type="gramStart"/>
      <w:r w:rsidRPr="00A638F5">
        <w:t>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w:t>
      </w:r>
      <w:proofErr w:type="gramEnd"/>
      <w:r w:rsidRPr="00A638F5">
        <w:t xml:space="preserve"> </w:t>
      </w:r>
      <w:proofErr w:type="gramStart"/>
      <w:r w:rsidRPr="00A638F5">
        <w:t xml:space="preserve">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 </w:t>
      </w:r>
      <w:proofErr w:type="gramEnd"/>
    </w:p>
    <w:p w:rsidR="00A638F5" w:rsidRPr="00A638F5" w:rsidRDefault="00A638F5" w:rsidP="00A638F5">
      <w:r w:rsidRPr="00A638F5">
        <w:t xml:space="preserve">  Учебный план профиля обучения и (или) индивидуальный учебный план должны содержать 10 (11) учебных предметов и предусматривать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w:t>
      </w:r>
      <w:proofErr w:type="gramStart"/>
      <w:r w:rsidRPr="00A638F5">
        <w:t>«Русский язык», «Л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 «Астрономия».</w:t>
      </w:r>
      <w:proofErr w:type="gramEnd"/>
    </w:p>
    <w:p w:rsidR="00A638F5" w:rsidRPr="00A638F5" w:rsidRDefault="00A638F5" w:rsidP="00A638F5">
      <w:r w:rsidRPr="00A638F5">
        <w:t xml:space="preserve">Образовательная организация обеспечивает реализацию учебных планов одного или нескольких профилей обучения: </w:t>
      </w:r>
      <w:proofErr w:type="spellStart"/>
      <w:proofErr w:type="gramStart"/>
      <w:r w:rsidRPr="00A638F5">
        <w:t>естественно-научного</w:t>
      </w:r>
      <w:proofErr w:type="spellEnd"/>
      <w:proofErr w:type="gramEnd"/>
      <w:r w:rsidRPr="00A638F5">
        <w:t xml:space="preserve">, гуманитарного, социально-экономического, технологического, универсального. </w:t>
      </w:r>
      <w:proofErr w:type="gramStart"/>
      <w:r w:rsidRPr="00A638F5">
        <w:t xml:space="preserve">При этом учебный план профиля обучения (кроме универсального) </w:t>
      </w:r>
      <w:r w:rsidRPr="00A638F5">
        <w:lastRenderedPageBreak/>
        <w:t xml:space="preserve">должен содержать не менее трех (четырех) учебных предметов на углубленном уровне изучения из соответствующей профилю обучения предметной области и (или) смежной с ней предметной области. </w:t>
      </w:r>
      <w:proofErr w:type="gramEnd"/>
    </w:p>
    <w:p w:rsidR="00A638F5" w:rsidRPr="00A638F5" w:rsidRDefault="00A638F5" w:rsidP="00A638F5">
      <w:r w:rsidRPr="00A638F5">
        <w:t>В учебном плане должно быть предусмотрено выполнение обучающимися индивидуальног</w:t>
      </w:r>
      <w:proofErr w:type="gramStart"/>
      <w:r w:rsidRPr="00A638F5">
        <w:t>о(</w:t>
      </w:r>
      <w:proofErr w:type="spellStart"/>
      <w:proofErr w:type="gramEnd"/>
      <w:r w:rsidRPr="00A638F5">
        <w:t>ых</w:t>
      </w:r>
      <w:proofErr w:type="spellEnd"/>
      <w:r w:rsidRPr="00A638F5">
        <w:t>) проекта(</w:t>
      </w:r>
      <w:proofErr w:type="spellStart"/>
      <w:r w:rsidRPr="00A638F5">
        <w:t>ов</w:t>
      </w:r>
      <w:proofErr w:type="spellEnd"/>
      <w:r w:rsidRPr="00A638F5">
        <w:t xml:space="preserve">). </w:t>
      </w:r>
      <w:proofErr w:type="gramStart"/>
      <w:r w:rsidRPr="00A638F5">
        <w:t>Индивидуальный проект выполняется обучающимся самостоятельно под руководством учителя (</w:t>
      </w:r>
      <w:proofErr w:type="spellStart"/>
      <w:r w:rsidRPr="00A638F5">
        <w:t>тьютора</w:t>
      </w:r>
      <w:proofErr w:type="spellEnd"/>
      <w:r w:rsidRPr="00A638F5">
        <w:t>)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r w:rsidRPr="00A638F5">
        <w:t xml:space="preserve"> </w:t>
      </w:r>
      <w:proofErr w:type="gramStart"/>
      <w:r w:rsidRPr="00A638F5">
        <w:t>Индивидуальный проект</w:t>
      </w:r>
      <w:proofErr w:type="gramEnd"/>
      <w:r w:rsidRPr="00A638F5">
        <w:t xml:space="preserve"> выполняется обучающимся в течение одного года или двух лет в рамках учебного времени, специально отведенного учебным планом.</w:t>
      </w:r>
    </w:p>
    <w:p w:rsidR="00A638F5" w:rsidRPr="00A638F5" w:rsidRDefault="00A638F5" w:rsidP="00A638F5">
      <w:r w:rsidRPr="00A638F5">
        <w:t xml:space="preserve">Допускается включение 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w:t>
      </w:r>
      <w:proofErr w:type="spellStart"/>
      <w:r w:rsidRPr="00A638F5">
        <w:t>тьютором</w:t>
      </w:r>
      <w:proofErr w:type="spellEnd"/>
      <w:r w:rsidRPr="00A638F5">
        <w:t xml:space="preserve">, психологом, учителем, руководителем образовательной организации. </w:t>
      </w:r>
    </w:p>
    <w:p w:rsidR="00A638F5" w:rsidRPr="00A638F5" w:rsidRDefault="00A638F5" w:rsidP="00A638F5">
      <w:r w:rsidRPr="00A638F5">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A638F5" w:rsidRPr="00A638F5" w:rsidRDefault="00A638F5" w:rsidP="00A638F5">
      <w:r w:rsidRPr="00A638F5">
        <w:t>Для формирования учебного плана профиля необходимо:</w:t>
      </w:r>
    </w:p>
    <w:p w:rsidR="00A638F5" w:rsidRPr="00A638F5" w:rsidRDefault="00A638F5" w:rsidP="00A638F5">
      <w:r w:rsidRPr="00A638F5">
        <w:t xml:space="preserve">1. Определить профиль обучения. </w:t>
      </w:r>
    </w:p>
    <w:p w:rsidR="00A638F5" w:rsidRPr="00A638F5" w:rsidRDefault="00A638F5" w:rsidP="00A638F5">
      <w:r w:rsidRPr="00A638F5">
        <w:t>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трех учебных предметов на углубленном уровне, которые будут определять направленность образования в данном профиле.</w:t>
      </w:r>
    </w:p>
    <w:p w:rsidR="00A638F5" w:rsidRPr="00A638F5" w:rsidRDefault="00A638F5" w:rsidP="00A638F5">
      <w:r w:rsidRPr="00A638F5">
        <w:t>3. Дополнить учебный план индивидуальны</w:t>
      </w:r>
      <w:proofErr w:type="gramStart"/>
      <w:r w:rsidRPr="00A638F5">
        <w:t>м(</w:t>
      </w:r>
      <w:proofErr w:type="gramEnd"/>
      <w:r w:rsidRPr="00A638F5">
        <w:t>и) проектом(</w:t>
      </w:r>
      <w:proofErr w:type="spellStart"/>
      <w:r w:rsidRPr="00A638F5">
        <w:t>ами</w:t>
      </w:r>
      <w:proofErr w:type="spellEnd"/>
      <w:r w:rsidRPr="00A638F5">
        <w:t xml:space="preserve">). </w:t>
      </w:r>
    </w:p>
    <w:p w:rsidR="00A638F5" w:rsidRPr="00A638F5" w:rsidRDefault="00A638F5" w:rsidP="00A638F5">
      <w:r w:rsidRPr="00A638F5">
        <w:t xml:space="preserve">4. Подсчитать суммарное число часов, отводимых на изучение учебных предметов, выбранных в </w:t>
      </w:r>
      <w:proofErr w:type="spellStart"/>
      <w:r w:rsidRPr="00A638F5">
        <w:t>пп</w:t>
      </w:r>
      <w:proofErr w:type="spellEnd"/>
      <w:r w:rsidRPr="00A638F5">
        <w:t>. 2 и 3. Если полученное число часов меньше времени, предусмотренного ФГОС СОО (2170 часов),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 завершить формирование учебного плана профиля факультативными и элективными курсами.</w:t>
      </w:r>
    </w:p>
    <w:p w:rsidR="00A638F5" w:rsidRPr="00A638F5" w:rsidRDefault="00A638F5" w:rsidP="00A638F5">
      <w:pPr>
        <w:rPr>
          <w:highlight w:val="yellow"/>
        </w:rPr>
      </w:pPr>
      <w:r w:rsidRPr="00A638F5">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 или увеличить количество часов на изучение отдельных предметов, или включить в план другие курсы по выбору обучающегося.</w:t>
      </w:r>
    </w:p>
    <w:p w:rsidR="00A638F5" w:rsidRPr="00A638F5" w:rsidRDefault="00A638F5" w:rsidP="00A638F5"/>
    <w:p w:rsidR="00A638F5" w:rsidRPr="00A638F5" w:rsidRDefault="00A638F5" w:rsidP="00A638F5">
      <w:r w:rsidRPr="00A638F5">
        <w:t xml:space="preserve">Учебный план определяет количество учебных занятий за 2 года на одного обучающегося – не менее 2170 часов и не более 2590 часов (не более 37 часов в неделю). </w:t>
      </w:r>
    </w:p>
    <w:p w:rsidR="00A638F5" w:rsidRPr="00A638F5" w:rsidRDefault="00A638F5" w:rsidP="00A638F5">
      <w:r w:rsidRPr="00A638F5">
        <w:t xml:space="preserve">продолжительность образовательного процесса на уровне СОО </w:t>
      </w:r>
    </w:p>
    <w:p w:rsidR="00A638F5" w:rsidRPr="00A638F5" w:rsidRDefault="00A638F5" w:rsidP="00A638F5">
      <w:r w:rsidRPr="00A638F5">
        <w:t xml:space="preserve"> в  10 классе: - 34 недели;</w:t>
      </w:r>
    </w:p>
    <w:p w:rsidR="00A638F5" w:rsidRPr="00A638F5" w:rsidRDefault="00A638F5" w:rsidP="00A638F5">
      <w:r w:rsidRPr="00A638F5">
        <w:t xml:space="preserve"> в 11 классе: - 34 недели; </w:t>
      </w:r>
    </w:p>
    <w:p w:rsidR="00A638F5" w:rsidRPr="00A638F5" w:rsidRDefault="00A638F5" w:rsidP="00A638F5">
      <w:r w:rsidRPr="00A638F5">
        <w:t>продолжительность учебной недели: 6-ти дневная учебная неделя;</w:t>
      </w:r>
    </w:p>
    <w:p w:rsidR="00A638F5" w:rsidRPr="00A638F5" w:rsidRDefault="00A638F5" w:rsidP="00A638F5">
      <w:r w:rsidRPr="00A638F5">
        <w:lastRenderedPageBreak/>
        <w:t>продолжительность урока: 40 мин.</w:t>
      </w:r>
    </w:p>
    <w:p w:rsidR="00A638F5" w:rsidRPr="00A638F5" w:rsidRDefault="00A638F5" w:rsidP="00A638F5">
      <w:r w:rsidRPr="00A638F5">
        <w:t xml:space="preserve">формы организации учебного процесса: классно-урочная и предметно-групповая системы, </w:t>
      </w:r>
      <w:proofErr w:type="gramStart"/>
      <w:r w:rsidRPr="00A638F5">
        <w:t>обучение</w:t>
      </w:r>
      <w:proofErr w:type="gramEnd"/>
      <w:r w:rsidRPr="00A638F5">
        <w:t xml:space="preserve"> по индивидуальным учебным планам (по выбору учащегося и его родителей).</w:t>
      </w:r>
    </w:p>
    <w:p w:rsidR="00A638F5" w:rsidRPr="00A638F5" w:rsidRDefault="00A638F5" w:rsidP="00A638F5">
      <w:r w:rsidRPr="00A638F5">
        <w:t xml:space="preserve">Промежуточная аттестация в 10 классе проводится по полугодиям в соответствии с «Положением о текущем контроле успеваемости и промежуточной </w:t>
      </w:r>
      <w:proofErr w:type="gramStart"/>
      <w:r w:rsidRPr="00A638F5">
        <w:t>аттестации</w:t>
      </w:r>
      <w:proofErr w:type="gramEnd"/>
      <w:r w:rsidRPr="00A638F5">
        <w:t xml:space="preserve"> обучающихся МБОУ Школы № 1</w:t>
      </w:r>
      <w:r w:rsidR="00F5268E">
        <w:t>8</w:t>
      </w:r>
      <w:r w:rsidRPr="00A638F5">
        <w:t xml:space="preserve"> г.о. Самара» и Уставом школы.</w:t>
      </w:r>
    </w:p>
    <w:p w:rsidR="00A638F5" w:rsidRPr="00A638F5" w:rsidRDefault="00A638F5" w:rsidP="00A638F5">
      <w:r w:rsidRPr="00A638F5">
        <w:t xml:space="preserve"> Итоговая аттестация в 11 классе проводится в соответствии с порядком и  сроками, установленными Министерством образования и науки Российской Федерации.</w:t>
      </w:r>
    </w:p>
    <w:p w:rsidR="00A638F5" w:rsidRPr="00A638F5" w:rsidRDefault="00A638F5" w:rsidP="00A638F5">
      <w:r w:rsidRPr="00A638F5">
        <w:t xml:space="preserve">            </w:t>
      </w:r>
      <w:proofErr w:type="gramStart"/>
      <w:r w:rsidRPr="00A638F5">
        <w:t>Индивидуальный проект</w:t>
      </w:r>
      <w:proofErr w:type="gramEnd"/>
    </w:p>
    <w:p w:rsidR="00A638F5" w:rsidRPr="00A638F5" w:rsidRDefault="00A638F5" w:rsidP="00A638F5">
      <w:r w:rsidRPr="00A638F5">
        <w:t xml:space="preserve">Индивидуальный проект представляет собой особую форму организации деятельности </w:t>
      </w:r>
      <w:proofErr w:type="gramStart"/>
      <w:r w:rsidRPr="00A638F5">
        <w:t>обучающихся</w:t>
      </w:r>
      <w:proofErr w:type="gramEnd"/>
      <w:r w:rsidRPr="00A638F5">
        <w:t xml:space="preserve"> (учебное исследование или учебный проект), включающий: </w:t>
      </w:r>
    </w:p>
    <w:p w:rsidR="00A638F5" w:rsidRPr="00A638F5" w:rsidRDefault="00A638F5" w:rsidP="00A638F5">
      <w:r w:rsidRPr="00A638F5">
        <w:sym w:font="Symbol" w:char="F0B7"/>
      </w:r>
      <w:r w:rsidRPr="00A638F5">
        <w:t xml:space="preserve"> совместный поиск новых комплексных знаний, </w:t>
      </w:r>
    </w:p>
    <w:p w:rsidR="00A638F5" w:rsidRPr="00A638F5" w:rsidRDefault="00A638F5" w:rsidP="00A638F5">
      <w:r w:rsidRPr="00A638F5">
        <w:sym w:font="Symbol" w:char="F0B7"/>
      </w:r>
      <w:r w:rsidRPr="00A638F5">
        <w:t xml:space="preserve"> овладение умениями использовать полученные знания при создании собственного интеллектуального продукта, востребованного сообществом, </w:t>
      </w:r>
    </w:p>
    <w:p w:rsidR="00A638F5" w:rsidRPr="00A638F5" w:rsidRDefault="00A638F5" w:rsidP="00A638F5">
      <w:r w:rsidRPr="00A638F5">
        <w:sym w:font="Symbol" w:char="F0B7"/>
      </w:r>
      <w:r w:rsidRPr="00A638F5">
        <w:t xml:space="preserve"> формирование ключевых компетенций, необходимых каждому члену современного общества, </w:t>
      </w:r>
    </w:p>
    <w:p w:rsidR="00A638F5" w:rsidRPr="00A638F5" w:rsidRDefault="00A638F5" w:rsidP="00A638F5">
      <w:r w:rsidRPr="00A638F5">
        <w:sym w:font="Symbol" w:char="F0B7"/>
      </w:r>
      <w:r w:rsidRPr="00A638F5">
        <w:t xml:space="preserve"> успешной самореализации человека в информационном обществе, </w:t>
      </w:r>
    </w:p>
    <w:p w:rsidR="00A638F5" w:rsidRPr="00A638F5" w:rsidRDefault="00A638F5" w:rsidP="00A638F5">
      <w:r w:rsidRPr="00A638F5">
        <w:sym w:font="Symbol" w:char="F0B7"/>
      </w:r>
      <w:r w:rsidRPr="00A638F5">
        <w:t xml:space="preserve"> воспитание личности выпускника, готовой к жизни в высокотехнологичном конкурентном мире, важнейшими качествами которой являются инициативность, способность творчески мыслить и находить нестандартные решения, умение выбирать профессиональный путь, готовность обучаться в течение всей жизни.</w:t>
      </w:r>
    </w:p>
    <w:p w:rsidR="00A638F5" w:rsidRPr="00A638F5" w:rsidRDefault="00A638F5" w:rsidP="00A638F5">
      <w:proofErr w:type="gramStart"/>
      <w:r w:rsidRPr="00A638F5">
        <w:t>Индивидуальный проект (исследование)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roofErr w:type="gramEnd"/>
      <w:r w:rsidRPr="00A638F5">
        <w:t xml:space="preserve">  Отметка за выполнение проекта выставляется в графу «</w:t>
      </w:r>
      <w:proofErr w:type="gramStart"/>
      <w:r w:rsidRPr="00A638F5">
        <w:t>Индивидуальный проект</w:t>
      </w:r>
      <w:proofErr w:type="gramEnd"/>
      <w:r w:rsidRPr="00A638F5">
        <w:t>» в личном деле. В документ государственного образца об уровне образования (аттестат о среднем общем образовании) отметка выставляется в строку на странице «Дополнительные сведения».</w:t>
      </w:r>
    </w:p>
    <w:p w:rsidR="00A638F5" w:rsidRPr="00A638F5" w:rsidRDefault="00A638F5" w:rsidP="00A638F5"/>
    <w:p w:rsidR="00A638F5" w:rsidRPr="00A638F5" w:rsidRDefault="00A638F5" w:rsidP="00A638F5">
      <w:r w:rsidRPr="00A638F5">
        <w:t>Характеристика профилей обучения</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6165"/>
      </w:tblGrid>
      <w:tr w:rsidR="00A638F5" w:rsidRPr="00A638F5" w:rsidTr="00952361">
        <w:tc>
          <w:tcPr>
            <w:tcW w:w="3190" w:type="dxa"/>
            <w:shd w:val="clear" w:color="auto" w:fill="auto"/>
          </w:tcPr>
          <w:p w:rsidR="00A638F5" w:rsidRPr="00A638F5" w:rsidRDefault="00A638F5" w:rsidP="00A638F5">
            <w:r w:rsidRPr="00A638F5">
              <w:t>Наименование профиля</w:t>
            </w:r>
          </w:p>
        </w:tc>
        <w:tc>
          <w:tcPr>
            <w:tcW w:w="6165" w:type="dxa"/>
            <w:shd w:val="clear" w:color="auto" w:fill="auto"/>
          </w:tcPr>
          <w:p w:rsidR="00A638F5" w:rsidRPr="00A638F5" w:rsidRDefault="00A638F5" w:rsidP="00A638F5">
            <w:r w:rsidRPr="00A638F5">
              <w:t>Характеристика</w:t>
            </w:r>
          </w:p>
        </w:tc>
      </w:tr>
      <w:tr w:rsidR="00A638F5" w:rsidRPr="00A638F5" w:rsidTr="00952361">
        <w:tc>
          <w:tcPr>
            <w:tcW w:w="3190" w:type="dxa"/>
            <w:shd w:val="clear" w:color="auto" w:fill="auto"/>
          </w:tcPr>
          <w:p w:rsidR="00A638F5" w:rsidRPr="00A638F5" w:rsidRDefault="00A638F5" w:rsidP="00A638F5">
            <w:r w:rsidRPr="00A638F5">
              <w:t>Технологический профиль</w:t>
            </w:r>
          </w:p>
        </w:tc>
        <w:tc>
          <w:tcPr>
            <w:tcW w:w="6165" w:type="dxa"/>
            <w:shd w:val="clear" w:color="auto" w:fill="auto"/>
          </w:tcPr>
          <w:p w:rsidR="00A638F5" w:rsidRPr="00A638F5" w:rsidRDefault="00A638F5" w:rsidP="00A638F5">
            <w:proofErr w:type="gramStart"/>
            <w:r w:rsidRPr="00A638F5">
              <w:t>ориентирован</w:t>
            </w:r>
            <w:proofErr w:type="gramEnd"/>
            <w:r w:rsidRPr="00A638F5">
              <w:t xml:space="preserve"> на производственную, инженерную и информационную сферы деятельности</w:t>
            </w:r>
          </w:p>
        </w:tc>
      </w:tr>
      <w:tr w:rsidR="00A638F5" w:rsidRPr="00A638F5" w:rsidTr="00952361">
        <w:tc>
          <w:tcPr>
            <w:tcW w:w="3190" w:type="dxa"/>
            <w:shd w:val="clear" w:color="auto" w:fill="auto"/>
          </w:tcPr>
          <w:p w:rsidR="00A638F5" w:rsidRPr="00A638F5" w:rsidRDefault="00A638F5" w:rsidP="00A638F5">
            <w:proofErr w:type="spellStart"/>
            <w:proofErr w:type="gramStart"/>
            <w:r w:rsidRPr="00A638F5">
              <w:t>Естественно-научный</w:t>
            </w:r>
            <w:proofErr w:type="spellEnd"/>
            <w:proofErr w:type="gramEnd"/>
            <w:r w:rsidRPr="00A638F5">
              <w:t xml:space="preserve"> профиль </w:t>
            </w:r>
          </w:p>
        </w:tc>
        <w:tc>
          <w:tcPr>
            <w:tcW w:w="6165" w:type="dxa"/>
            <w:shd w:val="clear" w:color="auto" w:fill="auto"/>
          </w:tcPr>
          <w:p w:rsidR="00A638F5" w:rsidRPr="00A638F5" w:rsidRDefault="00A638F5" w:rsidP="00A638F5">
            <w:r w:rsidRPr="00A638F5">
              <w:t>ориентирует на такие сферы деятельности, как медицина, биотехнологии, сельское хозяйство и др.</w:t>
            </w:r>
          </w:p>
        </w:tc>
      </w:tr>
      <w:tr w:rsidR="00A638F5" w:rsidRPr="00A638F5" w:rsidTr="00952361">
        <w:tc>
          <w:tcPr>
            <w:tcW w:w="3190" w:type="dxa"/>
            <w:shd w:val="clear" w:color="auto" w:fill="auto"/>
          </w:tcPr>
          <w:p w:rsidR="00A638F5" w:rsidRPr="00A638F5" w:rsidRDefault="00A638F5" w:rsidP="00A638F5">
            <w:r w:rsidRPr="00A638F5">
              <w:t xml:space="preserve">Гуманитарный профиль </w:t>
            </w:r>
          </w:p>
        </w:tc>
        <w:tc>
          <w:tcPr>
            <w:tcW w:w="6165" w:type="dxa"/>
            <w:shd w:val="clear" w:color="auto" w:fill="auto"/>
          </w:tcPr>
          <w:p w:rsidR="00A638F5" w:rsidRPr="00A638F5" w:rsidRDefault="00A638F5" w:rsidP="00A638F5">
            <w:r w:rsidRPr="00A638F5">
              <w:t>ориентирует на такие сферы деятельности, как педагогика, психология, общественные отношения и др.</w:t>
            </w:r>
          </w:p>
        </w:tc>
      </w:tr>
      <w:tr w:rsidR="00A638F5" w:rsidRPr="00A638F5" w:rsidTr="00952361">
        <w:tc>
          <w:tcPr>
            <w:tcW w:w="3190" w:type="dxa"/>
            <w:shd w:val="clear" w:color="auto" w:fill="auto"/>
          </w:tcPr>
          <w:p w:rsidR="00A638F5" w:rsidRPr="00A638F5" w:rsidRDefault="00A638F5" w:rsidP="00A638F5">
            <w:r w:rsidRPr="00A638F5">
              <w:t xml:space="preserve">Социально-экономический </w:t>
            </w:r>
            <w:r w:rsidRPr="00A638F5">
              <w:lastRenderedPageBreak/>
              <w:t xml:space="preserve">профиль </w:t>
            </w:r>
          </w:p>
        </w:tc>
        <w:tc>
          <w:tcPr>
            <w:tcW w:w="6165" w:type="dxa"/>
            <w:shd w:val="clear" w:color="auto" w:fill="auto"/>
          </w:tcPr>
          <w:p w:rsidR="00A638F5" w:rsidRPr="00A638F5" w:rsidRDefault="00A638F5" w:rsidP="00A638F5">
            <w:r w:rsidRPr="00A638F5">
              <w:lastRenderedPageBreak/>
              <w:t xml:space="preserve">ориентирует на профессии, связанные с социальной сферой, </w:t>
            </w:r>
            <w:r w:rsidRPr="00A638F5">
              <w:lastRenderedPageBreak/>
              <w:t>финансами и экономикой, с обработкой информации, с такими сферами деятельности, как управление, предпринимательство, работа с финансами и др.</w:t>
            </w:r>
          </w:p>
        </w:tc>
      </w:tr>
      <w:tr w:rsidR="00A638F5" w:rsidRPr="00A638F5" w:rsidTr="00952361">
        <w:trPr>
          <w:trHeight w:val="834"/>
        </w:trPr>
        <w:tc>
          <w:tcPr>
            <w:tcW w:w="3190" w:type="dxa"/>
            <w:shd w:val="clear" w:color="auto" w:fill="auto"/>
          </w:tcPr>
          <w:p w:rsidR="00A638F5" w:rsidRPr="00A638F5" w:rsidRDefault="00A638F5" w:rsidP="00A638F5">
            <w:r w:rsidRPr="00A638F5">
              <w:lastRenderedPageBreak/>
              <w:t xml:space="preserve">Универсальный профиль </w:t>
            </w:r>
          </w:p>
        </w:tc>
        <w:tc>
          <w:tcPr>
            <w:tcW w:w="6165" w:type="dxa"/>
            <w:shd w:val="clear" w:color="auto" w:fill="auto"/>
          </w:tcPr>
          <w:p w:rsidR="00A638F5" w:rsidRPr="00A638F5" w:rsidRDefault="00A638F5" w:rsidP="00A638F5">
            <w:proofErr w:type="gramStart"/>
            <w:r w:rsidRPr="00A638F5">
              <w:t>ориентирован, в первую очередь, на обучающихся, чей выбор «не вписывается» в рамки профилей</w:t>
            </w:r>
            <w:proofErr w:type="gramEnd"/>
          </w:p>
        </w:tc>
      </w:tr>
    </w:tbl>
    <w:p w:rsidR="00A638F5" w:rsidRPr="00AD311F" w:rsidRDefault="00A638F5" w:rsidP="00A638F5">
      <w:pPr>
        <w:rPr>
          <w:highlight w:val="yellow"/>
        </w:rPr>
      </w:pPr>
      <w:r w:rsidRPr="00A638F5">
        <w:t xml:space="preserve">          Профиль является способом введения </w:t>
      </w:r>
      <w:proofErr w:type="gramStart"/>
      <w:r w:rsidRPr="00A638F5">
        <w:t>обучающихся</w:t>
      </w:r>
      <w:proofErr w:type="gramEnd"/>
      <w:r w:rsidRPr="00A638F5">
        <w:t xml:space="preserve"> в ту или иную общественно-производственную практику;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На основании опросов учащихся и их родителей  в МБОУ Школе № 1</w:t>
      </w:r>
      <w:r w:rsidR="00F5268E">
        <w:t>8</w:t>
      </w:r>
      <w:r w:rsidRPr="00A638F5">
        <w:t xml:space="preserve">г.о. Самара с 1 сентября 2019 года на уровне </w:t>
      </w:r>
      <w:r w:rsidRPr="00AD311F">
        <w:rPr>
          <w:highlight w:val="yellow"/>
        </w:rPr>
        <w:t>среднего общего образования</w:t>
      </w:r>
      <w:proofErr w:type="gramStart"/>
      <w:r w:rsidRPr="00AD311F">
        <w:rPr>
          <w:highlight w:val="yellow"/>
        </w:rPr>
        <w:t xml:space="preserve">  </w:t>
      </w:r>
      <w:r w:rsidR="00F5268E" w:rsidRPr="00AD311F">
        <w:rPr>
          <w:highlight w:val="yellow"/>
        </w:rPr>
        <w:t>Б</w:t>
      </w:r>
      <w:proofErr w:type="gramEnd"/>
      <w:r w:rsidR="00F5268E" w:rsidRPr="00AD311F">
        <w:rPr>
          <w:highlight w:val="yellow"/>
        </w:rPr>
        <w:t>удет реализовываться универсальный профиль обучения.</w:t>
      </w:r>
    </w:p>
    <w:tbl>
      <w:tblPr>
        <w:tblW w:w="922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76"/>
        <w:gridCol w:w="2694"/>
        <w:gridCol w:w="2835"/>
        <w:gridCol w:w="1417"/>
      </w:tblGrid>
      <w:tr w:rsidR="00A638F5" w:rsidRPr="00AD311F" w:rsidTr="00952361">
        <w:tc>
          <w:tcPr>
            <w:tcW w:w="2276" w:type="dxa"/>
            <w:shd w:val="clear" w:color="auto" w:fill="auto"/>
          </w:tcPr>
          <w:p w:rsidR="00A638F5" w:rsidRPr="00AD311F" w:rsidRDefault="00A638F5" w:rsidP="00A638F5">
            <w:pPr>
              <w:rPr>
                <w:highlight w:val="yellow"/>
              </w:rPr>
            </w:pPr>
            <w:r w:rsidRPr="00AD311F">
              <w:rPr>
                <w:highlight w:val="yellow"/>
              </w:rPr>
              <w:t xml:space="preserve">     Профиль обучения</w:t>
            </w:r>
          </w:p>
        </w:tc>
        <w:tc>
          <w:tcPr>
            <w:tcW w:w="2694" w:type="dxa"/>
            <w:shd w:val="clear" w:color="auto" w:fill="auto"/>
          </w:tcPr>
          <w:p w:rsidR="00A638F5" w:rsidRPr="00AD311F" w:rsidRDefault="00A638F5" w:rsidP="00A638F5">
            <w:pPr>
              <w:rPr>
                <w:highlight w:val="yellow"/>
              </w:rPr>
            </w:pPr>
            <w:r w:rsidRPr="00AD311F">
              <w:rPr>
                <w:highlight w:val="yellow"/>
              </w:rPr>
              <w:t>Предметная область, соответствующая профилю обучения</w:t>
            </w:r>
          </w:p>
          <w:p w:rsidR="00A638F5" w:rsidRPr="00AD311F" w:rsidRDefault="00A638F5" w:rsidP="00A638F5">
            <w:pPr>
              <w:rPr>
                <w:highlight w:val="yellow"/>
              </w:rPr>
            </w:pPr>
          </w:p>
        </w:tc>
        <w:tc>
          <w:tcPr>
            <w:tcW w:w="2835" w:type="dxa"/>
            <w:shd w:val="clear" w:color="auto" w:fill="auto"/>
          </w:tcPr>
          <w:p w:rsidR="00A638F5" w:rsidRPr="00AD311F" w:rsidRDefault="00A638F5" w:rsidP="00A638F5">
            <w:pPr>
              <w:rPr>
                <w:highlight w:val="yellow"/>
              </w:rPr>
            </w:pPr>
            <w:r w:rsidRPr="00AD311F">
              <w:rPr>
                <w:highlight w:val="yellow"/>
              </w:rPr>
              <w:t>Учебные предметы для данного профиля</w:t>
            </w:r>
          </w:p>
        </w:tc>
        <w:tc>
          <w:tcPr>
            <w:tcW w:w="1417" w:type="dxa"/>
          </w:tcPr>
          <w:p w:rsidR="00A638F5" w:rsidRPr="00AD311F" w:rsidRDefault="00A638F5" w:rsidP="00A638F5">
            <w:pPr>
              <w:rPr>
                <w:highlight w:val="yellow"/>
              </w:rPr>
            </w:pPr>
            <w:r w:rsidRPr="00AD311F">
              <w:rPr>
                <w:highlight w:val="yellow"/>
              </w:rPr>
              <w:t>Уровень изучения предмета</w:t>
            </w:r>
          </w:p>
        </w:tc>
      </w:tr>
      <w:tr w:rsidR="00A638F5" w:rsidRPr="00AD311F" w:rsidTr="00952361">
        <w:trPr>
          <w:trHeight w:val="692"/>
        </w:trPr>
        <w:tc>
          <w:tcPr>
            <w:tcW w:w="2276" w:type="dxa"/>
            <w:vMerge w:val="restart"/>
            <w:shd w:val="clear" w:color="auto" w:fill="auto"/>
          </w:tcPr>
          <w:p w:rsidR="00A638F5" w:rsidRPr="00AD311F" w:rsidRDefault="00A638F5" w:rsidP="00A638F5">
            <w:pPr>
              <w:rPr>
                <w:highlight w:val="yellow"/>
              </w:rPr>
            </w:pPr>
            <w:r w:rsidRPr="00AD311F">
              <w:rPr>
                <w:highlight w:val="yellow"/>
              </w:rPr>
              <w:t>Технологический профиль</w:t>
            </w:r>
          </w:p>
        </w:tc>
        <w:tc>
          <w:tcPr>
            <w:tcW w:w="2694" w:type="dxa"/>
            <w:shd w:val="clear" w:color="auto" w:fill="auto"/>
          </w:tcPr>
          <w:p w:rsidR="00A638F5" w:rsidRPr="00AD311F" w:rsidRDefault="00A638F5" w:rsidP="00A638F5">
            <w:pPr>
              <w:rPr>
                <w:highlight w:val="yellow"/>
              </w:rPr>
            </w:pPr>
            <w:r w:rsidRPr="00AD311F">
              <w:rPr>
                <w:highlight w:val="yellow"/>
              </w:rPr>
              <w:t>Математика и информатика</w:t>
            </w:r>
          </w:p>
        </w:tc>
        <w:tc>
          <w:tcPr>
            <w:tcW w:w="2835" w:type="dxa"/>
            <w:shd w:val="clear" w:color="auto" w:fill="auto"/>
          </w:tcPr>
          <w:p w:rsidR="00A638F5" w:rsidRPr="00AD311F" w:rsidRDefault="00A638F5" w:rsidP="00A638F5">
            <w:pPr>
              <w:rPr>
                <w:highlight w:val="yellow"/>
              </w:rPr>
            </w:pPr>
            <w:r w:rsidRPr="00AD311F">
              <w:rPr>
                <w:highlight w:val="yellow"/>
              </w:rPr>
              <w:t>Математика: алгебра и начала математического анализа, геометрия</w:t>
            </w:r>
          </w:p>
        </w:tc>
        <w:tc>
          <w:tcPr>
            <w:tcW w:w="1417" w:type="dxa"/>
          </w:tcPr>
          <w:p w:rsidR="00A638F5" w:rsidRPr="00AD311F" w:rsidRDefault="00A638F5" w:rsidP="00A638F5">
            <w:pPr>
              <w:rPr>
                <w:highlight w:val="yellow"/>
              </w:rPr>
            </w:pPr>
            <w:r w:rsidRPr="00AD311F">
              <w:rPr>
                <w:highlight w:val="yellow"/>
              </w:rPr>
              <w:t>У</w:t>
            </w:r>
          </w:p>
        </w:tc>
      </w:tr>
      <w:tr w:rsidR="00A638F5" w:rsidRPr="00AD311F" w:rsidTr="00952361">
        <w:trPr>
          <w:trHeight w:val="343"/>
        </w:trPr>
        <w:tc>
          <w:tcPr>
            <w:tcW w:w="2276" w:type="dxa"/>
            <w:vMerge/>
            <w:shd w:val="clear" w:color="auto" w:fill="auto"/>
          </w:tcPr>
          <w:p w:rsidR="00A638F5" w:rsidRPr="00AD311F" w:rsidRDefault="00A638F5" w:rsidP="00A638F5">
            <w:pPr>
              <w:rPr>
                <w:highlight w:val="yellow"/>
              </w:rPr>
            </w:pPr>
          </w:p>
        </w:tc>
        <w:tc>
          <w:tcPr>
            <w:tcW w:w="2694" w:type="dxa"/>
            <w:shd w:val="clear" w:color="auto" w:fill="auto"/>
          </w:tcPr>
          <w:p w:rsidR="00A638F5" w:rsidRPr="00AD311F" w:rsidRDefault="00A638F5" w:rsidP="00A638F5">
            <w:pPr>
              <w:rPr>
                <w:highlight w:val="yellow"/>
              </w:rPr>
            </w:pPr>
            <w:r w:rsidRPr="00AD311F">
              <w:rPr>
                <w:highlight w:val="yellow"/>
              </w:rPr>
              <w:t>Естественные науки</w:t>
            </w:r>
          </w:p>
        </w:tc>
        <w:tc>
          <w:tcPr>
            <w:tcW w:w="2835" w:type="dxa"/>
            <w:shd w:val="clear" w:color="auto" w:fill="auto"/>
          </w:tcPr>
          <w:p w:rsidR="00A638F5" w:rsidRPr="00AD311F" w:rsidRDefault="00A638F5" w:rsidP="00A638F5">
            <w:pPr>
              <w:rPr>
                <w:highlight w:val="yellow"/>
              </w:rPr>
            </w:pPr>
            <w:r w:rsidRPr="00AD311F">
              <w:rPr>
                <w:highlight w:val="yellow"/>
              </w:rPr>
              <w:t>Физика</w:t>
            </w:r>
          </w:p>
        </w:tc>
        <w:tc>
          <w:tcPr>
            <w:tcW w:w="1417" w:type="dxa"/>
          </w:tcPr>
          <w:p w:rsidR="00A638F5" w:rsidRPr="00AD311F" w:rsidRDefault="00A638F5" w:rsidP="00A638F5">
            <w:pPr>
              <w:rPr>
                <w:highlight w:val="yellow"/>
              </w:rPr>
            </w:pPr>
            <w:r w:rsidRPr="00AD311F">
              <w:rPr>
                <w:highlight w:val="yellow"/>
              </w:rPr>
              <w:t>У</w:t>
            </w:r>
          </w:p>
        </w:tc>
      </w:tr>
      <w:tr w:rsidR="00A638F5" w:rsidRPr="00AD311F" w:rsidTr="00952361">
        <w:trPr>
          <w:trHeight w:val="343"/>
        </w:trPr>
        <w:tc>
          <w:tcPr>
            <w:tcW w:w="2276" w:type="dxa"/>
            <w:vMerge/>
            <w:shd w:val="clear" w:color="auto" w:fill="auto"/>
          </w:tcPr>
          <w:p w:rsidR="00A638F5" w:rsidRPr="00AD311F" w:rsidRDefault="00A638F5" w:rsidP="00A638F5">
            <w:pPr>
              <w:rPr>
                <w:highlight w:val="yellow"/>
              </w:rPr>
            </w:pPr>
          </w:p>
        </w:tc>
        <w:tc>
          <w:tcPr>
            <w:tcW w:w="2694" w:type="dxa"/>
            <w:shd w:val="clear" w:color="auto" w:fill="auto"/>
          </w:tcPr>
          <w:p w:rsidR="00A638F5" w:rsidRPr="00AD311F" w:rsidRDefault="00A638F5" w:rsidP="00A638F5">
            <w:pPr>
              <w:rPr>
                <w:highlight w:val="yellow"/>
              </w:rPr>
            </w:pPr>
            <w:r w:rsidRPr="00AD311F">
              <w:rPr>
                <w:highlight w:val="yellow"/>
              </w:rPr>
              <w:t>Русский язык и литература</w:t>
            </w:r>
          </w:p>
        </w:tc>
        <w:tc>
          <w:tcPr>
            <w:tcW w:w="2835" w:type="dxa"/>
            <w:shd w:val="clear" w:color="auto" w:fill="auto"/>
          </w:tcPr>
          <w:p w:rsidR="00A638F5" w:rsidRPr="00AD311F" w:rsidRDefault="00A638F5" w:rsidP="00A638F5">
            <w:pPr>
              <w:rPr>
                <w:highlight w:val="yellow"/>
              </w:rPr>
            </w:pPr>
            <w:r w:rsidRPr="00AD311F">
              <w:rPr>
                <w:highlight w:val="yellow"/>
              </w:rPr>
              <w:t>Русский язык</w:t>
            </w:r>
          </w:p>
        </w:tc>
        <w:tc>
          <w:tcPr>
            <w:tcW w:w="1417" w:type="dxa"/>
          </w:tcPr>
          <w:p w:rsidR="00A638F5" w:rsidRPr="00AD311F" w:rsidRDefault="00A638F5" w:rsidP="00A638F5">
            <w:pPr>
              <w:rPr>
                <w:highlight w:val="yellow"/>
              </w:rPr>
            </w:pPr>
            <w:r w:rsidRPr="00AD311F">
              <w:rPr>
                <w:highlight w:val="yellow"/>
              </w:rPr>
              <w:t>У</w:t>
            </w:r>
          </w:p>
        </w:tc>
      </w:tr>
      <w:tr w:rsidR="00A638F5" w:rsidRPr="00AD311F" w:rsidTr="00952361">
        <w:trPr>
          <w:trHeight w:val="679"/>
        </w:trPr>
        <w:tc>
          <w:tcPr>
            <w:tcW w:w="2276" w:type="dxa"/>
            <w:vMerge w:val="restart"/>
            <w:shd w:val="clear" w:color="auto" w:fill="auto"/>
          </w:tcPr>
          <w:p w:rsidR="00A638F5" w:rsidRPr="00AD311F" w:rsidRDefault="00A638F5" w:rsidP="00A638F5">
            <w:pPr>
              <w:rPr>
                <w:highlight w:val="yellow"/>
              </w:rPr>
            </w:pPr>
            <w:r w:rsidRPr="00AD311F">
              <w:rPr>
                <w:highlight w:val="yellow"/>
              </w:rPr>
              <w:t>Социально-экономический профиль</w:t>
            </w:r>
          </w:p>
        </w:tc>
        <w:tc>
          <w:tcPr>
            <w:tcW w:w="2694" w:type="dxa"/>
            <w:shd w:val="clear" w:color="auto" w:fill="auto"/>
          </w:tcPr>
          <w:p w:rsidR="00A638F5" w:rsidRPr="00AD311F" w:rsidRDefault="00A638F5" w:rsidP="00A638F5">
            <w:pPr>
              <w:rPr>
                <w:highlight w:val="yellow"/>
              </w:rPr>
            </w:pPr>
            <w:r w:rsidRPr="00AD311F">
              <w:rPr>
                <w:highlight w:val="yellow"/>
              </w:rPr>
              <w:t>Математика и информатика</w:t>
            </w:r>
          </w:p>
        </w:tc>
        <w:tc>
          <w:tcPr>
            <w:tcW w:w="2835" w:type="dxa"/>
            <w:shd w:val="clear" w:color="auto" w:fill="auto"/>
          </w:tcPr>
          <w:p w:rsidR="00A638F5" w:rsidRPr="00AD311F" w:rsidRDefault="00A638F5" w:rsidP="00A638F5">
            <w:pPr>
              <w:rPr>
                <w:highlight w:val="yellow"/>
              </w:rPr>
            </w:pPr>
            <w:r w:rsidRPr="00AD311F">
              <w:rPr>
                <w:highlight w:val="yellow"/>
              </w:rPr>
              <w:t>Математика: алгебра и начала математического анализа, геометрия</w:t>
            </w:r>
          </w:p>
        </w:tc>
        <w:tc>
          <w:tcPr>
            <w:tcW w:w="1417" w:type="dxa"/>
          </w:tcPr>
          <w:p w:rsidR="00A638F5" w:rsidRPr="00AD311F" w:rsidRDefault="00A638F5" w:rsidP="00A638F5">
            <w:pPr>
              <w:rPr>
                <w:highlight w:val="yellow"/>
              </w:rPr>
            </w:pPr>
            <w:r w:rsidRPr="00AD311F">
              <w:rPr>
                <w:highlight w:val="yellow"/>
              </w:rPr>
              <w:t>У</w:t>
            </w:r>
          </w:p>
        </w:tc>
      </w:tr>
      <w:tr w:rsidR="00A638F5" w:rsidRPr="00A638F5" w:rsidTr="00952361">
        <w:trPr>
          <w:trHeight w:val="346"/>
        </w:trPr>
        <w:tc>
          <w:tcPr>
            <w:tcW w:w="2276" w:type="dxa"/>
            <w:vMerge/>
            <w:shd w:val="clear" w:color="auto" w:fill="auto"/>
          </w:tcPr>
          <w:p w:rsidR="00A638F5" w:rsidRPr="00AD311F" w:rsidRDefault="00A638F5" w:rsidP="00A638F5">
            <w:pPr>
              <w:rPr>
                <w:highlight w:val="yellow"/>
              </w:rPr>
            </w:pPr>
          </w:p>
        </w:tc>
        <w:tc>
          <w:tcPr>
            <w:tcW w:w="2694" w:type="dxa"/>
            <w:shd w:val="clear" w:color="auto" w:fill="auto"/>
          </w:tcPr>
          <w:p w:rsidR="00A638F5" w:rsidRPr="00AD311F" w:rsidRDefault="00A638F5" w:rsidP="00A638F5">
            <w:pPr>
              <w:rPr>
                <w:highlight w:val="yellow"/>
              </w:rPr>
            </w:pPr>
            <w:r w:rsidRPr="00AD311F">
              <w:rPr>
                <w:highlight w:val="yellow"/>
              </w:rPr>
              <w:t>Общественные науки</w:t>
            </w:r>
          </w:p>
        </w:tc>
        <w:tc>
          <w:tcPr>
            <w:tcW w:w="2835" w:type="dxa"/>
            <w:shd w:val="clear" w:color="auto" w:fill="auto"/>
          </w:tcPr>
          <w:p w:rsidR="00A638F5" w:rsidRPr="00AD311F" w:rsidRDefault="00A638F5" w:rsidP="00A638F5">
            <w:pPr>
              <w:rPr>
                <w:highlight w:val="yellow"/>
              </w:rPr>
            </w:pPr>
            <w:r w:rsidRPr="00AD311F">
              <w:rPr>
                <w:highlight w:val="yellow"/>
              </w:rPr>
              <w:t>Экономика</w:t>
            </w:r>
          </w:p>
        </w:tc>
        <w:tc>
          <w:tcPr>
            <w:tcW w:w="1417" w:type="dxa"/>
          </w:tcPr>
          <w:p w:rsidR="00A638F5" w:rsidRPr="00A638F5" w:rsidRDefault="00A638F5" w:rsidP="00A638F5">
            <w:r w:rsidRPr="00AD311F">
              <w:rPr>
                <w:highlight w:val="yellow"/>
              </w:rPr>
              <w:t>У</w:t>
            </w:r>
          </w:p>
        </w:tc>
      </w:tr>
      <w:tr w:rsidR="00A638F5" w:rsidRPr="00A638F5" w:rsidTr="00952361">
        <w:trPr>
          <w:trHeight w:val="346"/>
        </w:trPr>
        <w:tc>
          <w:tcPr>
            <w:tcW w:w="2276" w:type="dxa"/>
            <w:vMerge/>
            <w:shd w:val="clear" w:color="auto" w:fill="auto"/>
          </w:tcPr>
          <w:p w:rsidR="00A638F5" w:rsidRPr="00A638F5" w:rsidRDefault="00A638F5" w:rsidP="00A638F5"/>
        </w:tc>
        <w:tc>
          <w:tcPr>
            <w:tcW w:w="2694" w:type="dxa"/>
            <w:shd w:val="clear" w:color="auto" w:fill="auto"/>
          </w:tcPr>
          <w:p w:rsidR="00A638F5" w:rsidRPr="00A638F5" w:rsidRDefault="00A638F5" w:rsidP="00A638F5">
            <w:r w:rsidRPr="00A638F5">
              <w:t>Русский язык и литература</w:t>
            </w:r>
          </w:p>
        </w:tc>
        <w:tc>
          <w:tcPr>
            <w:tcW w:w="2835" w:type="dxa"/>
            <w:shd w:val="clear" w:color="auto" w:fill="auto"/>
          </w:tcPr>
          <w:p w:rsidR="00A638F5" w:rsidRPr="00A638F5" w:rsidRDefault="00A638F5" w:rsidP="00A638F5">
            <w:r w:rsidRPr="00A638F5">
              <w:t>Русский язык</w:t>
            </w:r>
          </w:p>
        </w:tc>
        <w:tc>
          <w:tcPr>
            <w:tcW w:w="1417" w:type="dxa"/>
          </w:tcPr>
          <w:p w:rsidR="00A638F5" w:rsidRPr="00A638F5" w:rsidRDefault="00A638F5" w:rsidP="00A638F5">
            <w:r w:rsidRPr="00A638F5">
              <w:t>У</w:t>
            </w:r>
          </w:p>
        </w:tc>
      </w:tr>
    </w:tbl>
    <w:p w:rsidR="00A638F5" w:rsidRDefault="00A638F5" w:rsidP="00A638F5">
      <w:r w:rsidRPr="00A638F5">
        <w:t xml:space="preserve">  </w:t>
      </w:r>
    </w:p>
    <w:p w:rsidR="00F83E7C" w:rsidRPr="00A638F5" w:rsidRDefault="00F83E7C" w:rsidP="00A638F5"/>
    <w:p w:rsidR="00F83E7C" w:rsidRPr="0051105E" w:rsidRDefault="00F83E7C" w:rsidP="00F83E7C">
      <w:pPr>
        <w:ind w:right="-299"/>
        <w:jc w:val="center"/>
        <w:rPr>
          <w:rFonts w:ascii="Times New Roman" w:hAnsi="Times New Roman"/>
          <w:sz w:val="26"/>
          <w:szCs w:val="26"/>
        </w:rPr>
      </w:pPr>
      <w:r w:rsidRPr="0051105E">
        <w:rPr>
          <w:rFonts w:ascii="Times New Roman" w:eastAsia="Times New Roman" w:hAnsi="Times New Roman"/>
          <w:b/>
          <w:bCs/>
          <w:sz w:val="26"/>
          <w:szCs w:val="26"/>
        </w:rPr>
        <w:t>Учебный план 10 класса универсального профиля обучения</w:t>
      </w:r>
    </w:p>
    <w:tbl>
      <w:tblPr>
        <w:tblW w:w="10067" w:type="dxa"/>
        <w:tblInd w:w="66" w:type="dxa"/>
        <w:tblLayout w:type="fixed"/>
        <w:tblCellMar>
          <w:left w:w="0" w:type="dxa"/>
          <w:right w:w="0" w:type="dxa"/>
        </w:tblCellMar>
        <w:tblLook w:val="0600"/>
      </w:tblPr>
      <w:tblGrid>
        <w:gridCol w:w="1560"/>
        <w:gridCol w:w="2126"/>
        <w:gridCol w:w="1134"/>
        <w:gridCol w:w="1134"/>
        <w:gridCol w:w="1134"/>
        <w:gridCol w:w="993"/>
        <w:gridCol w:w="993"/>
        <w:gridCol w:w="993"/>
      </w:tblGrid>
      <w:tr w:rsidR="00F83E7C" w:rsidRPr="0051105E" w:rsidTr="00952361">
        <w:trPr>
          <w:trHeight w:val="336"/>
        </w:trPr>
        <w:tc>
          <w:tcPr>
            <w:tcW w:w="3686" w:type="dxa"/>
            <w:gridSpan w:val="2"/>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hideMark/>
          </w:tcPr>
          <w:p w:rsidR="00F83E7C" w:rsidRPr="0051105E" w:rsidRDefault="00F83E7C" w:rsidP="00952361">
            <w:pPr>
              <w:spacing w:line="235" w:lineRule="atLeast"/>
              <w:jc w:val="center"/>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Учебные предметы</w:t>
            </w:r>
          </w:p>
        </w:tc>
        <w:tc>
          <w:tcPr>
            <w:tcW w:w="2268"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hideMark/>
          </w:tcPr>
          <w:p w:rsidR="00F83E7C" w:rsidRPr="0051105E" w:rsidRDefault="00F83E7C" w:rsidP="00952361">
            <w:pPr>
              <w:spacing w:line="235" w:lineRule="atLeast"/>
              <w:jc w:val="center"/>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10 класс</w:t>
            </w:r>
          </w:p>
        </w:tc>
        <w:tc>
          <w:tcPr>
            <w:tcW w:w="2127" w:type="dxa"/>
            <w:gridSpan w:val="2"/>
            <w:tcBorders>
              <w:top w:val="single" w:sz="8" w:space="0" w:color="000000"/>
              <w:left w:val="single" w:sz="8" w:space="0" w:color="000000"/>
              <w:bottom w:val="single" w:sz="8" w:space="0" w:color="000000"/>
              <w:right w:val="single" w:sz="8" w:space="0" w:color="000000"/>
            </w:tcBorders>
            <w:shd w:val="clear" w:color="auto" w:fill="D9D9D9"/>
          </w:tcPr>
          <w:p w:rsidR="00F83E7C" w:rsidRDefault="00F83E7C" w:rsidP="00952361">
            <w:pPr>
              <w:spacing w:line="235" w:lineRule="atLeast"/>
              <w:jc w:val="center"/>
              <w:textAlignment w:val="baseline"/>
              <w:rPr>
                <w:rFonts w:ascii="Times New Roman" w:eastAsia="Times New Roman" w:hAnsi="Times New Roman"/>
                <w:color w:val="000000"/>
                <w:kern w:val="24"/>
                <w:sz w:val="24"/>
                <w:szCs w:val="24"/>
              </w:rPr>
            </w:pPr>
            <w:r w:rsidRPr="0051105E">
              <w:rPr>
                <w:rFonts w:ascii="Times New Roman" w:eastAsia="Times New Roman" w:hAnsi="Times New Roman"/>
                <w:color w:val="000000"/>
                <w:kern w:val="24"/>
                <w:sz w:val="24"/>
                <w:szCs w:val="24"/>
              </w:rPr>
              <w:t>11 класс</w:t>
            </w:r>
          </w:p>
          <w:p w:rsidR="00F83E7C" w:rsidRPr="0051105E" w:rsidRDefault="00F83E7C" w:rsidP="00952361">
            <w:pPr>
              <w:spacing w:line="235" w:lineRule="atLeast"/>
              <w:jc w:val="center"/>
              <w:textAlignment w:val="baseline"/>
              <w:rPr>
                <w:rFonts w:ascii="Times New Roman" w:eastAsia="Times New Roman" w:hAnsi="Times New Roman"/>
                <w:sz w:val="24"/>
                <w:szCs w:val="24"/>
              </w:rPr>
            </w:pPr>
            <w:r>
              <w:rPr>
                <w:rFonts w:ascii="Times New Roman" w:eastAsia="Times New Roman" w:hAnsi="Times New Roman"/>
                <w:color w:val="000000"/>
                <w:kern w:val="24"/>
                <w:sz w:val="24"/>
                <w:szCs w:val="24"/>
              </w:rPr>
              <w:t>проект</w:t>
            </w:r>
          </w:p>
        </w:tc>
        <w:tc>
          <w:tcPr>
            <w:tcW w:w="1986" w:type="dxa"/>
            <w:gridSpan w:val="2"/>
            <w:tcBorders>
              <w:top w:val="single" w:sz="8" w:space="0" w:color="000000"/>
              <w:left w:val="single" w:sz="8" w:space="0" w:color="000000"/>
              <w:bottom w:val="single" w:sz="8" w:space="0" w:color="000000"/>
              <w:right w:val="single" w:sz="8" w:space="0" w:color="000000"/>
            </w:tcBorders>
          </w:tcPr>
          <w:p w:rsidR="00F83E7C" w:rsidRPr="0051105E" w:rsidRDefault="00F83E7C" w:rsidP="00952361">
            <w:pPr>
              <w:spacing w:line="235" w:lineRule="atLeast"/>
              <w:jc w:val="center"/>
              <w:textAlignment w:val="baseline"/>
              <w:rPr>
                <w:rFonts w:ascii="Times New Roman" w:eastAsia="Times New Roman" w:hAnsi="Times New Roman"/>
                <w:color w:val="000000"/>
                <w:kern w:val="24"/>
                <w:sz w:val="24"/>
                <w:szCs w:val="24"/>
              </w:rPr>
            </w:pPr>
            <w:r w:rsidRPr="0051105E">
              <w:rPr>
                <w:rFonts w:ascii="Times New Roman" w:eastAsia="Times New Roman" w:hAnsi="Times New Roman"/>
                <w:color w:val="000000"/>
                <w:kern w:val="24"/>
                <w:sz w:val="24"/>
                <w:szCs w:val="24"/>
              </w:rPr>
              <w:t>ИТОГО</w:t>
            </w:r>
          </w:p>
        </w:tc>
      </w:tr>
      <w:tr w:rsidR="00F83E7C" w:rsidRPr="0051105E" w:rsidTr="00952361">
        <w:trPr>
          <w:trHeight w:val="875"/>
        </w:trPr>
        <w:tc>
          <w:tcPr>
            <w:tcW w:w="3686" w:type="dxa"/>
            <w:gridSpan w:val="2"/>
            <w:vMerge/>
            <w:tcBorders>
              <w:top w:val="single" w:sz="8" w:space="0" w:color="000000"/>
              <w:left w:val="single" w:sz="8" w:space="0" w:color="000000"/>
              <w:bottom w:val="single" w:sz="8" w:space="0" w:color="000000"/>
              <w:right w:val="single" w:sz="8" w:space="0" w:color="000000"/>
            </w:tcBorders>
            <w:vAlign w:val="center"/>
            <w:hideMark/>
          </w:tcPr>
          <w:p w:rsidR="00F83E7C" w:rsidRPr="0051105E" w:rsidRDefault="00F83E7C" w:rsidP="00952361">
            <w:pPr>
              <w:rPr>
                <w:rFonts w:ascii="Times New Roman" w:eastAsia="Times New Roman" w:hAnsi="Times New Roman"/>
                <w:sz w:val="24"/>
                <w:szCs w:val="24"/>
              </w:rPr>
            </w:pPr>
          </w:p>
        </w:tc>
        <w:tc>
          <w:tcPr>
            <w:tcW w:w="2268"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hideMark/>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 xml:space="preserve">Реализация программ </w:t>
            </w:r>
            <w:proofErr w:type="gramStart"/>
            <w:r w:rsidRPr="0051105E">
              <w:rPr>
                <w:rFonts w:ascii="Times New Roman" w:eastAsia="Times New Roman" w:hAnsi="Times New Roman"/>
                <w:color w:val="000000"/>
                <w:kern w:val="24"/>
                <w:sz w:val="24"/>
                <w:szCs w:val="24"/>
              </w:rPr>
              <w:t>на</w:t>
            </w:r>
            <w:proofErr w:type="gramEnd"/>
            <w:r w:rsidRPr="0051105E">
              <w:rPr>
                <w:rFonts w:ascii="Times New Roman" w:eastAsia="Times New Roman" w:hAnsi="Times New Roman"/>
                <w:color w:val="000000"/>
                <w:kern w:val="24"/>
                <w:sz w:val="24"/>
                <w:szCs w:val="24"/>
              </w:rPr>
              <w:t>:</w:t>
            </w:r>
          </w:p>
        </w:tc>
        <w:tc>
          <w:tcPr>
            <w:tcW w:w="2127" w:type="dxa"/>
            <w:gridSpan w:val="2"/>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 xml:space="preserve">Реализация программ </w:t>
            </w:r>
            <w:proofErr w:type="gramStart"/>
            <w:r w:rsidRPr="0051105E">
              <w:rPr>
                <w:rFonts w:ascii="Times New Roman" w:eastAsia="Times New Roman" w:hAnsi="Times New Roman"/>
                <w:color w:val="000000"/>
                <w:kern w:val="24"/>
                <w:sz w:val="24"/>
                <w:szCs w:val="24"/>
              </w:rPr>
              <w:t>на</w:t>
            </w:r>
            <w:proofErr w:type="gramEnd"/>
            <w:r w:rsidRPr="0051105E">
              <w:rPr>
                <w:rFonts w:ascii="Times New Roman" w:eastAsia="Times New Roman" w:hAnsi="Times New Roman"/>
                <w:color w:val="000000"/>
                <w:kern w:val="24"/>
                <w:sz w:val="24"/>
                <w:szCs w:val="24"/>
              </w:rPr>
              <w:t>:</w:t>
            </w:r>
          </w:p>
        </w:tc>
        <w:tc>
          <w:tcPr>
            <w:tcW w:w="1986" w:type="dxa"/>
            <w:gridSpan w:val="2"/>
            <w:tcBorders>
              <w:top w:val="single" w:sz="8" w:space="0" w:color="000000"/>
              <w:left w:val="single" w:sz="8" w:space="0" w:color="000000"/>
              <w:bottom w:val="single" w:sz="8" w:space="0" w:color="000000"/>
              <w:right w:val="single" w:sz="8" w:space="0" w:color="000000"/>
            </w:tcBorders>
          </w:tcPr>
          <w:p w:rsidR="00F83E7C" w:rsidRPr="0051105E" w:rsidRDefault="00F83E7C" w:rsidP="00952361">
            <w:pPr>
              <w:jc w:val="center"/>
              <w:textAlignment w:val="baseline"/>
              <w:rPr>
                <w:rFonts w:ascii="Times New Roman" w:eastAsia="Times New Roman" w:hAnsi="Times New Roman"/>
                <w:color w:val="000000"/>
                <w:kern w:val="24"/>
                <w:sz w:val="24"/>
                <w:szCs w:val="24"/>
              </w:rPr>
            </w:pPr>
            <w:r w:rsidRPr="0051105E">
              <w:rPr>
                <w:rFonts w:ascii="Times New Roman" w:eastAsia="Times New Roman" w:hAnsi="Times New Roman"/>
                <w:color w:val="000000"/>
                <w:kern w:val="24"/>
                <w:sz w:val="24"/>
                <w:szCs w:val="24"/>
              </w:rPr>
              <w:t xml:space="preserve">Реализация программ </w:t>
            </w:r>
            <w:proofErr w:type="gramStart"/>
            <w:r w:rsidRPr="0051105E">
              <w:rPr>
                <w:rFonts w:ascii="Times New Roman" w:eastAsia="Times New Roman" w:hAnsi="Times New Roman"/>
                <w:color w:val="000000"/>
                <w:kern w:val="24"/>
                <w:sz w:val="24"/>
                <w:szCs w:val="24"/>
              </w:rPr>
              <w:t>на</w:t>
            </w:r>
            <w:proofErr w:type="gramEnd"/>
            <w:r w:rsidRPr="0051105E">
              <w:rPr>
                <w:rFonts w:ascii="Times New Roman" w:eastAsia="Times New Roman" w:hAnsi="Times New Roman"/>
                <w:color w:val="000000"/>
                <w:kern w:val="24"/>
                <w:sz w:val="24"/>
                <w:szCs w:val="24"/>
              </w:rPr>
              <w:t>:</w:t>
            </w:r>
          </w:p>
        </w:tc>
      </w:tr>
      <w:tr w:rsidR="00F83E7C" w:rsidRPr="0051105E" w:rsidTr="00952361">
        <w:trPr>
          <w:trHeight w:val="768"/>
        </w:trPr>
        <w:tc>
          <w:tcPr>
            <w:tcW w:w="3686" w:type="dxa"/>
            <w:gridSpan w:val="2"/>
            <w:vMerge w:val="restart"/>
            <w:tcBorders>
              <w:top w:val="single" w:sz="8" w:space="0" w:color="000000"/>
              <w:left w:val="single" w:sz="8" w:space="0" w:color="000000"/>
              <w:bottom w:val="single" w:sz="8" w:space="0" w:color="000000"/>
              <w:right w:val="single" w:sz="8" w:space="0" w:color="000000"/>
            </w:tcBorders>
            <w:shd w:val="clear" w:color="auto" w:fill="92D050"/>
            <w:tcMar>
              <w:top w:w="15" w:type="dxa"/>
              <w:left w:w="66" w:type="dxa"/>
              <w:bottom w:w="0" w:type="dxa"/>
              <w:right w:w="66" w:type="dxa"/>
            </w:tcMar>
            <w:vAlign w:val="bottom"/>
            <w:hideMark/>
          </w:tcPr>
          <w:p w:rsidR="00F83E7C" w:rsidRPr="0051105E" w:rsidRDefault="00F83E7C" w:rsidP="00952361">
            <w:pPr>
              <w:jc w:val="right"/>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Русский язык</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hideMark/>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 xml:space="preserve">базовом </w:t>
            </w:r>
            <w:proofErr w:type="gramStart"/>
            <w:r w:rsidRPr="0051105E">
              <w:rPr>
                <w:rFonts w:ascii="Times New Roman" w:eastAsia="Times New Roman" w:hAnsi="Times New Roman"/>
                <w:color w:val="000000"/>
                <w:kern w:val="24"/>
                <w:sz w:val="24"/>
                <w:szCs w:val="24"/>
              </w:rPr>
              <w:t>уровне</w:t>
            </w:r>
            <w:proofErr w:type="gramEnd"/>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hideMark/>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 xml:space="preserve">углубленном  </w:t>
            </w:r>
            <w:proofErr w:type="gramStart"/>
            <w:r w:rsidRPr="0051105E">
              <w:rPr>
                <w:rFonts w:ascii="Times New Roman" w:eastAsia="Times New Roman" w:hAnsi="Times New Roman"/>
                <w:color w:val="000000"/>
                <w:kern w:val="24"/>
                <w:sz w:val="24"/>
                <w:szCs w:val="24"/>
              </w:rPr>
              <w:t>уровне</w:t>
            </w:r>
            <w:proofErr w:type="gramEnd"/>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 xml:space="preserve">базовом </w:t>
            </w:r>
            <w:proofErr w:type="gramStart"/>
            <w:r w:rsidRPr="0051105E">
              <w:rPr>
                <w:rFonts w:ascii="Times New Roman" w:eastAsia="Times New Roman" w:hAnsi="Times New Roman"/>
                <w:color w:val="000000"/>
                <w:kern w:val="24"/>
                <w:sz w:val="24"/>
                <w:szCs w:val="24"/>
              </w:rPr>
              <w:t>уровне</w:t>
            </w:r>
            <w:proofErr w:type="gramEnd"/>
          </w:p>
        </w:tc>
        <w:tc>
          <w:tcPr>
            <w:tcW w:w="993" w:type="dxa"/>
            <w:tcBorders>
              <w:top w:val="single" w:sz="8" w:space="0" w:color="000000"/>
              <w:left w:val="single" w:sz="8" w:space="0" w:color="000000"/>
              <w:bottom w:val="single" w:sz="8" w:space="0" w:color="000000"/>
              <w:right w:val="single" w:sz="8" w:space="0" w:color="000000"/>
            </w:tcBorders>
            <w:shd w:val="clear" w:color="auto" w:fill="D9D9D9"/>
          </w:tcPr>
          <w:p w:rsidR="00F83E7C" w:rsidRPr="0051105E" w:rsidRDefault="00F83E7C" w:rsidP="00952361">
            <w:pPr>
              <w:jc w:val="center"/>
              <w:textAlignment w:val="baseline"/>
              <w:rPr>
                <w:rFonts w:ascii="Times New Roman" w:eastAsia="Times New Roman" w:hAnsi="Times New Roman"/>
                <w:color w:val="000000"/>
                <w:kern w:val="24"/>
                <w:sz w:val="24"/>
                <w:szCs w:val="24"/>
              </w:rPr>
            </w:pPr>
            <w:r w:rsidRPr="0051105E">
              <w:rPr>
                <w:rFonts w:ascii="Times New Roman" w:eastAsia="Times New Roman" w:hAnsi="Times New Roman"/>
                <w:color w:val="000000"/>
                <w:kern w:val="24"/>
                <w:sz w:val="24"/>
                <w:szCs w:val="24"/>
              </w:rPr>
              <w:t xml:space="preserve">углубленном  </w:t>
            </w:r>
            <w:proofErr w:type="gramStart"/>
            <w:r w:rsidRPr="0051105E">
              <w:rPr>
                <w:rFonts w:ascii="Times New Roman" w:eastAsia="Times New Roman" w:hAnsi="Times New Roman"/>
                <w:color w:val="000000"/>
                <w:kern w:val="24"/>
                <w:sz w:val="24"/>
                <w:szCs w:val="24"/>
              </w:rPr>
              <w:t>уровне</w:t>
            </w:r>
            <w:proofErr w:type="gramEnd"/>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 xml:space="preserve">базовом </w:t>
            </w:r>
            <w:proofErr w:type="gramStart"/>
            <w:r w:rsidRPr="0051105E">
              <w:rPr>
                <w:rFonts w:ascii="Times New Roman" w:eastAsia="Times New Roman" w:hAnsi="Times New Roman"/>
                <w:color w:val="000000"/>
                <w:kern w:val="24"/>
                <w:sz w:val="24"/>
                <w:szCs w:val="24"/>
              </w:rPr>
              <w:t>уровне</w:t>
            </w:r>
            <w:proofErr w:type="gramEnd"/>
          </w:p>
        </w:tc>
        <w:tc>
          <w:tcPr>
            <w:tcW w:w="993" w:type="dxa"/>
            <w:tcBorders>
              <w:top w:val="single" w:sz="8" w:space="0" w:color="000000"/>
              <w:left w:val="single" w:sz="8" w:space="0" w:color="000000"/>
              <w:bottom w:val="single" w:sz="8" w:space="0" w:color="000000"/>
              <w:right w:val="single" w:sz="8" w:space="0" w:color="000000"/>
            </w:tcBorders>
          </w:tcPr>
          <w:p w:rsidR="00F83E7C" w:rsidRPr="0051105E" w:rsidRDefault="00F83E7C" w:rsidP="00952361">
            <w:pPr>
              <w:jc w:val="center"/>
              <w:textAlignment w:val="baseline"/>
              <w:rPr>
                <w:rFonts w:ascii="Times New Roman" w:eastAsia="Times New Roman" w:hAnsi="Times New Roman"/>
                <w:color w:val="000000"/>
                <w:kern w:val="24"/>
                <w:sz w:val="24"/>
                <w:szCs w:val="24"/>
              </w:rPr>
            </w:pPr>
            <w:r w:rsidRPr="0051105E">
              <w:rPr>
                <w:rFonts w:ascii="Times New Roman" w:eastAsia="Times New Roman" w:hAnsi="Times New Roman"/>
                <w:color w:val="000000"/>
                <w:kern w:val="24"/>
                <w:sz w:val="24"/>
                <w:szCs w:val="24"/>
              </w:rPr>
              <w:t xml:space="preserve">углубленном  </w:t>
            </w:r>
            <w:proofErr w:type="gramStart"/>
            <w:r w:rsidRPr="0051105E">
              <w:rPr>
                <w:rFonts w:ascii="Times New Roman" w:eastAsia="Times New Roman" w:hAnsi="Times New Roman"/>
                <w:color w:val="000000"/>
                <w:kern w:val="24"/>
                <w:sz w:val="24"/>
                <w:szCs w:val="24"/>
              </w:rPr>
              <w:t>уровне</w:t>
            </w:r>
            <w:proofErr w:type="gramEnd"/>
          </w:p>
        </w:tc>
      </w:tr>
      <w:tr w:rsidR="00F83E7C" w:rsidRPr="0051105E" w:rsidTr="00952361">
        <w:trPr>
          <w:trHeight w:val="366"/>
        </w:trPr>
        <w:tc>
          <w:tcPr>
            <w:tcW w:w="3686" w:type="dxa"/>
            <w:gridSpan w:val="2"/>
            <w:vMerge/>
            <w:tcBorders>
              <w:top w:val="single" w:sz="8" w:space="0" w:color="000000"/>
              <w:left w:val="single" w:sz="8" w:space="0" w:color="000000"/>
              <w:bottom w:val="single" w:sz="8" w:space="0" w:color="000000"/>
              <w:right w:val="single" w:sz="8" w:space="0" w:color="000000"/>
            </w:tcBorders>
            <w:shd w:val="clear" w:color="auto" w:fill="92D050"/>
            <w:vAlign w:val="center"/>
            <w:hideMark/>
          </w:tcPr>
          <w:p w:rsidR="00F83E7C" w:rsidRPr="0051105E" w:rsidRDefault="00F83E7C" w:rsidP="00952361">
            <w:pPr>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3</w:t>
            </w: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3</w:t>
            </w: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204</w:t>
            </w:r>
          </w:p>
        </w:tc>
      </w:tr>
      <w:tr w:rsidR="00F83E7C" w:rsidRPr="0051105E" w:rsidTr="00952361">
        <w:trPr>
          <w:trHeight w:val="374"/>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92D050"/>
            <w:tcMar>
              <w:top w:w="15" w:type="dxa"/>
              <w:left w:w="66" w:type="dxa"/>
              <w:bottom w:w="0" w:type="dxa"/>
              <w:right w:w="66" w:type="dxa"/>
            </w:tcMar>
            <w:vAlign w:val="center"/>
            <w:hideMark/>
          </w:tcPr>
          <w:p w:rsidR="00F83E7C" w:rsidRPr="0051105E" w:rsidRDefault="00F83E7C" w:rsidP="00952361">
            <w:pPr>
              <w:jc w:val="right"/>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Литература</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3</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3</w:t>
            </w: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204</w:t>
            </w: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p>
        </w:tc>
      </w:tr>
      <w:tr w:rsidR="00F83E7C" w:rsidRPr="0051105E" w:rsidTr="00952361">
        <w:trPr>
          <w:trHeight w:val="432"/>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92D050"/>
            <w:tcMar>
              <w:top w:w="15" w:type="dxa"/>
              <w:left w:w="66" w:type="dxa"/>
              <w:bottom w:w="0" w:type="dxa"/>
              <w:right w:w="66" w:type="dxa"/>
            </w:tcMar>
            <w:vAlign w:val="center"/>
            <w:hideMark/>
          </w:tcPr>
          <w:p w:rsidR="00F83E7C" w:rsidRPr="0051105E" w:rsidRDefault="00F83E7C" w:rsidP="00952361">
            <w:pPr>
              <w:jc w:val="right"/>
              <w:textAlignment w:val="baseline"/>
              <w:rPr>
                <w:rFonts w:ascii="Times New Roman" w:eastAsia="Times New Roman" w:hAnsi="Times New Roman"/>
                <w:sz w:val="24"/>
                <w:szCs w:val="24"/>
              </w:rPr>
            </w:pPr>
            <w:bookmarkStart w:id="174" w:name="_GoBack"/>
            <w:bookmarkEnd w:id="174"/>
            <w:r w:rsidRPr="0051105E">
              <w:rPr>
                <w:rFonts w:ascii="Times New Roman" w:eastAsia="Times New Roman" w:hAnsi="Times New Roman"/>
                <w:color w:val="000000"/>
                <w:kern w:val="24"/>
                <w:sz w:val="24"/>
                <w:szCs w:val="24"/>
              </w:rPr>
              <w:t xml:space="preserve">Иностранный язык (англ.)        </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3</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3</w:t>
            </w: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204</w:t>
            </w: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p>
        </w:tc>
      </w:tr>
      <w:tr w:rsidR="00F83E7C" w:rsidRPr="0051105E" w:rsidTr="00952361">
        <w:trPr>
          <w:trHeight w:val="440"/>
        </w:trPr>
        <w:tc>
          <w:tcPr>
            <w:tcW w:w="1560" w:type="dxa"/>
            <w:vMerge w:val="restart"/>
            <w:tcBorders>
              <w:top w:val="single" w:sz="8" w:space="0" w:color="000000"/>
              <w:left w:val="single" w:sz="8" w:space="0" w:color="000000"/>
              <w:bottom w:val="single" w:sz="8" w:space="0" w:color="000000"/>
              <w:right w:val="single" w:sz="8" w:space="0" w:color="000000"/>
            </w:tcBorders>
            <w:shd w:val="clear" w:color="auto" w:fill="92D050"/>
            <w:tcMar>
              <w:top w:w="15" w:type="dxa"/>
              <w:left w:w="66" w:type="dxa"/>
              <w:bottom w:w="0" w:type="dxa"/>
              <w:right w:w="66" w:type="dxa"/>
            </w:tcMar>
            <w:vAlign w:val="center"/>
            <w:hideMark/>
          </w:tcPr>
          <w:p w:rsidR="00F83E7C" w:rsidRPr="0051105E" w:rsidRDefault="00F83E7C" w:rsidP="00952361">
            <w:pPr>
              <w:jc w:val="right"/>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Математика</w:t>
            </w:r>
          </w:p>
        </w:tc>
        <w:tc>
          <w:tcPr>
            <w:tcW w:w="2126" w:type="dxa"/>
            <w:tcBorders>
              <w:top w:val="single" w:sz="8" w:space="0" w:color="000000"/>
              <w:left w:val="single" w:sz="8" w:space="0" w:color="000000"/>
              <w:bottom w:val="single" w:sz="8" w:space="0" w:color="000000"/>
              <w:right w:val="single" w:sz="8" w:space="0" w:color="000000"/>
            </w:tcBorders>
            <w:shd w:val="clear" w:color="auto" w:fill="92D050"/>
            <w:tcMar>
              <w:top w:w="15" w:type="dxa"/>
              <w:left w:w="66" w:type="dxa"/>
              <w:bottom w:w="0" w:type="dxa"/>
              <w:right w:w="66" w:type="dxa"/>
            </w:tcMar>
            <w:vAlign w:val="center"/>
            <w:hideMark/>
          </w:tcPr>
          <w:p w:rsidR="00F83E7C" w:rsidRPr="0051105E" w:rsidRDefault="00F83E7C" w:rsidP="00952361">
            <w:pPr>
              <w:jc w:val="right"/>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 xml:space="preserve">Алгебра и начала </w:t>
            </w:r>
            <w:proofErr w:type="spellStart"/>
            <w:r w:rsidRPr="0051105E">
              <w:rPr>
                <w:rFonts w:ascii="Times New Roman" w:eastAsia="Times New Roman" w:hAnsi="Times New Roman"/>
                <w:color w:val="000000"/>
                <w:kern w:val="24"/>
                <w:sz w:val="24"/>
                <w:szCs w:val="24"/>
              </w:rPr>
              <w:t>матем</w:t>
            </w:r>
            <w:proofErr w:type="spellEnd"/>
            <w:r w:rsidRPr="0051105E">
              <w:rPr>
                <w:rFonts w:ascii="Times New Roman" w:eastAsia="Times New Roman" w:hAnsi="Times New Roman"/>
                <w:color w:val="000000"/>
                <w:kern w:val="24"/>
                <w:sz w:val="24"/>
                <w:szCs w:val="24"/>
              </w:rPr>
              <w:t>. анализа</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0</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4</w:t>
            </w: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0</w:t>
            </w: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4</w:t>
            </w: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textAlignment w:val="baseline"/>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272</w:t>
            </w:r>
          </w:p>
        </w:tc>
      </w:tr>
      <w:tr w:rsidR="00F83E7C" w:rsidRPr="0051105E" w:rsidTr="00952361">
        <w:trPr>
          <w:trHeight w:val="432"/>
        </w:trPr>
        <w:tc>
          <w:tcPr>
            <w:tcW w:w="1560" w:type="dxa"/>
            <w:vMerge/>
            <w:tcBorders>
              <w:top w:val="single" w:sz="8" w:space="0" w:color="000000"/>
              <w:left w:val="single" w:sz="8" w:space="0" w:color="000000"/>
              <w:bottom w:val="single" w:sz="8" w:space="0" w:color="000000"/>
              <w:right w:val="single" w:sz="8" w:space="0" w:color="000000"/>
            </w:tcBorders>
            <w:shd w:val="clear" w:color="auto" w:fill="92D050"/>
            <w:vAlign w:val="center"/>
            <w:hideMark/>
          </w:tcPr>
          <w:p w:rsidR="00F83E7C" w:rsidRPr="0051105E" w:rsidRDefault="00F83E7C" w:rsidP="00952361">
            <w:pPr>
              <w:rPr>
                <w:rFonts w:ascii="Times New Roman" w:eastAsia="Times New Roman" w:hAnsi="Times New Roman"/>
                <w:sz w:val="24"/>
                <w:szCs w:val="24"/>
              </w:rPr>
            </w:pPr>
          </w:p>
        </w:tc>
        <w:tc>
          <w:tcPr>
            <w:tcW w:w="2126" w:type="dxa"/>
            <w:tcBorders>
              <w:top w:val="single" w:sz="8" w:space="0" w:color="000000"/>
              <w:left w:val="single" w:sz="8" w:space="0" w:color="000000"/>
              <w:bottom w:val="single" w:sz="8" w:space="0" w:color="000000"/>
              <w:right w:val="single" w:sz="8" w:space="0" w:color="000000"/>
            </w:tcBorders>
            <w:shd w:val="clear" w:color="auto" w:fill="92D050"/>
            <w:tcMar>
              <w:top w:w="15" w:type="dxa"/>
              <w:left w:w="66" w:type="dxa"/>
              <w:bottom w:w="0" w:type="dxa"/>
              <w:right w:w="66" w:type="dxa"/>
            </w:tcMar>
            <w:vAlign w:val="center"/>
            <w:hideMark/>
          </w:tcPr>
          <w:p w:rsidR="00F83E7C" w:rsidRPr="0051105E" w:rsidRDefault="00F83E7C" w:rsidP="00952361">
            <w:pPr>
              <w:jc w:val="right"/>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Геометрия</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0</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2</w:t>
            </w: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0</w:t>
            </w: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2</w:t>
            </w: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136</w:t>
            </w:r>
          </w:p>
        </w:tc>
      </w:tr>
      <w:tr w:rsidR="00F83E7C" w:rsidRPr="0051105E" w:rsidTr="00952361">
        <w:trPr>
          <w:trHeight w:val="432"/>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92D050"/>
            <w:vAlign w:val="center"/>
          </w:tcPr>
          <w:p w:rsidR="00F83E7C" w:rsidRPr="0051105E" w:rsidRDefault="00F83E7C" w:rsidP="00952361">
            <w:pPr>
              <w:jc w:val="right"/>
              <w:textAlignment w:val="baseline"/>
              <w:rPr>
                <w:rFonts w:ascii="Times New Roman" w:eastAsia="Times New Roman" w:hAnsi="Times New Roman"/>
                <w:color w:val="000000"/>
                <w:kern w:val="24"/>
                <w:sz w:val="24"/>
                <w:szCs w:val="24"/>
              </w:rPr>
            </w:pPr>
            <w:r w:rsidRPr="0051105E">
              <w:rPr>
                <w:rFonts w:ascii="Times New Roman" w:eastAsia="Times New Roman" w:hAnsi="Times New Roman"/>
                <w:color w:val="000000"/>
                <w:kern w:val="24"/>
                <w:sz w:val="24"/>
                <w:szCs w:val="24"/>
              </w:rPr>
              <w:t>История</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2</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2</w:t>
            </w: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136</w:t>
            </w: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p>
        </w:tc>
      </w:tr>
      <w:tr w:rsidR="00F83E7C" w:rsidRPr="0051105E" w:rsidTr="00952361">
        <w:trPr>
          <w:trHeight w:val="432"/>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92D050"/>
            <w:vAlign w:val="center"/>
          </w:tcPr>
          <w:p w:rsidR="00F83E7C" w:rsidRPr="0051105E" w:rsidRDefault="00F83E7C" w:rsidP="00952361">
            <w:pPr>
              <w:jc w:val="right"/>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Астрономия</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0</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1</w:t>
            </w: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34</w:t>
            </w:r>
          </w:p>
        </w:tc>
        <w:tc>
          <w:tcPr>
            <w:tcW w:w="9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F83E7C" w:rsidRPr="0051105E" w:rsidRDefault="00F83E7C" w:rsidP="00952361">
            <w:pPr>
              <w:jc w:val="center"/>
              <w:rPr>
                <w:rFonts w:ascii="Times New Roman" w:eastAsia="Times New Roman" w:hAnsi="Times New Roman"/>
                <w:sz w:val="24"/>
                <w:szCs w:val="24"/>
              </w:rPr>
            </w:pPr>
          </w:p>
        </w:tc>
      </w:tr>
      <w:tr w:rsidR="00F83E7C" w:rsidRPr="0051105E" w:rsidTr="00952361">
        <w:trPr>
          <w:trHeight w:val="432"/>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92D050"/>
            <w:vAlign w:val="center"/>
          </w:tcPr>
          <w:p w:rsidR="00F83E7C" w:rsidRPr="0051105E" w:rsidRDefault="00F83E7C" w:rsidP="00952361">
            <w:pPr>
              <w:jc w:val="right"/>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Физическая культура</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3</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3</w:t>
            </w: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204</w:t>
            </w:r>
          </w:p>
        </w:tc>
        <w:tc>
          <w:tcPr>
            <w:tcW w:w="9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F83E7C" w:rsidRPr="0051105E" w:rsidRDefault="00F83E7C" w:rsidP="00952361">
            <w:pPr>
              <w:jc w:val="center"/>
              <w:rPr>
                <w:rFonts w:ascii="Times New Roman" w:eastAsia="Times New Roman" w:hAnsi="Times New Roman"/>
                <w:sz w:val="24"/>
                <w:szCs w:val="24"/>
              </w:rPr>
            </w:pPr>
          </w:p>
        </w:tc>
      </w:tr>
      <w:tr w:rsidR="00F83E7C" w:rsidRPr="0051105E" w:rsidTr="00952361">
        <w:trPr>
          <w:trHeight w:val="432"/>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92D050"/>
            <w:vAlign w:val="center"/>
          </w:tcPr>
          <w:p w:rsidR="00F83E7C" w:rsidRPr="0051105E" w:rsidRDefault="00F83E7C" w:rsidP="00952361">
            <w:pPr>
              <w:jc w:val="right"/>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Основы безопасности жизнедеятельности</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1</w:t>
            </w: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1</w:t>
            </w: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68</w:t>
            </w:r>
          </w:p>
        </w:tc>
        <w:tc>
          <w:tcPr>
            <w:tcW w:w="9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F83E7C" w:rsidRPr="0051105E" w:rsidRDefault="00F83E7C" w:rsidP="00952361">
            <w:pPr>
              <w:jc w:val="center"/>
              <w:rPr>
                <w:rFonts w:ascii="Times New Roman" w:eastAsia="Times New Roman" w:hAnsi="Times New Roman"/>
                <w:sz w:val="24"/>
                <w:szCs w:val="24"/>
              </w:rPr>
            </w:pPr>
          </w:p>
        </w:tc>
      </w:tr>
      <w:tr w:rsidR="00F83E7C" w:rsidRPr="0051105E" w:rsidTr="00952361">
        <w:trPr>
          <w:trHeight w:val="432"/>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hideMark/>
          </w:tcPr>
          <w:p w:rsidR="00F83E7C" w:rsidRPr="0051105E" w:rsidRDefault="00F83E7C" w:rsidP="00952361">
            <w:pPr>
              <w:jc w:val="right"/>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Информатика</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F83E7C" w:rsidRPr="0051105E" w:rsidRDefault="00F83E7C" w:rsidP="00952361">
            <w:pPr>
              <w:jc w:val="center"/>
              <w:rPr>
                <w:rFonts w:ascii="Times New Roman" w:eastAsia="Times New Roman" w:hAnsi="Times New Roman"/>
                <w:sz w:val="24"/>
                <w:szCs w:val="24"/>
              </w:rPr>
            </w:pPr>
          </w:p>
        </w:tc>
      </w:tr>
      <w:tr w:rsidR="00F83E7C" w:rsidRPr="0051105E" w:rsidTr="00952361">
        <w:trPr>
          <w:trHeight w:val="432"/>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hideMark/>
          </w:tcPr>
          <w:p w:rsidR="00F83E7C" w:rsidRPr="0051105E" w:rsidRDefault="00F83E7C" w:rsidP="00952361">
            <w:pPr>
              <w:jc w:val="right"/>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Россия в мире</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highlight w:val="yellow"/>
              </w:rPr>
            </w:pP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F83E7C" w:rsidRPr="0051105E" w:rsidRDefault="00F83E7C" w:rsidP="00952361">
            <w:pPr>
              <w:jc w:val="center"/>
              <w:rPr>
                <w:rFonts w:ascii="Times New Roman" w:eastAsia="Times New Roman" w:hAnsi="Times New Roman"/>
                <w:sz w:val="24"/>
                <w:szCs w:val="24"/>
              </w:rPr>
            </w:pPr>
          </w:p>
        </w:tc>
      </w:tr>
      <w:tr w:rsidR="00F83E7C" w:rsidRPr="0051105E" w:rsidTr="00952361">
        <w:trPr>
          <w:trHeight w:val="432"/>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hideMark/>
          </w:tcPr>
          <w:p w:rsidR="00F83E7C" w:rsidRPr="0051105E" w:rsidRDefault="00F83E7C" w:rsidP="00952361">
            <w:pPr>
              <w:jc w:val="right"/>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Обществознание</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2</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2</w:t>
            </w: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136</w:t>
            </w: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p>
        </w:tc>
      </w:tr>
      <w:tr w:rsidR="00F83E7C" w:rsidRPr="0051105E" w:rsidTr="00952361">
        <w:trPr>
          <w:trHeight w:val="432"/>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right"/>
              <w:textAlignment w:val="baseline"/>
              <w:rPr>
                <w:rFonts w:ascii="Times New Roman" w:eastAsia="Times New Roman" w:hAnsi="Times New Roman"/>
                <w:color w:val="000000"/>
                <w:kern w:val="24"/>
                <w:sz w:val="24"/>
                <w:szCs w:val="24"/>
              </w:rPr>
            </w:pPr>
            <w:r w:rsidRPr="0051105E">
              <w:rPr>
                <w:rFonts w:ascii="Times New Roman" w:eastAsia="Times New Roman" w:hAnsi="Times New Roman"/>
                <w:color w:val="000000"/>
                <w:kern w:val="24"/>
                <w:sz w:val="24"/>
                <w:szCs w:val="24"/>
              </w:rPr>
              <w:t>Экономика</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p>
        </w:tc>
      </w:tr>
      <w:tr w:rsidR="00F83E7C" w:rsidRPr="0051105E" w:rsidTr="00952361">
        <w:trPr>
          <w:trHeight w:val="336"/>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right"/>
              <w:textAlignment w:val="baseline"/>
              <w:rPr>
                <w:rFonts w:ascii="Times New Roman" w:eastAsia="Times New Roman" w:hAnsi="Times New Roman"/>
                <w:color w:val="000000"/>
                <w:kern w:val="24"/>
                <w:sz w:val="24"/>
                <w:szCs w:val="24"/>
              </w:rPr>
            </w:pPr>
            <w:r w:rsidRPr="0051105E">
              <w:rPr>
                <w:rFonts w:ascii="Times New Roman" w:eastAsia="Times New Roman" w:hAnsi="Times New Roman"/>
                <w:color w:val="000000"/>
                <w:kern w:val="24"/>
                <w:sz w:val="24"/>
                <w:szCs w:val="24"/>
              </w:rPr>
              <w:t>Право</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p>
        </w:tc>
      </w:tr>
      <w:tr w:rsidR="00F83E7C" w:rsidRPr="0051105E" w:rsidTr="00952361">
        <w:trPr>
          <w:trHeight w:val="432"/>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hideMark/>
          </w:tcPr>
          <w:p w:rsidR="00F83E7C" w:rsidRPr="0051105E" w:rsidRDefault="00F83E7C" w:rsidP="00952361">
            <w:pPr>
              <w:jc w:val="right"/>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Физика</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5</w:t>
            </w: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textAlignment w:val="baseline"/>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5</w:t>
            </w: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textAlignment w:val="baseline"/>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340</w:t>
            </w:r>
          </w:p>
        </w:tc>
      </w:tr>
      <w:tr w:rsidR="00F83E7C" w:rsidRPr="0051105E" w:rsidTr="00952361">
        <w:trPr>
          <w:trHeight w:val="432"/>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hideMark/>
          </w:tcPr>
          <w:p w:rsidR="00F83E7C" w:rsidRPr="0051105E" w:rsidRDefault="00F83E7C" w:rsidP="00952361">
            <w:pPr>
              <w:jc w:val="right"/>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Химия</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1</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1</w:t>
            </w: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textAlignment w:val="baseline"/>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68</w:t>
            </w: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textAlignment w:val="baseline"/>
              <w:rPr>
                <w:rFonts w:ascii="Times New Roman" w:eastAsia="Times New Roman" w:hAnsi="Times New Roman"/>
                <w:sz w:val="24"/>
                <w:szCs w:val="24"/>
              </w:rPr>
            </w:pPr>
          </w:p>
        </w:tc>
      </w:tr>
      <w:tr w:rsidR="00F83E7C" w:rsidRPr="0051105E" w:rsidTr="00952361">
        <w:trPr>
          <w:trHeight w:val="432"/>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hideMark/>
          </w:tcPr>
          <w:p w:rsidR="00F83E7C" w:rsidRPr="0051105E" w:rsidRDefault="00F83E7C" w:rsidP="00952361">
            <w:pPr>
              <w:jc w:val="right"/>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Биология</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1</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1</w:t>
            </w: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r w:rsidRPr="0051105E">
              <w:rPr>
                <w:rFonts w:ascii="Times New Roman" w:eastAsia="Times New Roman" w:hAnsi="Times New Roman"/>
                <w:sz w:val="24"/>
                <w:szCs w:val="24"/>
              </w:rPr>
              <w:t>68</w:t>
            </w:r>
          </w:p>
        </w:tc>
        <w:tc>
          <w:tcPr>
            <w:tcW w:w="993" w:type="dxa"/>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rPr>
                <w:rFonts w:ascii="Times New Roman" w:eastAsia="Times New Roman" w:hAnsi="Times New Roman"/>
                <w:sz w:val="24"/>
                <w:szCs w:val="24"/>
              </w:rPr>
            </w:pPr>
          </w:p>
        </w:tc>
      </w:tr>
      <w:tr w:rsidR="00F83E7C" w:rsidRPr="0051105E" w:rsidTr="00952361">
        <w:trPr>
          <w:trHeight w:val="432"/>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hideMark/>
          </w:tcPr>
          <w:p w:rsidR="00F83E7C" w:rsidRPr="0051105E" w:rsidRDefault="00F83E7C" w:rsidP="00952361">
            <w:pPr>
              <w:jc w:val="right"/>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Естествознание</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FFFFFF"/>
            <w:tcMar>
              <w:top w:w="15" w:type="dxa"/>
              <w:left w:w="66" w:type="dxa"/>
              <w:bottom w:w="0" w:type="dxa"/>
              <w:right w:w="66" w:type="dxa"/>
            </w:tcMar>
            <w:vAlign w:val="center"/>
          </w:tcPr>
          <w:p w:rsidR="00F83E7C" w:rsidRPr="0051105E" w:rsidRDefault="00F83E7C" w:rsidP="00952361">
            <w:pPr>
              <w:jc w:val="center"/>
              <w:rPr>
                <w:rFonts w:ascii="Times New Roman" w:eastAsia="Times New Roman" w:hAnsi="Times New Roman"/>
                <w:sz w:val="24"/>
                <w:szCs w:val="24"/>
              </w:rPr>
            </w:pPr>
          </w:p>
        </w:tc>
        <w:tc>
          <w:tcPr>
            <w:tcW w:w="1134"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F83E7C" w:rsidRPr="0051105E" w:rsidRDefault="00F83E7C" w:rsidP="00952361">
            <w:pPr>
              <w:jc w:val="center"/>
              <w:rPr>
                <w:rFonts w:ascii="Times New Roman" w:eastAsia="Times New Roman" w:hAnsi="Times New Roman"/>
                <w:sz w:val="24"/>
                <w:szCs w:val="24"/>
              </w:rPr>
            </w:pPr>
          </w:p>
        </w:tc>
        <w:tc>
          <w:tcPr>
            <w:tcW w:w="993"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F83E7C" w:rsidRPr="0051105E" w:rsidRDefault="00F83E7C" w:rsidP="00952361">
            <w:pPr>
              <w:jc w:val="center"/>
              <w:rPr>
                <w:rFonts w:ascii="Times New Roman" w:eastAsia="Times New Roman" w:hAnsi="Times New Roman"/>
                <w:sz w:val="24"/>
                <w:szCs w:val="24"/>
              </w:rPr>
            </w:pPr>
          </w:p>
        </w:tc>
      </w:tr>
      <w:tr w:rsidR="00F83E7C" w:rsidRPr="0051105E" w:rsidTr="00952361">
        <w:trPr>
          <w:trHeight w:val="432"/>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hideMark/>
          </w:tcPr>
          <w:p w:rsidR="00F83E7C" w:rsidRPr="0051105E" w:rsidRDefault="00F83E7C" w:rsidP="00952361">
            <w:pPr>
              <w:jc w:val="right"/>
              <w:textAlignment w:val="baseline"/>
              <w:rPr>
                <w:rFonts w:ascii="Times New Roman" w:eastAsia="Times New Roman" w:hAnsi="Times New Roman"/>
                <w:sz w:val="24"/>
                <w:szCs w:val="24"/>
              </w:rPr>
            </w:pPr>
            <w:proofErr w:type="gramStart"/>
            <w:r w:rsidRPr="0051105E">
              <w:rPr>
                <w:rFonts w:ascii="Times New Roman" w:eastAsia="Times New Roman" w:hAnsi="Times New Roman"/>
                <w:color w:val="000000"/>
                <w:kern w:val="24"/>
                <w:sz w:val="24"/>
                <w:szCs w:val="24"/>
              </w:rPr>
              <w:t>Индивидуальный проект</w:t>
            </w:r>
            <w:proofErr w:type="gramEnd"/>
          </w:p>
        </w:tc>
        <w:tc>
          <w:tcPr>
            <w:tcW w:w="2268"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1</w:t>
            </w:r>
          </w:p>
        </w:tc>
        <w:tc>
          <w:tcPr>
            <w:tcW w:w="2127" w:type="dxa"/>
            <w:gridSpan w:val="2"/>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1</w:t>
            </w:r>
          </w:p>
        </w:tc>
        <w:tc>
          <w:tcPr>
            <w:tcW w:w="1986" w:type="dxa"/>
            <w:gridSpan w:val="2"/>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68</w:t>
            </w:r>
          </w:p>
        </w:tc>
      </w:tr>
      <w:tr w:rsidR="00F83E7C" w:rsidRPr="0051105E" w:rsidTr="00952361">
        <w:trPr>
          <w:trHeight w:val="432"/>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right"/>
              <w:textAlignment w:val="baseline"/>
              <w:rPr>
                <w:rFonts w:ascii="Times New Roman" w:eastAsia="Times New Roman" w:hAnsi="Times New Roman"/>
                <w:color w:val="000000"/>
                <w:kern w:val="24"/>
                <w:sz w:val="24"/>
                <w:szCs w:val="24"/>
              </w:rPr>
            </w:pPr>
            <w:r w:rsidRPr="0051105E">
              <w:rPr>
                <w:rFonts w:ascii="Times New Roman" w:eastAsia="Times New Roman" w:hAnsi="Times New Roman"/>
                <w:color w:val="000000"/>
                <w:kern w:val="24"/>
                <w:sz w:val="24"/>
                <w:szCs w:val="24"/>
              </w:rPr>
              <w:t>Элективные курсы</w:t>
            </w:r>
          </w:p>
        </w:tc>
        <w:tc>
          <w:tcPr>
            <w:tcW w:w="2268"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6</w:t>
            </w:r>
          </w:p>
        </w:tc>
        <w:tc>
          <w:tcPr>
            <w:tcW w:w="2127" w:type="dxa"/>
            <w:gridSpan w:val="2"/>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5</w:t>
            </w:r>
          </w:p>
        </w:tc>
        <w:tc>
          <w:tcPr>
            <w:tcW w:w="1986" w:type="dxa"/>
            <w:gridSpan w:val="2"/>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sz w:val="24"/>
                <w:szCs w:val="24"/>
              </w:rPr>
              <w:t>374</w:t>
            </w:r>
          </w:p>
        </w:tc>
      </w:tr>
      <w:tr w:rsidR="00F83E7C" w:rsidRPr="0051105E" w:rsidTr="00952361">
        <w:trPr>
          <w:trHeight w:val="375"/>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hideMark/>
          </w:tcPr>
          <w:p w:rsidR="00F83E7C" w:rsidRPr="0051105E" w:rsidRDefault="00F83E7C" w:rsidP="00952361">
            <w:pPr>
              <w:rPr>
                <w:rFonts w:ascii="Times New Roman" w:eastAsia="Times New Roman" w:hAnsi="Times New Roman"/>
                <w:sz w:val="24"/>
                <w:szCs w:val="24"/>
              </w:rPr>
            </w:pPr>
            <w:r w:rsidRPr="0051105E">
              <w:rPr>
                <w:rFonts w:ascii="Times New Roman" w:eastAsia="Times New Roman" w:hAnsi="Times New Roman"/>
                <w:sz w:val="24"/>
                <w:szCs w:val="24"/>
              </w:rPr>
              <w:t>Минимальная обязательная аудиторная нагрузка</w:t>
            </w:r>
          </w:p>
        </w:tc>
        <w:tc>
          <w:tcPr>
            <w:tcW w:w="2268"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hideMark/>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b/>
                <w:bCs/>
                <w:color w:val="000000"/>
                <w:kern w:val="24"/>
                <w:sz w:val="24"/>
                <w:szCs w:val="24"/>
              </w:rPr>
              <w:t>3</w:t>
            </w:r>
            <w:r w:rsidRPr="0051105E">
              <w:rPr>
                <w:rFonts w:ascii="Times New Roman" w:eastAsia="Times New Roman" w:hAnsi="Times New Roman"/>
                <w:b/>
                <w:bCs/>
                <w:color w:val="000000"/>
                <w:kern w:val="24"/>
                <w:sz w:val="24"/>
                <w:szCs w:val="24"/>
                <w:lang w:val="en-US"/>
              </w:rPr>
              <w:t>2</w:t>
            </w:r>
          </w:p>
        </w:tc>
        <w:tc>
          <w:tcPr>
            <w:tcW w:w="2127" w:type="dxa"/>
            <w:gridSpan w:val="2"/>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textAlignment w:val="baseline"/>
              <w:rPr>
                <w:rFonts w:ascii="Times New Roman" w:eastAsia="Times New Roman" w:hAnsi="Times New Roman"/>
                <w:b/>
                <w:bCs/>
                <w:color w:val="000000"/>
                <w:kern w:val="24"/>
                <w:sz w:val="24"/>
                <w:szCs w:val="24"/>
              </w:rPr>
            </w:pPr>
            <w:r w:rsidRPr="0051105E">
              <w:rPr>
                <w:rFonts w:ascii="Times New Roman" w:eastAsia="Times New Roman" w:hAnsi="Times New Roman"/>
                <w:b/>
                <w:bCs/>
                <w:color w:val="000000"/>
                <w:kern w:val="24"/>
                <w:sz w:val="24"/>
                <w:szCs w:val="24"/>
              </w:rPr>
              <w:t>32</w:t>
            </w:r>
          </w:p>
        </w:tc>
        <w:tc>
          <w:tcPr>
            <w:tcW w:w="1986" w:type="dxa"/>
            <w:gridSpan w:val="2"/>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textAlignment w:val="baseline"/>
              <w:rPr>
                <w:rFonts w:ascii="Times New Roman" w:eastAsia="Times New Roman" w:hAnsi="Times New Roman"/>
                <w:b/>
                <w:bCs/>
                <w:color w:val="000000"/>
                <w:kern w:val="24"/>
                <w:sz w:val="24"/>
                <w:szCs w:val="24"/>
              </w:rPr>
            </w:pPr>
            <w:r w:rsidRPr="0051105E">
              <w:rPr>
                <w:rFonts w:ascii="Times New Roman" w:eastAsia="Times New Roman" w:hAnsi="Times New Roman"/>
                <w:b/>
                <w:bCs/>
                <w:color w:val="000000"/>
                <w:kern w:val="24"/>
                <w:sz w:val="24"/>
                <w:szCs w:val="24"/>
              </w:rPr>
              <w:t>2170</w:t>
            </w:r>
          </w:p>
        </w:tc>
      </w:tr>
      <w:tr w:rsidR="00F83E7C" w:rsidRPr="0051105E" w:rsidTr="00952361">
        <w:trPr>
          <w:trHeight w:val="968"/>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rPr>
                <w:rFonts w:ascii="Times New Roman" w:eastAsia="Times New Roman" w:hAnsi="Times New Roman"/>
                <w:sz w:val="24"/>
                <w:szCs w:val="24"/>
              </w:rPr>
            </w:pPr>
            <w:r w:rsidRPr="0051105E">
              <w:rPr>
                <w:rFonts w:ascii="Times New Roman" w:eastAsia="Times New Roman" w:hAnsi="Times New Roman"/>
                <w:sz w:val="24"/>
                <w:szCs w:val="24"/>
              </w:rPr>
              <w:t>Предельно допустимая аудиторная нагрузка при 6-ти дневной учебной неделе</w:t>
            </w:r>
          </w:p>
        </w:tc>
        <w:tc>
          <w:tcPr>
            <w:tcW w:w="2268"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b/>
                <w:bCs/>
                <w:color w:val="000000"/>
                <w:kern w:val="24"/>
                <w:sz w:val="24"/>
                <w:szCs w:val="24"/>
              </w:rPr>
            </w:pPr>
            <w:r w:rsidRPr="0051105E">
              <w:rPr>
                <w:rFonts w:ascii="Times New Roman" w:eastAsia="Times New Roman" w:hAnsi="Times New Roman"/>
                <w:b/>
                <w:bCs/>
                <w:color w:val="000000"/>
                <w:kern w:val="24"/>
                <w:sz w:val="24"/>
                <w:szCs w:val="24"/>
              </w:rPr>
              <w:t>37</w:t>
            </w:r>
          </w:p>
        </w:tc>
        <w:tc>
          <w:tcPr>
            <w:tcW w:w="2127" w:type="dxa"/>
            <w:gridSpan w:val="2"/>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textAlignment w:val="baseline"/>
              <w:rPr>
                <w:rFonts w:ascii="Times New Roman" w:eastAsia="Times New Roman" w:hAnsi="Times New Roman"/>
                <w:b/>
                <w:bCs/>
                <w:color w:val="000000"/>
                <w:kern w:val="24"/>
                <w:sz w:val="24"/>
                <w:szCs w:val="24"/>
              </w:rPr>
            </w:pPr>
            <w:r w:rsidRPr="0051105E">
              <w:rPr>
                <w:rFonts w:ascii="Times New Roman" w:eastAsia="Times New Roman" w:hAnsi="Times New Roman"/>
                <w:b/>
                <w:bCs/>
                <w:color w:val="000000"/>
                <w:kern w:val="24"/>
                <w:sz w:val="24"/>
                <w:szCs w:val="24"/>
              </w:rPr>
              <w:t>37</w:t>
            </w:r>
          </w:p>
        </w:tc>
        <w:tc>
          <w:tcPr>
            <w:tcW w:w="1986" w:type="dxa"/>
            <w:gridSpan w:val="2"/>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textAlignment w:val="baseline"/>
              <w:rPr>
                <w:rFonts w:ascii="Times New Roman" w:eastAsia="Times New Roman" w:hAnsi="Times New Roman"/>
                <w:b/>
                <w:bCs/>
                <w:color w:val="000000"/>
                <w:kern w:val="24"/>
                <w:sz w:val="24"/>
                <w:szCs w:val="24"/>
              </w:rPr>
            </w:pPr>
            <w:r w:rsidRPr="0051105E">
              <w:rPr>
                <w:rFonts w:ascii="Times New Roman" w:eastAsia="Times New Roman" w:hAnsi="Times New Roman"/>
                <w:b/>
                <w:bCs/>
                <w:color w:val="000000"/>
                <w:kern w:val="24"/>
                <w:sz w:val="24"/>
                <w:szCs w:val="24"/>
              </w:rPr>
              <w:t>2590</w:t>
            </w:r>
          </w:p>
        </w:tc>
      </w:tr>
      <w:tr w:rsidR="00F83E7C" w:rsidRPr="0051105E" w:rsidTr="00952361">
        <w:trPr>
          <w:trHeight w:val="440"/>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hideMark/>
          </w:tcPr>
          <w:p w:rsidR="00F83E7C" w:rsidRPr="0051105E" w:rsidRDefault="00F83E7C" w:rsidP="00952361">
            <w:pPr>
              <w:contextualSpacing/>
              <w:jc w:val="both"/>
              <w:textAlignment w:val="baseline"/>
              <w:rPr>
                <w:rFonts w:ascii="Times New Roman" w:eastAsia="Times New Roman" w:hAnsi="Times New Roman"/>
                <w:sz w:val="24"/>
                <w:szCs w:val="24"/>
              </w:rPr>
            </w:pPr>
            <w:r w:rsidRPr="0051105E">
              <w:rPr>
                <w:rFonts w:ascii="Times New Roman" w:eastAsia="Times New Roman" w:hAnsi="Times New Roman"/>
                <w:color w:val="000000"/>
                <w:kern w:val="24"/>
                <w:sz w:val="24"/>
                <w:szCs w:val="24"/>
              </w:rPr>
              <w:t>Итого к финансированию</w:t>
            </w:r>
          </w:p>
        </w:tc>
        <w:tc>
          <w:tcPr>
            <w:tcW w:w="2268"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hideMark/>
          </w:tcPr>
          <w:p w:rsidR="00F83E7C" w:rsidRPr="0051105E" w:rsidRDefault="00F83E7C" w:rsidP="00952361">
            <w:pPr>
              <w:jc w:val="center"/>
              <w:textAlignment w:val="baseline"/>
              <w:rPr>
                <w:rFonts w:ascii="Times New Roman" w:eastAsia="Times New Roman" w:hAnsi="Times New Roman"/>
                <w:sz w:val="24"/>
                <w:szCs w:val="24"/>
              </w:rPr>
            </w:pPr>
            <w:r w:rsidRPr="0051105E">
              <w:rPr>
                <w:rFonts w:ascii="Times New Roman" w:eastAsia="Times New Roman" w:hAnsi="Times New Roman"/>
                <w:b/>
                <w:bCs/>
                <w:color w:val="000000"/>
                <w:kern w:val="24"/>
                <w:sz w:val="24"/>
                <w:szCs w:val="24"/>
              </w:rPr>
              <w:t>37</w:t>
            </w:r>
          </w:p>
        </w:tc>
        <w:tc>
          <w:tcPr>
            <w:tcW w:w="2127" w:type="dxa"/>
            <w:gridSpan w:val="2"/>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textAlignment w:val="baseline"/>
              <w:rPr>
                <w:rFonts w:ascii="Times New Roman" w:eastAsia="Times New Roman" w:hAnsi="Times New Roman"/>
                <w:b/>
                <w:bCs/>
                <w:color w:val="000000"/>
                <w:kern w:val="24"/>
                <w:sz w:val="24"/>
                <w:szCs w:val="24"/>
              </w:rPr>
            </w:pPr>
            <w:r w:rsidRPr="0051105E">
              <w:rPr>
                <w:rFonts w:ascii="Times New Roman" w:eastAsia="Times New Roman" w:hAnsi="Times New Roman"/>
                <w:b/>
                <w:bCs/>
                <w:color w:val="000000"/>
                <w:kern w:val="24"/>
                <w:sz w:val="24"/>
                <w:szCs w:val="24"/>
              </w:rPr>
              <w:t>37</w:t>
            </w:r>
          </w:p>
        </w:tc>
        <w:tc>
          <w:tcPr>
            <w:tcW w:w="1986" w:type="dxa"/>
            <w:gridSpan w:val="2"/>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textAlignment w:val="baseline"/>
              <w:rPr>
                <w:rFonts w:ascii="Times New Roman" w:eastAsia="Times New Roman" w:hAnsi="Times New Roman"/>
                <w:b/>
                <w:bCs/>
                <w:color w:val="000000"/>
                <w:kern w:val="24"/>
                <w:sz w:val="24"/>
                <w:szCs w:val="24"/>
              </w:rPr>
            </w:pPr>
          </w:p>
        </w:tc>
      </w:tr>
      <w:tr w:rsidR="00F83E7C" w:rsidRPr="0051105E" w:rsidTr="00952361">
        <w:trPr>
          <w:trHeight w:val="440"/>
        </w:trPr>
        <w:tc>
          <w:tcPr>
            <w:tcW w:w="368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contextualSpacing/>
              <w:jc w:val="both"/>
              <w:textAlignment w:val="baseline"/>
              <w:rPr>
                <w:rFonts w:ascii="Times New Roman" w:eastAsia="Times New Roman" w:hAnsi="Times New Roman"/>
                <w:color w:val="000000"/>
                <w:kern w:val="24"/>
                <w:sz w:val="24"/>
                <w:szCs w:val="24"/>
              </w:rPr>
            </w:pPr>
            <w:r w:rsidRPr="0051105E">
              <w:rPr>
                <w:rFonts w:ascii="Times New Roman" w:eastAsia="Times New Roman" w:hAnsi="Times New Roman"/>
                <w:color w:val="000000"/>
                <w:kern w:val="24"/>
                <w:sz w:val="24"/>
                <w:szCs w:val="24"/>
              </w:rPr>
              <w:t>Всего часов</w:t>
            </w:r>
          </w:p>
        </w:tc>
        <w:tc>
          <w:tcPr>
            <w:tcW w:w="2268"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66" w:type="dxa"/>
              <w:bottom w:w="0" w:type="dxa"/>
              <w:right w:w="66" w:type="dxa"/>
            </w:tcMar>
            <w:vAlign w:val="center"/>
          </w:tcPr>
          <w:p w:rsidR="00F83E7C" w:rsidRPr="0051105E" w:rsidRDefault="00F83E7C" w:rsidP="00952361">
            <w:pPr>
              <w:jc w:val="center"/>
              <w:textAlignment w:val="baseline"/>
              <w:rPr>
                <w:rFonts w:ascii="Times New Roman" w:eastAsia="Times New Roman" w:hAnsi="Times New Roman"/>
                <w:b/>
                <w:bCs/>
                <w:color w:val="000000"/>
                <w:kern w:val="24"/>
                <w:sz w:val="24"/>
                <w:szCs w:val="24"/>
              </w:rPr>
            </w:pPr>
            <w:r w:rsidRPr="0051105E">
              <w:rPr>
                <w:rFonts w:ascii="Times New Roman" w:eastAsia="Times New Roman" w:hAnsi="Times New Roman"/>
                <w:b/>
                <w:bCs/>
                <w:color w:val="000000"/>
                <w:kern w:val="24"/>
                <w:sz w:val="24"/>
                <w:szCs w:val="24"/>
              </w:rPr>
              <w:t>37</w:t>
            </w:r>
          </w:p>
        </w:tc>
        <w:tc>
          <w:tcPr>
            <w:tcW w:w="2127" w:type="dxa"/>
            <w:gridSpan w:val="2"/>
            <w:tcBorders>
              <w:top w:val="single" w:sz="8" w:space="0" w:color="000000"/>
              <w:left w:val="single" w:sz="8" w:space="0" w:color="000000"/>
              <w:bottom w:val="single" w:sz="8" w:space="0" w:color="000000"/>
              <w:right w:val="single" w:sz="8" w:space="0" w:color="000000"/>
            </w:tcBorders>
            <w:shd w:val="clear" w:color="auto" w:fill="D9D9D9"/>
            <w:vAlign w:val="center"/>
          </w:tcPr>
          <w:p w:rsidR="00F83E7C" w:rsidRPr="0051105E" w:rsidRDefault="00F83E7C" w:rsidP="00952361">
            <w:pPr>
              <w:jc w:val="center"/>
              <w:textAlignment w:val="baseline"/>
              <w:rPr>
                <w:rFonts w:ascii="Times New Roman" w:eastAsia="Times New Roman" w:hAnsi="Times New Roman"/>
                <w:b/>
                <w:bCs/>
                <w:color w:val="000000"/>
                <w:kern w:val="24"/>
                <w:sz w:val="24"/>
                <w:szCs w:val="24"/>
              </w:rPr>
            </w:pPr>
            <w:r w:rsidRPr="0051105E">
              <w:rPr>
                <w:rFonts w:ascii="Times New Roman" w:eastAsia="Times New Roman" w:hAnsi="Times New Roman"/>
                <w:b/>
                <w:bCs/>
                <w:color w:val="000000"/>
                <w:kern w:val="24"/>
                <w:sz w:val="24"/>
                <w:szCs w:val="24"/>
              </w:rPr>
              <w:t>37</w:t>
            </w:r>
          </w:p>
        </w:tc>
        <w:tc>
          <w:tcPr>
            <w:tcW w:w="1986" w:type="dxa"/>
            <w:gridSpan w:val="2"/>
            <w:tcBorders>
              <w:top w:val="single" w:sz="8" w:space="0" w:color="000000"/>
              <w:left w:val="single" w:sz="8" w:space="0" w:color="000000"/>
              <w:bottom w:val="single" w:sz="8" w:space="0" w:color="000000"/>
              <w:right w:val="single" w:sz="8" w:space="0" w:color="000000"/>
            </w:tcBorders>
            <w:vAlign w:val="center"/>
          </w:tcPr>
          <w:p w:rsidR="00F83E7C" w:rsidRPr="0051105E" w:rsidRDefault="00F83E7C" w:rsidP="00952361">
            <w:pPr>
              <w:jc w:val="center"/>
              <w:textAlignment w:val="baseline"/>
              <w:rPr>
                <w:rFonts w:ascii="Times New Roman" w:eastAsia="Times New Roman" w:hAnsi="Times New Roman"/>
                <w:b/>
                <w:bCs/>
                <w:color w:val="000000"/>
                <w:kern w:val="24"/>
                <w:sz w:val="24"/>
                <w:szCs w:val="24"/>
              </w:rPr>
            </w:pPr>
            <w:r w:rsidRPr="0051105E">
              <w:rPr>
                <w:rFonts w:ascii="Times New Roman" w:eastAsia="Times New Roman" w:hAnsi="Times New Roman"/>
                <w:b/>
                <w:bCs/>
                <w:color w:val="000000"/>
                <w:kern w:val="24"/>
                <w:sz w:val="24"/>
                <w:szCs w:val="24"/>
              </w:rPr>
              <w:t>2590</w:t>
            </w:r>
          </w:p>
        </w:tc>
      </w:tr>
    </w:tbl>
    <w:p w:rsidR="00F83E7C" w:rsidRPr="0051105E" w:rsidRDefault="00F83E7C" w:rsidP="00F83E7C">
      <w:pPr>
        <w:rPr>
          <w:rFonts w:ascii="Times New Roman" w:hAnsi="Times New Roman"/>
          <w:sz w:val="26"/>
          <w:szCs w:val="26"/>
        </w:rPr>
        <w:sectPr w:rsidR="00F83E7C" w:rsidRPr="0051105E">
          <w:pgSz w:w="11900" w:h="16839"/>
          <w:pgMar w:top="557" w:right="607" w:bottom="571" w:left="1440" w:header="0" w:footer="0" w:gutter="0"/>
          <w:cols w:space="720" w:equalWidth="0">
            <w:col w:w="9860"/>
          </w:cols>
        </w:sectPr>
      </w:pPr>
    </w:p>
    <w:p w:rsidR="00A638F5" w:rsidRPr="00A638F5" w:rsidRDefault="00A638F5" w:rsidP="00A638F5">
      <w:bookmarkStart w:id="175" w:name="_Toc447669075"/>
      <w:bookmarkStart w:id="176" w:name="_Toc453968216"/>
      <w:r w:rsidRPr="00A638F5">
        <w:lastRenderedPageBreak/>
        <w:t>III.2. План внеурочной деятельности</w:t>
      </w:r>
      <w:bookmarkEnd w:id="175"/>
      <w:bookmarkEnd w:id="176"/>
      <w:r w:rsidRPr="00A638F5">
        <w:t xml:space="preserve"> </w:t>
      </w:r>
    </w:p>
    <w:p w:rsidR="00A638F5" w:rsidRPr="00A638F5" w:rsidRDefault="00A638F5" w:rsidP="00A638F5"/>
    <w:p w:rsidR="00A638F5" w:rsidRPr="00A638F5" w:rsidRDefault="00A638F5" w:rsidP="00A638F5">
      <w:r w:rsidRPr="00A638F5">
        <w:t>План внеурочной деятельности является частью организационного раздела ООП СОО и представляет собой описание целостной системы функционирования образовательной организации в сфере внеурочной деятельности и включает:</w:t>
      </w:r>
    </w:p>
    <w:p w:rsidR="00A638F5" w:rsidRPr="00A638F5" w:rsidRDefault="00A638F5" w:rsidP="00A638F5">
      <w:r w:rsidRPr="00A638F5">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A638F5" w:rsidRPr="00A638F5" w:rsidRDefault="00A638F5" w:rsidP="00A638F5">
      <w:r w:rsidRPr="00A638F5">
        <w:t xml:space="preserve">план реализации курсов внеурочной </w:t>
      </w:r>
      <w:proofErr w:type="gramStart"/>
      <w:r w:rsidRPr="00A638F5">
        <w:t>деятельности</w:t>
      </w:r>
      <w:proofErr w:type="gramEnd"/>
      <w:r w:rsidRPr="00A638F5">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A638F5" w:rsidRPr="00A638F5" w:rsidRDefault="00A638F5" w:rsidP="00A638F5">
      <w:r w:rsidRPr="00A638F5">
        <w:t>план воспитательных мероприятий.</w:t>
      </w:r>
    </w:p>
    <w:p w:rsidR="00A638F5" w:rsidRPr="00A638F5" w:rsidRDefault="00A638F5" w:rsidP="00A638F5">
      <w:r w:rsidRPr="00A638F5">
        <w:t>Согласно ФГОС СОО через внеурочную деятельность организацией, осуществляющей образовательную деятельность, реализуется ООП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A638F5" w:rsidRPr="00A638F5" w:rsidRDefault="00A638F5" w:rsidP="00A638F5">
      <w:r w:rsidRPr="00A638F5">
        <w:t>Содержание плана внеурочной деятельности</w:t>
      </w:r>
    </w:p>
    <w:p w:rsidR="00A638F5" w:rsidRPr="00A638F5" w:rsidRDefault="00A638F5" w:rsidP="00A638F5">
      <w:r w:rsidRPr="00A638F5">
        <w:t>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A638F5" w:rsidRPr="00A638F5" w:rsidRDefault="00A638F5" w:rsidP="00A638F5"/>
    <w:p w:rsidR="00A638F5" w:rsidRPr="00A638F5" w:rsidRDefault="00A638F5" w:rsidP="00A638F5">
      <w:r w:rsidRPr="00A638F5">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A638F5" w:rsidRPr="00A638F5" w:rsidRDefault="00A638F5" w:rsidP="00A638F5">
      <w:r w:rsidRPr="00A638F5">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A638F5" w:rsidRPr="00A638F5" w:rsidRDefault="00A638F5" w:rsidP="00A638F5">
      <w:r w:rsidRPr="00A638F5">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w:t>
      </w:r>
      <w:r w:rsidRPr="00A638F5">
        <w:lastRenderedPageBreak/>
        <w:t>адаптации обучающихся к изменившейся образовательной ситуации выделено больше часов, чем в 11-м классе.</w:t>
      </w:r>
    </w:p>
    <w:p w:rsidR="00A638F5" w:rsidRPr="00A638F5" w:rsidRDefault="00A638F5" w:rsidP="00A638F5">
      <w:proofErr w:type="gramStart"/>
      <w:r w:rsidRPr="00A638F5">
        <w:t>Организация жизни ученических сообществ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roofErr w:type="gramEnd"/>
    </w:p>
    <w:p w:rsidR="00A638F5" w:rsidRPr="00A638F5" w:rsidRDefault="00A638F5" w:rsidP="00A638F5">
      <w:r w:rsidRPr="00A638F5">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A638F5" w:rsidRPr="00A638F5" w:rsidRDefault="00A638F5" w:rsidP="00A638F5">
      <w:r w:rsidRPr="00A638F5">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A638F5" w:rsidRPr="00A638F5" w:rsidRDefault="00A638F5" w:rsidP="00A638F5">
      <w:r w:rsidRPr="00A638F5">
        <w:t>компетенция в сфере общественной самоорганизации, участия в общественно значимой совместной деятельности.</w:t>
      </w:r>
    </w:p>
    <w:p w:rsidR="00A638F5" w:rsidRPr="00A638F5" w:rsidRDefault="00A638F5" w:rsidP="00A638F5">
      <w:r w:rsidRPr="00A638F5">
        <w:t>Организация жизни ученических сообще</w:t>
      </w:r>
      <w:proofErr w:type="gramStart"/>
      <w:r w:rsidRPr="00A638F5">
        <w:t>ств пр</w:t>
      </w:r>
      <w:proofErr w:type="gramEnd"/>
      <w:r w:rsidRPr="00A638F5">
        <w:t>оисходит:</w:t>
      </w:r>
    </w:p>
    <w:p w:rsidR="00A638F5" w:rsidRPr="00A638F5" w:rsidRDefault="00A638F5" w:rsidP="00A638F5">
      <w:r w:rsidRPr="00A638F5">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A638F5" w:rsidRPr="00A638F5" w:rsidRDefault="00A638F5" w:rsidP="00A638F5">
      <w:r w:rsidRPr="00A638F5">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A638F5" w:rsidRPr="00A638F5" w:rsidRDefault="00A638F5" w:rsidP="00A638F5">
      <w:r w:rsidRPr="00A638F5">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A638F5" w:rsidRPr="00A638F5" w:rsidRDefault="00A638F5" w:rsidP="00A638F5">
      <w:r w:rsidRPr="00A638F5">
        <w:t>Организация жизни ученических сообществ может осуществляться в рамках трех форматов:</w:t>
      </w:r>
    </w:p>
    <w:p w:rsidR="00A638F5" w:rsidRPr="00A638F5" w:rsidRDefault="00A638F5" w:rsidP="00A638F5">
      <w:r w:rsidRPr="00A638F5">
        <w:t>«Фестиваль фестивалей» (годовой цикл мероприятий обсуждается и принимается в конце предыдущего или в начале нового учебного года);</w:t>
      </w:r>
    </w:p>
    <w:p w:rsidR="00A638F5" w:rsidRPr="00A638F5" w:rsidRDefault="00A638F5" w:rsidP="00A638F5">
      <w:r w:rsidRPr="00A638F5">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A638F5" w:rsidRPr="00A638F5" w:rsidRDefault="00A638F5" w:rsidP="00A638F5">
      <w:r w:rsidRPr="00A638F5">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A638F5" w:rsidRPr="00A638F5" w:rsidRDefault="00A638F5" w:rsidP="00A638F5">
      <w:r w:rsidRPr="00A638F5">
        <w:t>Формат организации жизни ученических сообществ «Фестиваль фестивалей» предусматривает:</w:t>
      </w:r>
    </w:p>
    <w:p w:rsidR="00A638F5" w:rsidRPr="00A638F5" w:rsidRDefault="00A638F5" w:rsidP="00A638F5">
      <w:r w:rsidRPr="00A638F5">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A638F5" w:rsidRPr="00A638F5" w:rsidRDefault="00A638F5" w:rsidP="00A638F5">
      <w:r w:rsidRPr="00A638F5">
        <w:t xml:space="preserve">формы организации совместной деятельности могут предполагать </w:t>
      </w:r>
      <w:proofErr w:type="spellStart"/>
      <w:r w:rsidRPr="00A638F5">
        <w:t>соревновательность</w:t>
      </w:r>
      <w:proofErr w:type="spellEnd"/>
      <w:r w:rsidRPr="00A638F5">
        <w:t xml:space="preserve"> (когда итоги подводятся периодически и в конце учебного года определяются персональные победители и победители-коллективы);</w:t>
      </w:r>
    </w:p>
    <w:p w:rsidR="00A638F5" w:rsidRPr="00A638F5" w:rsidRDefault="00A638F5" w:rsidP="00A638F5">
      <w:r w:rsidRPr="00A638F5">
        <w:lastRenderedPageBreak/>
        <w:t>инвариантные элементы: старт и финиш годового цикла школьной жизни, вариативные элементы годового цикла – 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A638F5" w:rsidRPr="00A638F5" w:rsidRDefault="00A638F5" w:rsidP="00A638F5">
      <w:r w:rsidRPr="00A638F5">
        <w:t>Формат организации деятельности ученических сообществ «Клубный путь» предполагает:</w:t>
      </w:r>
    </w:p>
    <w:p w:rsidR="00A638F5" w:rsidRPr="00A638F5" w:rsidRDefault="00A638F5" w:rsidP="00A638F5">
      <w:r w:rsidRPr="00A638F5">
        <w:t xml:space="preserve">существование в общеобразовательной организации групп по интересам обучающихся (клубов) в различных направлениях развития личности (спортивно-оздоровительное, духовно-нравственное, социальное, </w:t>
      </w:r>
      <w:proofErr w:type="spellStart"/>
      <w:r w:rsidRPr="00A638F5">
        <w:t>общеинтеллектуальное</w:t>
      </w:r>
      <w:proofErr w:type="spellEnd"/>
      <w:r w:rsidRPr="00A638F5">
        <w:t>, общекультурное), в рамках занятий по интересам происходит подготовка и проведение итогового комплексного дела;</w:t>
      </w:r>
    </w:p>
    <w:p w:rsidR="00A638F5" w:rsidRPr="00A638F5" w:rsidRDefault="00A638F5" w:rsidP="00A638F5">
      <w:r w:rsidRPr="00A638F5">
        <w:t>деление учебного года на два полугодовых цикла;</w:t>
      </w:r>
    </w:p>
    <w:p w:rsidR="00A638F5" w:rsidRPr="00A638F5" w:rsidRDefault="00A638F5" w:rsidP="00A638F5">
      <w:r w:rsidRPr="00A638F5">
        <w:t xml:space="preserve">практику, когда </w:t>
      </w:r>
      <w:proofErr w:type="gramStart"/>
      <w:r w:rsidRPr="00A638F5">
        <w:t>обучающиеся</w:t>
      </w:r>
      <w:proofErr w:type="gramEnd"/>
      <w:r w:rsidRPr="00A638F5">
        <w:t xml:space="preserve"> самостоятельно выбирают группу по интересам (клуб), могут переходить из одного клуба в другой во время специально установленных периодов («Юрьев день») и по окончании полугодового цикла, когда обучающиеся могут оставаться в клубе весь год.</w:t>
      </w:r>
    </w:p>
    <w:p w:rsidR="00A638F5" w:rsidRPr="00A638F5" w:rsidRDefault="00A638F5" w:rsidP="00A638F5">
      <w:r w:rsidRPr="00A638F5">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A638F5" w:rsidRPr="00A638F5" w:rsidRDefault="00A638F5" w:rsidP="00A638F5">
      <w:proofErr w:type="gramStart"/>
      <w:r w:rsidRPr="00A638F5">
        <w:t xml:space="preserve">Варианты клубных объединений: клуб школьных </w:t>
      </w:r>
      <w:proofErr w:type="spellStart"/>
      <w:r w:rsidRPr="00A638F5">
        <w:t>блогеров</w:t>
      </w:r>
      <w:proofErr w:type="spellEnd"/>
      <w:r w:rsidRPr="00A638F5">
        <w:t>,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обучающихся, спортивный клуб.</w:t>
      </w:r>
      <w:proofErr w:type="gramEnd"/>
    </w:p>
    <w:p w:rsidR="00A638F5" w:rsidRPr="00A638F5" w:rsidRDefault="00A638F5" w:rsidP="00A638F5">
      <w:r w:rsidRPr="00A638F5">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жений отдельных школьников и т.д.</w:t>
      </w:r>
    </w:p>
    <w:p w:rsidR="00A638F5" w:rsidRPr="00A638F5" w:rsidRDefault="00A638F5" w:rsidP="00A638F5">
      <w:r w:rsidRPr="00A638F5">
        <w:t>Формат организации жизни ученических сообществ «Демократический проект» строится в рамках общественной самоорганизации и школьной демократии; центральное место в таком формате занимает проект организации жизни ученических сообществ, включающий 3–4 коллективных дела; инициативные группы обучающихся путем демократических выборов получают право на реализацию своих замыслов.</w:t>
      </w:r>
    </w:p>
    <w:p w:rsidR="00A638F5" w:rsidRPr="00A638F5" w:rsidRDefault="00A638F5" w:rsidP="00A638F5">
      <w:r w:rsidRPr="00A638F5">
        <w:t>Формат организации жизни ученических сообществ «Демократический проект» может быть представлен в виде следующего алгоритма:</w:t>
      </w:r>
    </w:p>
    <w:p w:rsidR="00A638F5" w:rsidRPr="00A638F5" w:rsidRDefault="00A638F5" w:rsidP="00A638F5">
      <w:r w:rsidRPr="00A638F5">
        <w:t>реклама предстоящей проектной работы, формирование инициативных групп и разработка ими проектов организации жизни ученических сообществ;</w:t>
      </w:r>
    </w:p>
    <w:p w:rsidR="00A638F5" w:rsidRPr="00A638F5" w:rsidRDefault="00A638F5" w:rsidP="00A638F5">
      <w:r w:rsidRPr="00A638F5">
        <w:t>предвыборная кампания, обсуждение плана коллективной деятельности на полгода; разработанные проекты проходят экспертизу у сверстников, педагогов, родителей, общественности (дебаты, пресс-конференции, работа школьных СМИ);</w:t>
      </w:r>
    </w:p>
    <w:p w:rsidR="00A638F5" w:rsidRPr="00A638F5" w:rsidRDefault="00A638F5" w:rsidP="00A638F5">
      <w:r w:rsidRPr="00A638F5">
        <w:t>выборы обучающимися, родителями, педагогами одной из инициативных групп  проекта организации жизни ученических сообществ;</w:t>
      </w:r>
    </w:p>
    <w:p w:rsidR="00A638F5" w:rsidRPr="00A638F5" w:rsidRDefault="00A638F5" w:rsidP="00A638F5">
      <w:r w:rsidRPr="00A638F5">
        <w:lastRenderedPageBreak/>
        <w:t>реализация инициативной группой своего проекта – презентация и предварительное открытое обсуждение проекта каждого дела, совместная подготовка, проведение коллективного дела, совместное публичное подведение итогов (обсуждение, анализ, оценка);</w:t>
      </w:r>
    </w:p>
    <w:p w:rsidR="00A638F5" w:rsidRPr="00A638F5" w:rsidRDefault="00A638F5" w:rsidP="00A638F5">
      <w:r w:rsidRPr="00A638F5">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A638F5" w:rsidRPr="00A638F5" w:rsidRDefault="00A638F5" w:rsidP="00A638F5">
      <w:proofErr w:type="gramStart"/>
      <w:r w:rsidRPr="00A638F5">
        <w:t>Воспитательные мероприятия нацелены на формирование мотивов и ценностей обучающегося в таких сферах, как:</w:t>
      </w:r>
      <w:proofErr w:type="gramEnd"/>
    </w:p>
    <w:p w:rsidR="00A638F5" w:rsidRPr="00A638F5" w:rsidRDefault="00A638F5" w:rsidP="00A638F5">
      <w:r w:rsidRPr="00A638F5">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38F5" w:rsidRPr="00A638F5" w:rsidRDefault="00A638F5" w:rsidP="00A638F5">
      <w:r w:rsidRPr="00A638F5">
        <w:t xml:space="preserve">отношение </w:t>
      </w:r>
      <w:proofErr w:type="gramStart"/>
      <w:r w:rsidRPr="00A638F5">
        <w:t>обучающихся</w:t>
      </w:r>
      <w:proofErr w:type="gramEnd"/>
      <w:r w:rsidRPr="00A638F5">
        <w:t xml:space="preserve"> к России как к Родине (Отечеству) (включает подготовку к патриотическому служению);</w:t>
      </w:r>
    </w:p>
    <w:p w:rsidR="00A638F5" w:rsidRPr="00A638F5" w:rsidRDefault="00A638F5" w:rsidP="00A638F5">
      <w:r w:rsidRPr="00A638F5">
        <w:t xml:space="preserve">отношения </w:t>
      </w:r>
      <w:proofErr w:type="gramStart"/>
      <w:r w:rsidRPr="00A638F5">
        <w:t>обучающихся</w:t>
      </w:r>
      <w:proofErr w:type="gramEnd"/>
      <w:r w:rsidRPr="00A638F5">
        <w:t xml:space="preserve"> с окружающими людьми (включает подготовку к общению со сверстниками, старшими и младшими);</w:t>
      </w:r>
    </w:p>
    <w:p w:rsidR="00A638F5" w:rsidRPr="00A638F5" w:rsidRDefault="00A638F5" w:rsidP="00A638F5">
      <w:r w:rsidRPr="00A638F5">
        <w:t xml:space="preserve">отношение </w:t>
      </w:r>
      <w:proofErr w:type="gramStart"/>
      <w:r w:rsidRPr="00A638F5">
        <w:t>обучающихся</w:t>
      </w:r>
      <w:proofErr w:type="gramEnd"/>
      <w:r w:rsidRPr="00A638F5">
        <w:t xml:space="preserve"> к семье и родителям (включает подготовку личности к семейной жизни);</w:t>
      </w:r>
    </w:p>
    <w:p w:rsidR="00A638F5" w:rsidRPr="00A638F5" w:rsidRDefault="00A638F5" w:rsidP="00A638F5">
      <w:r w:rsidRPr="00A638F5">
        <w:t xml:space="preserve">отношение </w:t>
      </w:r>
      <w:proofErr w:type="gramStart"/>
      <w:r w:rsidRPr="00A638F5">
        <w:t>обучающихся</w:t>
      </w:r>
      <w:proofErr w:type="gramEnd"/>
      <w:r w:rsidRPr="00A638F5">
        <w:t xml:space="preserve"> к закону, государству и к гражданскому обществу (включает подготовку личности к общественной жизни);</w:t>
      </w:r>
    </w:p>
    <w:p w:rsidR="00A638F5" w:rsidRPr="00A638F5" w:rsidRDefault="00A638F5" w:rsidP="00A638F5">
      <w:r w:rsidRPr="00A638F5">
        <w:t xml:space="preserve">отношение </w:t>
      </w:r>
      <w:proofErr w:type="gramStart"/>
      <w:r w:rsidRPr="00A638F5">
        <w:t>обучающихся</w:t>
      </w:r>
      <w:proofErr w:type="gramEnd"/>
      <w:r w:rsidRPr="00A638F5">
        <w:t xml:space="preserve"> к окружающему миру, к живой природе, художественной культуре (включает формирование у обучающихся научного мировоззрения);</w:t>
      </w:r>
    </w:p>
    <w:p w:rsidR="00A638F5" w:rsidRPr="00A638F5" w:rsidRDefault="00A638F5" w:rsidP="00A638F5">
      <w:r w:rsidRPr="00A638F5">
        <w:t>трудовые и социально-экономические отношения (включает подготовку личности к трудовой деятельности).</w:t>
      </w:r>
    </w:p>
    <w:p w:rsidR="00A638F5" w:rsidRPr="00A638F5" w:rsidRDefault="00A638F5" w:rsidP="00A638F5">
      <w:r w:rsidRPr="00A638F5">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A638F5" w:rsidRPr="00A638F5" w:rsidRDefault="00A638F5" w:rsidP="00A638F5">
      <w:r w:rsidRPr="00A638F5">
        <w:t xml:space="preserve">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пятью профилями: </w:t>
      </w:r>
      <w:proofErr w:type="spellStart"/>
      <w:proofErr w:type="gramStart"/>
      <w:r w:rsidRPr="00A638F5">
        <w:t>естественно-научным</w:t>
      </w:r>
      <w:proofErr w:type="spellEnd"/>
      <w:proofErr w:type="gramEnd"/>
      <w:r w:rsidRPr="00A638F5">
        <w:t>, гуманитарным, социально-экономическим, технологическим, универсальным.</w:t>
      </w:r>
    </w:p>
    <w:p w:rsidR="00A638F5" w:rsidRPr="00A638F5" w:rsidRDefault="00A638F5" w:rsidP="00A638F5">
      <w:r w:rsidRPr="00A638F5">
        <w:t>Инвариантный компонент плана внеурочной деятельности (вне зависимости от профиля) предполагает:</w:t>
      </w:r>
    </w:p>
    <w:p w:rsidR="00A638F5" w:rsidRPr="00A638F5" w:rsidRDefault="00A638F5" w:rsidP="00A638F5">
      <w:r w:rsidRPr="00A638F5">
        <w:lastRenderedPageBreak/>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A638F5" w:rsidRPr="00A638F5" w:rsidRDefault="00A638F5" w:rsidP="00A638F5">
      <w:r w:rsidRPr="00A638F5">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A638F5" w:rsidRPr="00A638F5" w:rsidRDefault="00A638F5" w:rsidP="00A638F5">
      <w:r w:rsidRPr="00A638F5">
        <w:t>В весенние каникулы 10-го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A638F5" w:rsidRPr="00A638F5" w:rsidRDefault="00A638F5" w:rsidP="00A638F5">
      <w:r w:rsidRPr="00A638F5">
        <w:t>Вариативный компонент прописывается по отдельным профилям.</w:t>
      </w:r>
    </w:p>
    <w:p w:rsidR="00A638F5" w:rsidRPr="00A638F5" w:rsidRDefault="00A638F5" w:rsidP="00A638F5">
      <w:r w:rsidRPr="00A638F5">
        <w:t>В рамках реализации социально-экономического профиля в осенние (зимние) каникулы 10-го класса организуются экскурсии на производства, в банки, в экономические отделы государственных и негосударственных организаций.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A638F5" w:rsidRPr="00A638F5" w:rsidRDefault="00A638F5" w:rsidP="00A638F5">
      <w:proofErr w:type="gramStart"/>
      <w:r w:rsidRPr="00A638F5">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себя 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roofErr w:type="gramEnd"/>
    </w:p>
    <w:p w:rsidR="00A638F5" w:rsidRPr="00A638F5" w:rsidRDefault="00A638F5" w:rsidP="00A638F5">
      <w:r w:rsidRPr="00A638F5">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A638F5" w:rsidRPr="00A638F5" w:rsidRDefault="00A638F5" w:rsidP="00A638F5">
      <w:proofErr w:type="gramStart"/>
      <w:r w:rsidRPr="00A638F5">
        <w:t xml:space="preserve">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w:t>
      </w:r>
      <w:proofErr w:type="spellStart"/>
      <w:r w:rsidRPr="00A638F5">
        <w:t>кинопоказов</w:t>
      </w:r>
      <w:proofErr w:type="spellEnd"/>
      <w:r w:rsidRPr="00A638F5">
        <w:t>, театральных спектаклей, концертов, просмотр видеофильмов, посещение выставок, художественных музеев с обязательным коллективным обсуждением).</w:t>
      </w:r>
      <w:proofErr w:type="gramEnd"/>
    </w:p>
    <w:p w:rsidR="00A638F5" w:rsidRPr="00A638F5" w:rsidRDefault="00A638F5" w:rsidP="00A638F5">
      <w:r w:rsidRPr="00A638F5">
        <w:t xml:space="preserve">В рамках реализации технологического профиля в осенние (зимние) каникулы 10-го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w:t>
      </w:r>
      <w:r w:rsidRPr="00A638F5">
        <w:lastRenderedPageBreak/>
        <w:t>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A638F5" w:rsidRPr="00A638F5" w:rsidRDefault="00A638F5" w:rsidP="00A638F5">
      <w:r w:rsidRPr="00A638F5">
        <w:t xml:space="preserve">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w:t>
      </w:r>
      <w:proofErr w:type="gramStart"/>
      <w:r w:rsidRPr="00A638F5">
        <w:t>обучающихся</w:t>
      </w:r>
      <w:proofErr w:type="gramEnd"/>
      <w:r w:rsidRPr="00A638F5">
        <w:t xml:space="preserve"> на производстве.</w:t>
      </w:r>
    </w:p>
    <w:p w:rsidR="00A638F5" w:rsidRPr="00A638F5" w:rsidRDefault="00A638F5" w:rsidP="00A638F5">
      <w:r w:rsidRPr="00A638F5">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A638F5" w:rsidRPr="00A638F5" w:rsidRDefault="00A638F5" w:rsidP="00A638F5">
      <w:proofErr w:type="gramStart"/>
      <w:r w:rsidRPr="00A638F5">
        <w:t xml:space="preserve">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w:t>
      </w:r>
      <w:proofErr w:type="spellStart"/>
      <w:r w:rsidRPr="00A638F5">
        <w:t>кинопоказов</w:t>
      </w:r>
      <w:proofErr w:type="spellEnd"/>
      <w:r w:rsidRPr="00A638F5">
        <w:t>,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w:t>
      </w:r>
      <w:proofErr w:type="gramEnd"/>
      <w:r w:rsidRPr="00A638F5">
        <w:t xml:space="preserve"> организаторов деятельности обучающихся 5–9-х классов.</w:t>
      </w:r>
    </w:p>
    <w:p w:rsidR="00A638F5" w:rsidRPr="00A638F5" w:rsidRDefault="00A638F5" w:rsidP="00A638F5"/>
    <w:p w:rsidR="00A638F5" w:rsidRPr="00A638F5" w:rsidRDefault="00A638F5" w:rsidP="00A638F5">
      <w:bookmarkStart w:id="177" w:name="_Toc453968217"/>
      <w:r w:rsidRPr="00A638F5">
        <w:t>III.3. Система условий реализации основной образовательной программы</w:t>
      </w:r>
      <w:bookmarkEnd w:id="177"/>
    </w:p>
    <w:p w:rsidR="00A638F5" w:rsidRPr="00A638F5" w:rsidRDefault="00A638F5" w:rsidP="00A638F5"/>
    <w:p w:rsidR="00A638F5" w:rsidRPr="00A638F5" w:rsidRDefault="00A638F5" w:rsidP="00A638F5">
      <w:bookmarkStart w:id="178" w:name="_Toc435412743"/>
      <w:bookmarkStart w:id="179" w:name="_Toc453968218"/>
      <w:r w:rsidRPr="00A638F5">
        <w:t>III.3.1. Требования к кадровым условиям реализации основной образовательной программы</w:t>
      </w:r>
      <w:bookmarkEnd w:id="178"/>
      <w:bookmarkEnd w:id="179"/>
    </w:p>
    <w:p w:rsidR="00A638F5" w:rsidRPr="00A638F5" w:rsidRDefault="00A638F5" w:rsidP="00A638F5"/>
    <w:p w:rsidR="00A638F5" w:rsidRPr="00A638F5" w:rsidRDefault="00A638F5" w:rsidP="00A638F5">
      <w:r w:rsidRPr="00A638F5">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A638F5" w:rsidRPr="00A638F5" w:rsidRDefault="00A638F5" w:rsidP="00A638F5">
      <w:r w:rsidRPr="00A638F5">
        <w:t>Образовательная организация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A638F5" w:rsidRPr="00A638F5" w:rsidRDefault="00A638F5" w:rsidP="00A638F5">
      <w:r w:rsidRPr="00A638F5">
        <w:t>Требования к кадровым условиям включают:</w:t>
      </w:r>
    </w:p>
    <w:p w:rsidR="00A638F5" w:rsidRPr="00A638F5" w:rsidRDefault="00A638F5" w:rsidP="00A638F5">
      <w:r w:rsidRPr="00A638F5">
        <w:t>укомплектованность образовательной организации педагогическими, руководящими и иными работниками;</w:t>
      </w:r>
    </w:p>
    <w:p w:rsidR="00A638F5" w:rsidRPr="00A638F5" w:rsidRDefault="00A638F5" w:rsidP="00A638F5">
      <w:r w:rsidRPr="00A638F5">
        <w:t>уровень квалификации педагогических и иных работников образовательной организации;</w:t>
      </w:r>
    </w:p>
    <w:p w:rsidR="00A638F5" w:rsidRPr="00A638F5" w:rsidRDefault="00A638F5" w:rsidP="00A638F5">
      <w:r w:rsidRPr="00A638F5">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A638F5" w:rsidRPr="00A638F5" w:rsidRDefault="00A638F5" w:rsidP="00A638F5">
      <w:r w:rsidRPr="00A638F5">
        <w:t>В организации, осуществляющей образовательную деятельность, реализующей основную образовательную программу, создаются условия:</w:t>
      </w:r>
    </w:p>
    <w:p w:rsidR="00A638F5" w:rsidRPr="00A638F5" w:rsidRDefault="00A638F5" w:rsidP="00A638F5">
      <w:r w:rsidRPr="00A638F5">
        <w:lastRenderedPageBreak/>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A638F5" w:rsidRPr="00A638F5" w:rsidRDefault="00A638F5" w:rsidP="00A638F5">
      <w:r w:rsidRPr="00A638F5">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A638F5" w:rsidRPr="00A638F5" w:rsidRDefault="00A638F5" w:rsidP="00A638F5">
      <w:r w:rsidRPr="00A638F5">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A638F5" w:rsidRPr="00A638F5" w:rsidRDefault="00A638F5" w:rsidP="00A638F5">
      <w:r w:rsidRPr="00A638F5">
        <w:t>повышения эффективности и качества педагогического труда;</w:t>
      </w:r>
    </w:p>
    <w:p w:rsidR="00A638F5" w:rsidRPr="00A638F5" w:rsidRDefault="00A638F5" w:rsidP="00A638F5">
      <w:r w:rsidRPr="00A638F5">
        <w:t>выявления, развития и использования потенциальных возможностей педагогических работников;</w:t>
      </w:r>
    </w:p>
    <w:p w:rsidR="00A638F5" w:rsidRPr="00A638F5" w:rsidRDefault="00A638F5" w:rsidP="00A638F5">
      <w:r w:rsidRPr="00A638F5">
        <w:t>осуществления мониторинга результатов педагогического труда.</w:t>
      </w:r>
    </w:p>
    <w:p w:rsidR="00A638F5" w:rsidRPr="00A638F5" w:rsidRDefault="00A638F5" w:rsidP="00A638F5">
      <w:r w:rsidRPr="00A638F5">
        <w:t>Кадровое обеспечение реализации основной образовательной программы среднего общего образования может строиться по схеме:</w:t>
      </w:r>
    </w:p>
    <w:p w:rsidR="00A638F5" w:rsidRPr="00A638F5" w:rsidRDefault="00A638F5" w:rsidP="00A638F5">
      <w:r w:rsidRPr="00A638F5">
        <w:t>должность;</w:t>
      </w:r>
    </w:p>
    <w:p w:rsidR="00A638F5" w:rsidRPr="00A638F5" w:rsidRDefault="00A638F5" w:rsidP="00A638F5">
      <w:r w:rsidRPr="00A638F5">
        <w:t>должностные обязанности;</w:t>
      </w:r>
    </w:p>
    <w:p w:rsidR="00A638F5" w:rsidRPr="00A638F5" w:rsidRDefault="00A638F5" w:rsidP="00A638F5">
      <w:r w:rsidRPr="00A638F5">
        <w:t>количество работников в образовательной организации (</w:t>
      </w:r>
      <w:proofErr w:type="gramStart"/>
      <w:r w:rsidRPr="00A638F5">
        <w:t>требуется</w:t>
      </w:r>
      <w:proofErr w:type="gramEnd"/>
      <w:r w:rsidRPr="00A638F5">
        <w:t>/имеется);</w:t>
      </w:r>
    </w:p>
    <w:p w:rsidR="00A638F5" w:rsidRPr="00A638F5" w:rsidRDefault="00A638F5" w:rsidP="00A638F5">
      <w:r w:rsidRPr="00A638F5">
        <w:t>уровень работников образовательной организации: требования к уровню квалификации, фактический уровень.</w:t>
      </w:r>
    </w:p>
    <w:p w:rsidR="00A638F5" w:rsidRPr="00A638F5" w:rsidRDefault="00A638F5" w:rsidP="00A638F5">
      <w:r w:rsidRPr="00A638F5">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A638F5" w:rsidRPr="00A638F5" w:rsidRDefault="00A638F5" w:rsidP="00A638F5">
      <w:r w:rsidRPr="00A638F5">
        <w:t>Результативность деятельности педагогических работников может оцениваться по схеме:</w:t>
      </w:r>
    </w:p>
    <w:p w:rsidR="00A638F5" w:rsidRPr="00A638F5" w:rsidRDefault="00A638F5" w:rsidP="00A638F5">
      <w:r w:rsidRPr="00A638F5">
        <w:t xml:space="preserve">критерии оценки; </w:t>
      </w:r>
    </w:p>
    <w:p w:rsidR="00A638F5" w:rsidRPr="00A638F5" w:rsidRDefault="00A638F5" w:rsidP="00A638F5">
      <w:r w:rsidRPr="00A638F5">
        <w:t xml:space="preserve">содержание критерия; </w:t>
      </w:r>
    </w:p>
    <w:p w:rsidR="00A638F5" w:rsidRPr="00A638F5" w:rsidRDefault="00A638F5" w:rsidP="00A638F5">
      <w:r w:rsidRPr="00A638F5">
        <w:t>показатели/индикаторы.</w:t>
      </w:r>
    </w:p>
    <w:p w:rsidR="00A638F5" w:rsidRPr="00A638F5" w:rsidRDefault="00A638F5" w:rsidP="00A638F5">
      <w:r w:rsidRPr="00A638F5">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w:t>
      </w:r>
      <w:r w:rsidRPr="00A638F5">
        <w:lastRenderedPageBreak/>
        <w:t>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A638F5" w:rsidRPr="00A638F5" w:rsidRDefault="00A638F5" w:rsidP="00A638F5">
      <w:r w:rsidRPr="00A638F5">
        <w:t>При оценке качества деятельности педагогических работников могут учитываться:</w:t>
      </w:r>
    </w:p>
    <w:p w:rsidR="00A638F5" w:rsidRPr="00A638F5" w:rsidRDefault="00A638F5" w:rsidP="00A638F5">
      <w:proofErr w:type="spellStart"/>
      <w:r w:rsidRPr="00A638F5">
        <w:t>востребованность</w:t>
      </w:r>
      <w:proofErr w:type="spellEnd"/>
      <w:r w:rsidRPr="00A638F5">
        <w:t xml:space="preserve"> услуг учителя (в том числе внеурочных) учениками и их родителями (законными представителями); </w:t>
      </w:r>
    </w:p>
    <w:p w:rsidR="00A638F5" w:rsidRPr="00A638F5" w:rsidRDefault="00A638F5" w:rsidP="00A638F5">
      <w:r w:rsidRPr="00A638F5">
        <w:t xml:space="preserve">использование учителями современных педагогических технологий, в том числе ИКТ и </w:t>
      </w:r>
      <w:proofErr w:type="spellStart"/>
      <w:r w:rsidRPr="00A638F5">
        <w:t>здоровьесберегающих</w:t>
      </w:r>
      <w:proofErr w:type="spellEnd"/>
      <w:r w:rsidRPr="00A638F5">
        <w:t xml:space="preserve">; </w:t>
      </w:r>
    </w:p>
    <w:p w:rsidR="00A638F5" w:rsidRPr="00A638F5" w:rsidRDefault="00A638F5" w:rsidP="00A638F5">
      <w:r w:rsidRPr="00A638F5">
        <w:t xml:space="preserve">участие в методической и научной работе; </w:t>
      </w:r>
    </w:p>
    <w:p w:rsidR="00A638F5" w:rsidRPr="00A638F5" w:rsidRDefault="00A638F5" w:rsidP="00A638F5">
      <w:r w:rsidRPr="00A638F5">
        <w:t xml:space="preserve">распространение передового педагогического опыта; </w:t>
      </w:r>
    </w:p>
    <w:p w:rsidR="00A638F5" w:rsidRPr="00A638F5" w:rsidRDefault="00A638F5" w:rsidP="00A638F5">
      <w:r w:rsidRPr="00A638F5">
        <w:t xml:space="preserve">повышение уровня профессионального мастерства; </w:t>
      </w:r>
    </w:p>
    <w:p w:rsidR="00A638F5" w:rsidRPr="00A638F5" w:rsidRDefault="00A638F5" w:rsidP="00A638F5">
      <w:r w:rsidRPr="00A638F5">
        <w:t xml:space="preserve">работа учителя по формированию и сопровождению индивидуальных образовательных траекторий обучающихся; </w:t>
      </w:r>
    </w:p>
    <w:p w:rsidR="00A638F5" w:rsidRPr="00A638F5" w:rsidRDefault="00A638F5" w:rsidP="00A638F5">
      <w:r w:rsidRPr="00A638F5">
        <w:t xml:space="preserve">руководство проектной деятельностью </w:t>
      </w:r>
      <w:proofErr w:type="gramStart"/>
      <w:r w:rsidRPr="00A638F5">
        <w:t>обучающихся</w:t>
      </w:r>
      <w:proofErr w:type="gramEnd"/>
      <w:r w:rsidRPr="00A638F5">
        <w:t xml:space="preserve">; </w:t>
      </w:r>
    </w:p>
    <w:p w:rsidR="00A638F5" w:rsidRPr="00A638F5" w:rsidRDefault="00A638F5" w:rsidP="00A638F5">
      <w:r w:rsidRPr="00A638F5">
        <w:t>взаимодействие со всеми участниками образовательных отношений.</w:t>
      </w:r>
    </w:p>
    <w:p w:rsidR="00A638F5" w:rsidRPr="00A638F5" w:rsidRDefault="00A638F5" w:rsidP="00A638F5">
      <w:r w:rsidRPr="00A638F5">
        <w:t>Описание уровня квалификации педагогических, руководящих и иных работников организации, осуществляющей образовательную деятельность</w:t>
      </w:r>
    </w:p>
    <w:p w:rsidR="00A638F5" w:rsidRPr="00A638F5" w:rsidRDefault="00A638F5" w:rsidP="00A638F5">
      <w:r w:rsidRPr="00A638F5">
        <w:t>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 должности.</w:t>
      </w:r>
    </w:p>
    <w:p w:rsidR="00A638F5" w:rsidRPr="00A638F5" w:rsidRDefault="00A638F5" w:rsidP="00A638F5">
      <w:r w:rsidRPr="00A638F5">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A638F5" w:rsidRPr="00A638F5" w:rsidRDefault="00A638F5" w:rsidP="00A638F5">
      <w:r w:rsidRPr="00A638F5">
        <w:t xml:space="preserve">Квалификация педагогических работников организаций, осуществляющих образовательную деятельность, должна отражать: </w:t>
      </w:r>
    </w:p>
    <w:p w:rsidR="00A638F5" w:rsidRPr="00A638F5" w:rsidRDefault="00A638F5" w:rsidP="00A638F5">
      <w:r w:rsidRPr="00A638F5">
        <w:t xml:space="preserve">компетентность в соответствующих предметных областях знания и методах обучения; </w:t>
      </w:r>
    </w:p>
    <w:p w:rsidR="00A638F5" w:rsidRPr="00A638F5" w:rsidRDefault="00A638F5" w:rsidP="00A638F5">
      <w:proofErr w:type="spellStart"/>
      <w:r w:rsidRPr="00A638F5">
        <w:t>сформированность</w:t>
      </w:r>
      <w:proofErr w:type="spellEnd"/>
      <w:r w:rsidRPr="00A638F5">
        <w:t xml:space="preserve"> гуманистической позиции, позитивной направленности на педагогическую деятельность; </w:t>
      </w:r>
    </w:p>
    <w:p w:rsidR="00A638F5" w:rsidRPr="00A638F5" w:rsidRDefault="00A638F5" w:rsidP="00A638F5">
      <w:r w:rsidRPr="00A638F5">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A638F5" w:rsidRPr="00A638F5" w:rsidRDefault="00A638F5" w:rsidP="00A638F5">
      <w:proofErr w:type="spellStart"/>
      <w:r w:rsidRPr="00A638F5">
        <w:t>самоорганизованность</w:t>
      </w:r>
      <w:proofErr w:type="spellEnd"/>
      <w:r w:rsidRPr="00A638F5">
        <w:t>, эмоциональную устойчивость.</w:t>
      </w:r>
    </w:p>
    <w:p w:rsidR="00A638F5" w:rsidRPr="00A638F5" w:rsidRDefault="00A638F5" w:rsidP="00A638F5">
      <w:proofErr w:type="gramStart"/>
      <w:r w:rsidRPr="00A638F5">
        <w:lastRenderedPageBreak/>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roofErr w:type="gramEnd"/>
    </w:p>
    <w:p w:rsidR="00A638F5" w:rsidRPr="00A638F5" w:rsidRDefault="00A638F5" w:rsidP="00A638F5">
      <w:r w:rsidRPr="00A638F5">
        <w:t xml:space="preserve">обеспечивать условия для успешной деятельности, позитивной мотивации, а также </w:t>
      </w:r>
      <w:proofErr w:type="spellStart"/>
      <w:r w:rsidRPr="00A638F5">
        <w:t>самомотивирования</w:t>
      </w:r>
      <w:proofErr w:type="spellEnd"/>
      <w:r w:rsidRPr="00A638F5">
        <w:t xml:space="preserve"> </w:t>
      </w:r>
      <w:proofErr w:type="gramStart"/>
      <w:r w:rsidRPr="00A638F5">
        <w:t>обучающихся</w:t>
      </w:r>
      <w:proofErr w:type="gramEnd"/>
      <w:r w:rsidRPr="00A638F5">
        <w:t xml:space="preserve">; </w:t>
      </w:r>
    </w:p>
    <w:p w:rsidR="00A638F5" w:rsidRPr="00A638F5" w:rsidRDefault="00A638F5" w:rsidP="00A638F5">
      <w:r w:rsidRPr="00A638F5">
        <w:t xml:space="preserve">осуществлять самостоятельный поиск и анализ информации с помощью современных информационно-поисковых технологий; </w:t>
      </w:r>
    </w:p>
    <w:p w:rsidR="00A638F5" w:rsidRPr="00A638F5" w:rsidRDefault="00A638F5" w:rsidP="00A638F5">
      <w:r w:rsidRPr="00A638F5">
        <w:t xml:space="preserve">разрабатывать программы учебных предметов, курсов, методические и дидактические материалы; </w:t>
      </w:r>
    </w:p>
    <w:p w:rsidR="00A638F5" w:rsidRPr="00A638F5" w:rsidRDefault="00A638F5" w:rsidP="00A638F5">
      <w:r w:rsidRPr="00A638F5">
        <w:t xml:space="preserve">выбирать учебники и учебно-методическую литературу, рекомендовать </w:t>
      </w:r>
      <w:proofErr w:type="gramStart"/>
      <w:r w:rsidRPr="00A638F5">
        <w:t>обучающимся</w:t>
      </w:r>
      <w:proofErr w:type="gramEnd"/>
      <w:r w:rsidRPr="00A638F5">
        <w:t xml:space="preserve"> дополнительные источники информации, в том числе интернет-ресурсы; </w:t>
      </w:r>
    </w:p>
    <w:p w:rsidR="00A638F5" w:rsidRPr="00A638F5" w:rsidRDefault="00A638F5" w:rsidP="00A638F5">
      <w:r w:rsidRPr="00A638F5">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A638F5" w:rsidRPr="00A638F5" w:rsidRDefault="00A638F5" w:rsidP="00A638F5">
      <w:r w:rsidRPr="00A638F5">
        <w:t xml:space="preserve">организовывать и сопровождать учебно-исследовательскую и проектную деятельность </w:t>
      </w:r>
      <w:proofErr w:type="gramStart"/>
      <w:r w:rsidRPr="00A638F5">
        <w:t>обучающихся</w:t>
      </w:r>
      <w:proofErr w:type="gramEnd"/>
      <w:r w:rsidRPr="00A638F5">
        <w:t>, выполнение ими индивидуального проекта;</w:t>
      </w:r>
    </w:p>
    <w:p w:rsidR="00A638F5" w:rsidRPr="00A638F5" w:rsidRDefault="00A638F5" w:rsidP="00A638F5">
      <w:r w:rsidRPr="00A638F5">
        <w:t xml:space="preserve">оценивать деятельность </w:t>
      </w:r>
      <w:proofErr w:type="gramStart"/>
      <w:r w:rsidRPr="00A638F5">
        <w:t>обучающихся</w:t>
      </w:r>
      <w:proofErr w:type="gramEnd"/>
      <w:r w:rsidRPr="00A638F5">
        <w:t xml:space="preserve"> в соответствии с требованиями ФГОС СОО, включая: проведение стартовой и промежуточной диагностики, </w:t>
      </w:r>
      <w:proofErr w:type="spellStart"/>
      <w:r w:rsidRPr="00A638F5">
        <w:t>внутришкольного</w:t>
      </w:r>
      <w:proofErr w:type="spellEnd"/>
      <w:r w:rsidRPr="00A638F5">
        <w:t xml:space="preserve"> мониторинга, осуществление комплексной оценки способности обучающихся решать учебно-практические и учебно-познавательные задачи;</w:t>
      </w:r>
    </w:p>
    <w:p w:rsidR="00A638F5" w:rsidRPr="00A638F5" w:rsidRDefault="00A638F5" w:rsidP="00A638F5">
      <w:r w:rsidRPr="00A638F5">
        <w:t>интерпретировать результаты достижений обучающихся;</w:t>
      </w:r>
    </w:p>
    <w:p w:rsidR="00A638F5" w:rsidRPr="00A638F5" w:rsidRDefault="00A638F5" w:rsidP="00A638F5">
      <w:r w:rsidRPr="00A638F5">
        <w:t xml:space="preserve">использовать возможности ИКТ, работать с текстовыми редакторами, электронными таблицами, электронной почтой и браузерами, </w:t>
      </w:r>
      <w:proofErr w:type="spellStart"/>
      <w:r w:rsidRPr="00A638F5">
        <w:t>мультимедийным</w:t>
      </w:r>
      <w:proofErr w:type="spellEnd"/>
      <w:r w:rsidRPr="00A638F5">
        <w:t xml:space="preserve"> оборудованием.</w:t>
      </w:r>
    </w:p>
    <w:p w:rsidR="00A638F5" w:rsidRPr="00A638F5" w:rsidRDefault="00A638F5" w:rsidP="00A638F5"/>
    <w:p w:rsidR="00A638F5" w:rsidRPr="00A638F5" w:rsidRDefault="00A638F5" w:rsidP="00A638F5">
      <w:r w:rsidRPr="00A638F5">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A638F5" w:rsidRPr="00A638F5" w:rsidRDefault="00A638F5" w:rsidP="00A638F5">
      <w:r w:rsidRPr="00A638F5">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638F5" w:rsidRPr="00A638F5" w:rsidRDefault="00A638F5" w:rsidP="00A638F5">
      <w:r w:rsidRPr="00A638F5">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A638F5" w:rsidRPr="00A638F5" w:rsidRDefault="00A638F5" w:rsidP="00A638F5">
      <w:proofErr w:type="gramStart"/>
      <w:r w:rsidRPr="00A638F5">
        <w:lastRenderedPageBreak/>
        <w:t xml:space="preserve">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w:t>
      </w:r>
      <w:proofErr w:type="spellStart"/>
      <w:r w:rsidRPr="00A638F5">
        <w:t>Минобрнауки</w:t>
      </w:r>
      <w:proofErr w:type="spellEnd"/>
      <w:r w:rsidRPr="00A638F5">
        <w:t xml:space="preserve">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w:t>
      </w:r>
      <w:proofErr w:type="gramEnd"/>
      <w:r w:rsidRPr="00A638F5">
        <w:t xml:space="preserve"> работников</w:t>
      </w:r>
      <w:r w:rsidRPr="00A638F5">
        <w:footnoteReference w:id="16"/>
      </w:r>
      <w:r w:rsidRPr="00A638F5">
        <w:t xml:space="preserve">. </w:t>
      </w:r>
    </w:p>
    <w:p w:rsidR="00A638F5" w:rsidRPr="00A638F5" w:rsidRDefault="00A638F5" w:rsidP="00A638F5">
      <w:r w:rsidRPr="00A638F5">
        <w:t>При этом могут быть использованы различные образовательные организации, имеющие соответствующую лицензию.</w:t>
      </w:r>
    </w:p>
    <w:p w:rsidR="00A638F5" w:rsidRPr="00A638F5" w:rsidRDefault="00A638F5" w:rsidP="00A638F5">
      <w:r w:rsidRPr="00A638F5">
        <w:t xml:space="preserve">Формами повышения квалификации могут быть: </w:t>
      </w:r>
    </w:p>
    <w:p w:rsidR="00A638F5" w:rsidRPr="00A638F5" w:rsidRDefault="00A638F5" w:rsidP="00A638F5">
      <w:r w:rsidRPr="00A638F5">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A638F5" w:rsidRPr="00A638F5" w:rsidRDefault="00A638F5" w:rsidP="00A638F5">
      <w:r w:rsidRPr="00A638F5">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A638F5" w:rsidRPr="00A638F5" w:rsidRDefault="00A638F5" w:rsidP="00A638F5">
      <w:r w:rsidRPr="00A638F5">
        <w:t>дистанционное образование; участие в различных педагогических проектах; создание и публикация методических материалов и др.</w:t>
      </w:r>
    </w:p>
    <w:p w:rsidR="00A638F5" w:rsidRPr="00A638F5" w:rsidRDefault="00A638F5" w:rsidP="00A638F5">
      <w:r w:rsidRPr="00A638F5">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638F5" w:rsidRPr="00A638F5" w:rsidRDefault="00A638F5" w:rsidP="00A638F5">
      <w:r w:rsidRPr="00A638F5">
        <w:t>Ожидаемый результат повышения квалификации – профессиональная готовность работников образования к реализации ФГОС СОО:</w:t>
      </w:r>
    </w:p>
    <w:p w:rsidR="00A638F5" w:rsidRPr="00A638F5" w:rsidRDefault="00A638F5" w:rsidP="00A638F5">
      <w:r w:rsidRPr="00A638F5">
        <w:t>обеспечение оптимального вхождения работников образования в систему ценностей современного образования;</w:t>
      </w:r>
    </w:p>
    <w:p w:rsidR="00A638F5" w:rsidRPr="00A638F5" w:rsidRDefault="00A638F5" w:rsidP="00A638F5">
      <w:r w:rsidRPr="00A638F5">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A638F5" w:rsidRPr="00A638F5" w:rsidRDefault="00A638F5" w:rsidP="00A638F5">
      <w:r w:rsidRPr="00A638F5">
        <w:t>овладение учебно-методическими и информационно-методическими ресурсами, необходимыми для успешного решения задач ФГОС СОО.</w:t>
      </w:r>
    </w:p>
    <w:p w:rsidR="00A638F5" w:rsidRPr="00A638F5" w:rsidRDefault="00A638F5" w:rsidP="00A638F5">
      <w:r w:rsidRPr="00A638F5">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A638F5" w:rsidRPr="00A638F5" w:rsidRDefault="00A638F5" w:rsidP="00A638F5">
      <w:r w:rsidRPr="00A638F5">
        <w:lastRenderedPageBreak/>
        <w:t>При этом могут быть использованы мероприятия:</w:t>
      </w:r>
    </w:p>
    <w:p w:rsidR="00A638F5" w:rsidRPr="00A638F5" w:rsidRDefault="00A638F5" w:rsidP="00A638F5">
      <w:r w:rsidRPr="00A638F5">
        <w:t>семинары, посвященные содержанию и ключевым особенностям ФГОС СОО;</w:t>
      </w:r>
    </w:p>
    <w:p w:rsidR="00A638F5" w:rsidRPr="00A638F5" w:rsidRDefault="00A638F5" w:rsidP="00A638F5">
      <w:r w:rsidRPr="00A638F5">
        <w:t>тренинги для педагогов с целью выявления и соотнесения собственной профессиональной позиции с целями и задачами ФГОС СОО;</w:t>
      </w:r>
    </w:p>
    <w:p w:rsidR="00A638F5" w:rsidRPr="00A638F5" w:rsidRDefault="00A638F5" w:rsidP="00A638F5">
      <w:r w:rsidRPr="00A638F5">
        <w:t>заседания методических объединений учителей по проблемам введения ФГОС СОО;</w:t>
      </w:r>
    </w:p>
    <w:p w:rsidR="00A638F5" w:rsidRPr="00A638F5" w:rsidRDefault="00A638F5" w:rsidP="00A638F5">
      <w:r w:rsidRPr="00A638F5">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A638F5" w:rsidRPr="00A638F5" w:rsidRDefault="00A638F5" w:rsidP="00A638F5">
      <w:r w:rsidRPr="00A638F5">
        <w:t>участие педагогов в разработке разделов и компонентов основной образовательной программы образовательной организации;</w:t>
      </w:r>
    </w:p>
    <w:p w:rsidR="00A638F5" w:rsidRPr="00A638F5" w:rsidRDefault="00A638F5" w:rsidP="00A638F5">
      <w:r w:rsidRPr="00A638F5">
        <w:t>участие педагогов в разработке и апробации оценки эффективности работы в условиях внедрения ФГОС СОО и новой системы оплаты труда;</w:t>
      </w:r>
    </w:p>
    <w:p w:rsidR="00A638F5" w:rsidRPr="00A638F5" w:rsidRDefault="00A638F5" w:rsidP="00A638F5">
      <w:r w:rsidRPr="00A638F5">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A638F5" w:rsidRPr="00A638F5" w:rsidRDefault="00A638F5" w:rsidP="00A638F5">
      <w:r w:rsidRPr="00A638F5">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A638F5" w:rsidRPr="00A638F5" w:rsidRDefault="00A638F5" w:rsidP="00A638F5"/>
    <w:p w:rsidR="00A638F5" w:rsidRPr="00A638F5" w:rsidRDefault="00A638F5" w:rsidP="00A638F5">
      <w:bookmarkStart w:id="180" w:name="_Toc435412744"/>
      <w:bookmarkStart w:id="181" w:name="_Toc453968219"/>
      <w:r w:rsidRPr="00A638F5">
        <w:t>III.3.2. Психолого-педагогические условия реализации основной образовательной программы</w:t>
      </w:r>
      <w:bookmarkEnd w:id="180"/>
      <w:bookmarkEnd w:id="181"/>
    </w:p>
    <w:p w:rsidR="00A638F5" w:rsidRPr="00A638F5" w:rsidRDefault="00A638F5" w:rsidP="00A638F5">
      <w:r w:rsidRPr="00A638F5">
        <w:t>Обеспечение преемственности содержания и форм организации образовательной деятельности при получении среднего общего образования</w:t>
      </w:r>
    </w:p>
    <w:p w:rsidR="00A638F5" w:rsidRPr="00A638F5" w:rsidRDefault="00A638F5" w:rsidP="00A638F5">
      <w:r w:rsidRPr="00A638F5">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A638F5" w:rsidRPr="00A638F5" w:rsidRDefault="00A638F5" w:rsidP="00A638F5"/>
    <w:p w:rsidR="00A638F5" w:rsidRPr="00A638F5" w:rsidRDefault="00A638F5" w:rsidP="00A638F5">
      <w:r w:rsidRPr="00A638F5">
        <w:t xml:space="preserve">Учет специфики возрастного психофизического развития </w:t>
      </w:r>
      <w:proofErr w:type="gramStart"/>
      <w:r w:rsidRPr="00A638F5">
        <w:t>обучающихся</w:t>
      </w:r>
      <w:proofErr w:type="gramEnd"/>
    </w:p>
    <w:p w:rsidR="00A638F5" w:rsidRPr="00A638F5" w:rsidRDefault="00A638F5" w:rsidP="00A638F5">
      <w:r w:rsidRPr="00A638F5">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A638F5" w:rsidRPr="00A638F5" w:rsidRDefault="00A638F5" w:rsidP="00A638F5">
      <w:r w:rsidRPr="00A638F5">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w:t>
      </w:r>
      <w:r w:rsidRPr="00A638F5">
        <w:lastRenderedPageBreak/>
        <w:t xml:space="preserve">также определения индивидуальной психолого-педагогической помощи </w:t>
      </w:r>
      <w:proofErr w:type="gramStart"/>
      <w:r w:rsidRPr="00A638F5">
        <w:t>обучающимся</w:t>
      </w:r>
      <w:proofErr w:type="gramEnd"/>
      <w:r w:rsidRPr="00A638F5">
        <w:t>, испытывающим разного рода трудности.</w:t>
      </w:r>
    </w:p>
    <w:p w:rsidR="00A638F5" w:rsidRPr="00A638F5" w:rsidRDefault="00A638F5" w:rsidP="00A638F5"/>
    <w:p w:rsidR="00A638F5" w:rsidRPr="00A638F5" w:rsidRDefault="00A638F5" w:rsidP="00A638F5">
      <w:r w:rsidRPr="00A638F5">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A638F5" w:rsidRPr="00A638F5" w:rsidRDefault="00A638F5" w:rsidP="00A638F5">
      <w:r w:rsidRPr="00A638F5">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A638F5" w:rsidRPr="00A638F5" w:rsidRDefault="00A638F5" w:rsidP="00A638F5">
      <w:r w:rsidRPr="00A638F5">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A638F5" w:rsidRPr="00A638F5" w:rsidRDefault="00A638F5" w:rsidP="00A638F5"/>
    <w:p w:rsidR="00A638F5" w:rsidRPr="00A638F5" w:rsidRDefault="00A638F5" w:rsidP="00A638F5">
      <w:r w:rsidRPr="00A638F5">
        <w:t>Вариативность направлений психолого-педагогического сопровождения участников образовательных отношений</w:t>
      </w:r>
    </w:p>
    <w:p w:rsidR="00A638F5" w:rsidRPr="00A638F5" w:rsidRDefault="00A638F5" w:rsidP="00A638F5">
      <w:r w:rsidRPr="00A638F5">
        <w:t xml:space="preserve">К основным направлениям психолого-педагогического сопровождения </w:t>
      </w:r>
      <w:proofErr w:type="gramStart"/>
      <w:r w:rsidRPr="00A638F5">
        <w:t>обучающихся</w:t>
      </w:r>
      <w:proofErr w:type="gramEnd"/>
      <w:r w:rsidRPr="00A638F5">
        <w:t xml:space="preserve"> можно отнести:</w:t>
      </w:r>
    </w:p>
    <w:p w:rsidR="00A638F5" w:rsidRPr="00A638F5" w:rsidRDefault="00A638F5" w:rsidP="00A638F5">
      <w:r w:rsidRPr="00A638F5">
        <w:t xml:space="preserve">сохранение и укрепление психического здоровья </w:t>
      </w:r>
      <w:proofErr w:type="gramStart"/>
      <w:r w:rsidRPr="00A638F5">
        <w:t>обучающихся</w:t>
      </w:r>
      <w:proofErr w:type="gramEnd"/>
      <w:r w:rsidRPr="00A638F5">
        <w:t>;</w:t>
      </w:r>
    </w:p>
    <w:p w:rsidR="00A638F5" w:rsidRPr="00A638F5" w:rsidRDefault="00A638F5" w:rsidP="00A638F5">
      <w:r w:rsidRPr="00A638F5">
        <w:t>формирование ценности здоровья и безопасного образа жизни;</w:t>
      </w:r>
    </w:p>
    <w:p w:rsidR="00A638F5" w:rsidRPr="00A638F5" w:rsidRDefault="00A638F5" w:rsidP="00A638F5">
      <w:r w:rsidRPr="00A638F5">
        <w:t>развитие экологической культуры;</w:t>
      </w:r>
    </w:p>
    <w:p w:rsidR="00A638F5" w:rsidRPr="00A638F5" w:rsidRDefault="00A638F5" w:rsidP="00A638F5">
      <w:r w:rsidRPr="00A638F5">
        <w:t>дифференциацию и индивидуализацию обучения;</w:t>
      </w:r>
    </w:p>
    <w:p w:rsidR="00A638F5" w:rsidRPr="00A638F5" w:rsidRDefault="00A638F5" w:rsidP="00A638F5">
      <w:r w:rsidRPr="00A638F5">
        <w:t>мониторинг возможностей и способностей обучающихся;</w:t>
      </w:r>
    </w:p>
    <w:p w:rsidR="00A638F5" w:rsidRPr="00A638F5" w:rsidRDefault="00A638F5" w:rsidP="00A638F5">
      <w:r w:rsidRPr="00A638F5">
        <w:t xml:space="preserve">выявление и поддержку </w:t>
      </w:r>
      <w:proofErr w:type="gramStart"/>
      <w:r w:rsidRPr="00A638F5">
        <w:t>одаренных</w:t>
      </w:r>
      <w:proofErr w:type="gramEnd"/>
      <w:r w:rsidRPr="00A638F5">
        <w:t xml:space="preserve"> обучающихся, поддержку обучающихся с особыми образовательными потребностями;</w:t>
      </w:r>
    </w:p>
    <w:p w:rsidR="00A638F5" w:rsidRPr="00A638F5" w:rsidRDefault="00A638F5" w:rsidP="00A638F5">
      <w:r w:rsidRPr="00A638F5">
        <w:t>психолого-педагогическую поддержку участников олимпиадного движения;</w:t>
      </w:r>
    </w:p>
    <w:p w:rsidR="00A638F5" w:rsidRPr="00A638F5" w:rsidRDefault="00A638F5" w:rsidP="00A638F5">
      <w:r w:rsidRPr="00A638F5">
        <w:t>обеспечение осознанного и ответственного выбора дальнейшей профессиональной сферы деятельности;</w:t>
      </w:r>
    </w:p>
    <w:p w:rsidR="00A638F5" w:rsidRPr="00A638F5" w:rsidRDefault="00A638F5" w:rsidP="00A638F5">
      <w:r w:rsidRPr="00A638F5">
        <w:t>формирование коммуникативных навыков в разновозрастной среде и среде сверстников;</w:t>
      </w:r>
    </w:p>
    <w:p w:rsidR="00A638F5" w:rsidRPr="00A638F5" w:rsidRDefault="00A638F5" w:rsidP="00A638F5">
      <w:r w:rsidRPr="00A638F5">
        <w:t>поддержку объединений обучающихся, ученического самоуправления.</w:t>
      </w:r>
    </w:p>
    <w:p w:rsidR="00A638F5" w:rsidRPr="00A638F5" w:rsidRDefault="00A638F5" w:rsidP="00A638F5">
      <w:r w:rsidRPr="00A638F5">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A638F5" w:rsidRPr="00A638F5" w:rsidRDefault="00A638F5" w:rsidP="00A638F5">
      <w:r w:rsidRPr="00A638F5">
        <w:lastRenderedPageBreak/>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w:t>
      </w:r>
      <w:proofErr w:type="gramStart"/>
      <w:r w:rsidRPr="00A638F5">
        <w:t>обучающимися</w:t>
      </w:r>
      <w:proofErr w:type="gramEnd"/>
      <w:r w:rsidRPr="00A638F5">
        <w:t xml:space="preserve">, основанной на взаимопонимании и взаимном восприятии друг друга. Педагоги обучаются навыкам формирования адекватной </w:t>
      </w:r>
      <w:proofErr w:type="spellStart"/>
      <w:proofErr w:type="gramStart"/>
      <w:r w:rsidRPr="00A638F5">
        <w:t>Я-концепции</w:t>
      </w:r>
      <w:proofErr w:type="spellEnd"/>
      <w:proofErr w:type="gramEnd"/>
      <w:r w:rsidRPr="00A638F5">
        <w:t>, разрешения проблем, оказания психологической поддержки в процессе взаимодействия с обучающимися и коллегами.</w:t>
      </w:r>
    </w:p>
    <w:p w:rsidR="00A638F5" w:rsidRPr="00A638F5" w:rsidRDefault="00A638F5" w:rsidP="00A638F5">
      <w:r w:rsidRPr="00A638F5">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A638F5" w:rsidRPr="00A638F5" w:rsidRDefault="00A638F5" w:rsidP="00A638F5"/>
    <w:p w:rsidR="00A638F5" w:rsidRPr="00A638F5" w:rsidRDefault="00A638F5" w:rsidP="00A638F5">
      <w:r w:rsidRPr="00A638F5">
        <w:t>Диверсификация уровней психолого-педагогического сопровождения</w:t>
      </w:r>
    </w:p>
    <w:p w:rsidR="00A638F5" w:rsidRPr="00A638F5" w:rsidRDefault="00A638F5" w:rsidP="00A638F5">
      <w:r w:rsidRPr="00A638F5">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A638F5" w:rsidRPr="00A638F5" w:rsidRDefault="00A638F5" w:rsidP="00A638F5">
      <w:r w:rsidRPr="00A638F5">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A638F5" w:rsidRPr="00A638F5" w:rsidRDefault="00A638F5" w:rsidP="00A638F5"/>
    <w:p w:rsidR="00A638F5" w:rsidRPr="00A638F5" w:rsidRDefault="00A638F5" w:rsidP="00A638F5"/>
    <w:p w:rsidR="00A638F5" w:rsidRPr="00A638F5" w:rsidRDefault="00A638F5" w:rsidP="00A638F5">
      <w:r w:rsidRPr="00A638F5">
        <w:t>Вариативность форм психолого-педагогического сопровождения участников образовательных отношений</w:t>
      </w:r>
    </w:p>
    <w:p w:rsidR="00A638F5" w:rsidRPr="00A638F5" w:rsidRDefault="00A638F5" w:rsidP="00A638F5">
      <w:r w:rsidRPr="00A638F5">
        <w:t>Основными формами психолого-педагогического сопровождения могут выступать:</w:t>
      </w:r>
    </w:p>
    <w:p w:rsidR="00A638F5" w:rsidRPr="00A638F5" w:rsidRDefault="00A638F5" w:rsidP="00A638F5">
      <w:r w:rsidRPr="00A638F5">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A638F5" w:rsidRPr="00A638F5" w:rsidRDefault="00A638F5" w:rsidP="00A638F5">
      <w:r w:rsidRPr="00A638F5">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A638F5" w:rsidRPr="00A638F5" w:rsidRDefault="00A638F5" w:rsidP="00A638F5">
      <w:r w:rsidRPr="00A638F5">
        <w:t>профилактика, экспертиза, развивающая работа, просвещение, коррекционная работа, осуществляемая в течение всего учебного времени.</w:t>
      </w:r>
    </w:p>
    <w:p w:rsidR="00A638F5" w:rsidRPr="00A638F5" w:rsidRDefault="00A638F5" w:rsidP="00A638F5"/>
    <w:p w:rsidR="00A638F5" w:rsidRPr="00A638F5" w:rsidRDefault="00A638F5" w:rsidP="00A638F5">
      <w:bookmarkStart w:id="182" w:name="_Toc435412745"/>
      <w:bookmarkStart w:id="183" w:name="_Toc453968220"/>
      <w:r w:rsidRPr="00A638F5">
        <w:t>III.3.3. Финансовое обеспечение реализации образовательной программы среднего общего образования</w:t>
      </w:r>
      <w:bookmarkEnd w:id="182"/>
      <w:bookmarkEnd w:id="183"/>
    </w:p>
    <w:p w:rsidR="00A638F5" w:rsidRPr="00A638F5" w:rsidRDefault="00A638F5" w:rsidP="00A638F5">
      <w:r w:rsidRPr="00A638F5">
        <w:lastRenderedPageBreak/>
        <w:t>Финансовое обеспечение реализации основной образовательной программы среднего общего образования включает в себя:</w:t>
      </w:r>
    </w:p>
    <w:p w:rsidR="00A638F5" w:rsidRPr="00A638F5" w:rsidRDefault="00A638F5" w:rsidP="00A638F5">
      <w:r w:rsidRPr="00A638F5">
        <w:t>обеспечение государственных гарантий прав граждан на получение бесплатного общедоступного среднего общего образования;</w:t>
      </w:r>
    </w:p>
    <w:p w:rsidR="00A638F5" w:rsidRPr="00A638F5" w:rsidRDefault="00A638F5" w:rsidP="00A638F5">
      <w:r w:rsidRPr="00A638F5">
        <w:t>исполнение требований ФГОС СОО организацией, осуществляющей образовательную деятельность;</w:t>
      </w:r>
    </w:p>
    <w:p w:rsidR="00A638F5" w:rsidRPr="00A638F5" w:rsidRDefault="00A638F5" w:rsidP="00A638F5">
      <w:r w:rsidRPr="00A638F5">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w:t>
      </w:r>
      <w:proofErr w:type="gramStart"/>
      <w:r w:rsidRPr="00A638F5">
        <w:t>индивидуальных проектов</w:t>
      </w:r>
      <w:proofErr w:type="gramEnd"/>
      <w:r w:rsidRPr="00A638F5">
        <w:t xml:space="preserve"> и внеурочную деятельность.</w:t>
      </w:r>
    </w:p>
    <w:p w:rsidR="00A638F5" w:rsidRPr="00A638F5" w:rsidRDefault="00A638F5" w:rsidP="00A638F5">
      <w:r w:rsidRPr="00A638F5">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A638F5" w:rsidRPr="00A638F5" w:rsidRDefault="00A638F5" w:rsidP="00A638F5">
      <w:proofErr w:type="gramStart"/>
      <w:r w:rsidRPr="00A638F5">
        <w:t>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w:t>
      </w:r>
      <w:proofErr w:type="gramEnd"/>
      <w:r w:rsidRPr="00A638F5">
        <w:t xml:space="preserve">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w:t>
      </w:r>
      <w:proofErr w:type="gramStart"/>
      <w:r w:rsidRPr="00A638F5">
        <w:t>категорий</w:t>
      </w:r>
      <w:proofErr w:type="gramEnd"/>
      <w:r w:rsidRPr="00A638F5">
        <w:t xml:space="preserve"> обучающихся) в расчете на одного обучающегося.</w:t>
      </w:r>
    </w:p>
    <w:p w:rsidR="00A638F5" w:rsidRPr="00A638F5" w:rsidRDefault="00A638F5" w:rsidP="00A638F5">
      <w:r w:rsidRPr="00A638F5">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A638F5" w:rsidRPr="00A638F5" w:rsidRDefault="00A638F5" w:rsidP="00A638F5">
      <w:proofErr w:type="gramStart"/>
      <w:r w:rsidRPr="00A638F5">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w:t>
      </w:r>
      <w:proofErr w:type="gramEnd"/>
      <w:r w:rsidRPr="00A638F5">
        <w:t xml:space="preserve">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w:t>
      </w:r>
    </w:p>
    <w:p w:rsidR="00A638F5" w:rsidRPr="00A638F5" w:rsidRDefault="00A638F5" w:rsidP="00A638F5"/>
    <w:p w:rsidR="00A638F5" w:rsidRPr="00A638F5" w:rsidRDefault="00A638F5" w:rsidP="00A638F5">
      <w:bookmarkStart w:id="184" w:name="_Toc435412746"/>
      <w:bookmarkStart w:id="185" w:name="_Toc453968221"/>
      <w:r w:rsidRPr="00A638F5">
        <w:lastRenderedPageBreak/>
        <w:t>III.3.4. Материально-технические условия реализации основной образовательной программы</w:t>
      </w:r>
      <w:bookmarkEnd w:id="184"/>
      <w:bookmarkEnd w:id="185"/>
    </w:p>
    <w:p w:rsidR="00A638F5" w:rsidRPr="00A638F5" w:rsidRDefault="00A638F5" w:rsidP="00A638F5">
      <w:r w:rsidRPr="00A638F5">
        <w:t>Материально-технические условия реализации основной образовательной программы формируются с учетом:</w:t>
      </w:r>
    </w:p>
    <w:p w:rsidR="00A638F5" w:rsidRPr="00A638F5" w:rsidRDefault="00A638F5" w:rsidP="00A638F5">
      <w:r w:rsidRPr="00A638F5">
        <w:t>требований ФГОС СОО;</w:t>
      </w:r>
    </w:p>
    <w:p w:rsidR="00A638F5" w:rsidRPr="00A638F5" w:rsidRDefault="00A638F5" w:rsidP="00A638F5">
      <w:r w:rsidRPr="00A638F5">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A638F5" w:rsidRPr="00A638F5" w:rsidRDefault="00A638F5" w:rsidP="00A638F5">
      <w:proofErr w:type="gramStart"/>
      <w:r w:rsidRPr="00A638F5">
        <w:t xml:space="preserve">Санитарно-эпидемиологических правил и нормативов </w:t>
      </w:r>
      <w:proofErr w:type="spellStart"/>
      <w:r w:rsidRPr="00A638F5">
        <w:t>СанПиН</w:t>
      </w:r>
      <w:proofErr w:type="spellEnd"/>
      <w:r w:rsidRPr="00A638F5">
        <w:t xml:space="preserve">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A638F5">
        <w:t xml:space="preserve"> </w:t>
      </w:r>
      <w:proofErr w:type="gramStart"/>
      <w:r w:rsidRPr="00A638F5">
        <w:t>Российская газета, 2009, № 217);</w:t>
      </w:r>
      <w:proofErr w:type="gramEnd"/>
    </w:p>
    <w:p w:rsidR="00A638F5" w:rsidRPr="00A638F5" w:rsidRDefault="00A638F5" w:rsidP="00A638F5">
      <w:proofErr w:type="gramStart"/>
      <w:r w:rsidRPr="00A638F5">
        <w:t xml:space="preserve">Санитарно-эпидемиологических правил и нормативов </w:t>
      </w:r>
      <w:proofErr w:type="spellStart"/>
      <w:r w:rsidRPr="00A638F5">
        <w:t>СанПиН</w:t>
      </w:r>
      <w:proofErr w:type="spellEnd"/>
      <w:r w:rsidRPr="00A638F5">
        <w:t xml:space="preserve">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A638F5">
        <w:t xml:space="preserve"> </w:t>
      </w:r>
      <w:proofErr w:type="gramStart"/>
      <w:r w:rsidRPr="00A638F5">
        <w:t>Российская газета, 2008, № 174);</w:t>
      </w:r>
      <w:proofErr w:type="gramEnd"/>
    </w:p>
    <w:p w:rsidR="00A638F5" w:rsidRPr="00A638F5" w:rsidRDefault="00A638F5" w:rsidP="00A638F5">
      <w:proofErr w:type="gramStart"/>
      <w:r w:rsidRPr="00A638F5">
        <w:t xml:space="preserve">Санитарно-эпидемиологических правил и нормативов </w:t>
      </w:r>
      <w:proofErr w:type="spellStart"/>
      <w:r w:rsidRPr="00A638F5">
        <w:t>СанПиН</w:t>
      </w:r>
      <w:proofErr w:type="spellEnd"/>
      <w:r w:rsidRPr="00A638F5">
        <w:t xml:space="preserve">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A638F5">
        <w:t xml:space="preserve"> </w:t>
      </w:r>
      <w:proofErr w:type="gramStart"/>
      <w:r w:rsidRPr="00A638F5">
        <w:t>Бюллетень нормативных актов федеральных органов исполнительной власти, 2010, № 36);</w:t>
      </w:r>
      <w:proofErr w:type="gramEnd"/>
    </w:p>
    <w:p w:rsidR="00A638F5" w:rsidRPr="00A638F5" w:rsidRDefault="00A638F5" w:rsidP="00A638F5">
      <w:r w:rsidRPr="00A638F5">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A638F5" w:rsidRPr="00A638F5" w:rsidRDefault="00A638F5" w:rsidP="00A638F5">
      <w:r w:rsidRPr="00A638F5">
        <w:t>иных действующих федеральных/региональных/муниципальных/</w:t>
      </w:r>
      <w:r w:rsidRPr="00A638F5">
        <w:br/>
        <w:t>локальных нормативных актов и рекомендаций.</w:t>
      </w:r>
    </w:p>
    <w:p w:rsidR="00A638F5" w:rsidRPr="00A638F5" w:rsidRDefault="00A638F5" w:rsidP="00A638F5"/>
    <w:p w:rsidR="00A638F5" w:rsidRPr="00A638F5" w:rsidRDefault="00A638F5" w:rsidP="00A638F5">
      <w:r w:rsidRPr="00A638F5">
        <w:t>Материально-технические условия реализации основной образовательной программы:</w:t>
      </w:r>
    </w:p>
    <w:p w:rsidR="00A638F5" w:rsidRPr="00A638F5" w:rsidRDefault="00A638F5" w:rsidP="00A638F5">
      <w:r w:rsidRPr="00A638F5">
        <w:t xml:space="preserve">обеспечивают формирование единой мотивирующей интерактивной среды как совокупности имитационных и исследовательских практик, реализующих через </w:t>
      </w:r>
      <w:proofErr w:type="spellStart"/>
      <w:r w:rsidRPr="00A638F5">
        <w:t>техносферу</w:t>
      </w:r>
      <w:proofErr w:type="spellEnd"/>
      <w:r w:rsidRPr="00A638F5">
        <w:t xml:space="preserve">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A638F5" w:rsidRPr="00A638F5" w:rsidRDefault="00A638F5" w:rsidP="00A638F5">
      <w:r w:rsidRPr="00A638F5">
        <w:t xml:space="preserve">учитывают: </w:t>
      </w:r>
    </w:p>
    <w:p w:rsidR="00A638F5" w:rsidRPr="00A638F5" w:rsidRDefault="00A638F5" w:rsidP="00A638F5">
      <w:r w:rsidRPr="00A638F5">
        <w:lastRenderedPageBreak/>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A638F5" w:rsidRPr="00A638F5" w:rsidRDefault="00A638F5" w:rsidP="00A638F5">
      <w:r w:rsidRPr="00A638F5">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A638F5" w:rsidRPr="00A638F5" w:rsidRDefault="00A638F5" w:rsidP="00A638F5">
      <w:r w:rsidRPr="00A638F5">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A638F5" w:rsidRPr="00A638F5" w:rsidRDefault="00A638F5" w:rsidP="00A638F5">
      <w:r w:rsidRPr="00A638F5">
        <w:t>обеспечивают:</w:t>
      </w:r>
    </w:p>
    <w:p w:rsidR="00A638F5" w:rsidRPr="00A638F5" w:rsidRDefault="00A638F5" w:rsidP="00A638F5">
      <w:r w:rsidRPr="00A638F5">
        <w:t xml:space="preserve">подготовку </w:t>
      </w:r>
      <w:proofErr w:type="gramStart"/>
      <w:r w:rsidRPr="00A638F5">
        <w:t>обучающихся</w:t>
      </w:r>
      <w:proofErr w:type="gramEnd"/>
      <w:r w:rsidRPr="00A638F5">
        <w:t xml:space="preserve"> к саморазвитию и непрерывному образованию;</w:t>
      </w:r>
    </w:p>
    <w:p w:rsidR="00A638F5" w:rsidRPr="00A638F5" w:rsidRDefault="00A638F5" w:rsidP="00A638F5">
      <w:r w:rsidRPr="00A638F5">
        <w:t>формирование и развитие мотивации к познанию, творчеству и инновационной деятельности;</w:t>
      </w:r>
    </w:p>
    <w:p w:rsidR="00A638F5" w:rsidRPr="00A638F5" w:rsidRDefault="00A638F5" w:rsidP="00A638F5">
      <w:r w:rsidRPr="00A638F5">
        <w:t>формирование основы научных методов познания окружающего мира;</w:t>
      </w:r>
    </w:p>
    <w:p w:rsidR="00A638F5" w:rsidRPr="00A638F5" w:rsidRDefault="00A638F5" w:rsidP="00A638F5">
      <w:r w:rsidRPr="00A638F5">
        <w:t>условия для активной учебно-познавательной деятельности;</w:t>
      </w:r>
    </w:p>
    <w:p w:rsidR="00A638F5" w:rsidRPr="00A638F5" w:rsidRDefault="00A638F5" w:rsidP="00A638F5">
      <w:r w:rsidRPr="00A638F5">
        <w:t>воспитание патриотизма и установок толерантности, умения жить с непохожими людьми;</w:t>
      </w:r>
    </w:p>
    <w:p w:rsidR="00A638F5" w:rsidRPr="00A638F5" w:rsidRDefault="00A638F5" w:rsidP="00A638F5">
      <w:r w:rsidRPr="00A638F5">
        <w:t xml:space="preserve">развитие </w:t>
      </w:r>
      <w:proofErr w:type="spellStart"/>
      <w:r w:rsidRPr="00A638F5">
        <w:t>креативности</w:t>
      </w:r>
      <w:proofErr w:type="spellEnd"/>
      <w:r w:rsidRPr="00A638F5">
        <w:t>, критического мышления;</w:t>
      </w:r>
    </w:p>
    <w:p w:rsidR="00A638F5" w:rsidRPr="00A638F5" w:rsidRDefault="00A638F5" w:rsidP="00A638F5">
      <w:r w:rsidRPr="00A638F5">
        <w:t>поддержку социальной активности и осознанного выбора профессии;</w:t>
      </w:r>
    </w:p>
    <w:p w:rsidR="00A638F5" w:rsidRPr="00A638F5" w:rsidRDefault="00A638F5" w:rsidP="00A638F5">
      <w:r w:rsidRPr="00A638F5">
        <w:t xml:space="preserve">возможность достижения </w:t>
      </w:r>
      <w:proofErr w:type="gramStart"/>
      <w:r w:rsidRPr="00A638F5">
        <w:t>обучающимися</w:t>
      </w:r>
      <w:proofErr w:type="gramEnd"/>
      <w:r w:rsidRPr="00A638F5">
        <w:t xml:space="preserve"> предметных, </w:t>
      </w:r>
      <w:proofErr w:type="spellStart"/>
      <w:r w:rsidRPr="00A638F5">
        <w:t>метапредметных</w:t>
      </w:r>
      <w:proofErr w:type="spellEnd"/>
      <w:r w:rsidRPr="00A638F5">
        <w:t xml:space="preserve"> и личностных результатов освоения основной образовательной программы;</w:t>
      </w:r>
    </w:p>
    <w:p w:rsidR="00A638F5" w:rsidRPr="00A638F5" w:rsidRDefault="00A638F5" w:rsidP="00A638F5">
      <w:r w:rsidRPr="00A638F5">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A638F5" w:rsidRPr="00A638F5" w:rsidRDefault="00A638F5" w:rsidP="00A638F5">
      <w:r w:rsidRPr="00A638F5">
        <w:t xml:space="preserve">эргономичность, </w:t>
      </w:r>
      <w:proofErr w:type="spellStart"/>
      <w:r w:rsidRPr="00A638F5">
        <w:t>мультифункциональность</w:t>
      </w:r>
      <w:proofErr w:type="spellEnd"/>
      <w:r w:rsidRPr="00A638F5">
        <w:t xml:space="preserve"> и </w:t>
      </w:r>
      <w:proofErr w:type="spellStart"/>
      <w:r w:rsidRPr="00A638F5">
        <w:t>трансформируемость</w:t>
      </w:r>
      <w:proofErr w:type="spellEnd"/>
      <w:r w:rsidRPr="00A638F5">
        <w:t xml:space="preserve"> помещений образовательной организации.</w:t>
      </w:r>
    </w:p>
    <w:p w:rsidR="00A638F5" w:rsidRPr="00A638F5" w:rsidRDefault="00A638F5" w:rsidP="00A638F5">
      <w:proofErr w:type="gramStart"/>
      <w:r w:rsidRPr="00A638F5">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roofErr w:type="gramEnd"/>
    </w:p>
    <w:p w:rsidR="00A638F5" w:rsidRPr="00A638F5" w:rsidRDefault="00A638F5" w:rsidP="00A638F5">
      <w:r w:rsidRPr="00A638F5">
        <w:t xml:space="preserve">В образовательной организации выделяются и оборудуются помещения для реализации образовательной деятельности </w:t>
      </w:r>
      <w:proofErr w:type="gramStart"/>
      <w:r w:rsidRPr="00A638F5">
        <w:t>обучающихся</w:t>
      </w:r>
      <w:proofErr w:type="gramEnd"/>
      <w:r w:rsidRPr="00A638F5">
        <w:t xml:space="preserve">,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A638F5" w:rsidRPr="00A638F5" w:rsidRDefault="00A638F5" w:rsidP="00A638F5">
      <w:proofErr w:type="gramStart"/>
      <w:r w:rsidRPr="00A638F5">
        <w:t>В образовательной организации могут быть предусмотрены:</w:t>
      </w:r>
      <w:proofErr w:type="gramEnd"/>
    </w:p>
    <w:p w:rsidR="00A638F5" w:rsidRPr="00A638F5" w:rsidRDefault="00A638F5" w:rsidP="00A638F5">
      <w:r w:rsidRPr="00A638F5">
        <w:lastRenderedPageBreak/>
        <w:t>учебные кабинеты с автоматизированными (в том числе интерактивными) рабочими местами обучающихся и педагогических работников;</w:t>
      </w:r>
    </w:p>
    <w:p w:rsidR="00A638F5" w:rsidRPr="00A638F5" w:rsidRDefault="00A638F5" w:rsidP="00A638F5">
      <w:r w:rsidRPr="00A638F5">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A638F5" w:rsidRPr="00A638F5" w:rsidRDefault="00A638F5" w:rsidP="00A638F5">
      <w:r w:rsidRPr="00A638F5">
        <w:t>цеха и мастерские в соответствии с профилями обучения;</w:t>
      </w:r>
    </w:p>
    <w:p w:rsidR="00A638F5" w:rsidRPr="00A638F5" w:rsidRDefault="00A638F5" w:rsidP="00A638F5">
      <w:r w:rsidRPr="00A638F5">
        <w:t xml:space="preserve">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w:t>
      </w:r>
      <w:proofErr w:type="spellStart"/>
      <w:r w:rsidRPr="00A638F5">
        <w:t>медиатекой</w:t>
      </w:r>
      <w:proofErr w:type="spellEnd"/>
      <w:r w:rsidRPr="00A638F5">
        <w:t>;</w:t>
      </w:r>
    </w:p>
    <w:p w:rsidR="00A638F5" w:rsidRPr="00A638F5" w:rsidRDefault="00A638F5" w:rsidP="00A638F5">
      <w:proofErr w:type="spellStart"/>
      <w:r w:rsidRPr="00A638F5">
        <w:t>мультифункциональный</w:t>
      </w:r>
      <w:proofErr w:type="spellEnd"/>
      <w:r w:rsidRPr="00A638F5">
        <w:t xml:space="preserve"> актовый зал (актовые залы) для проведения информационно-методических, учебных, а также массовых, </w:t>
      </w:r>
      <w:proofErr w:type="spellStart"/>
      <w:r w:rsidRPr="00A638F5">
        <w:t>досуговых</w:t>
      </w:r>
      <w:proofErr w:type="spellEnd"/>
      <w:r w:rsidRPr="00A638F5">
        <w:t>, развлекательных мероприятий;</w:t>
      </w:r>
    </w:p>
    <w:p w:rsidR="00A638F5" w:rsidRPr="00A638F5" w:rsidRDefault="00A638F5" w:rsidP="00A638F5">
      <w:r w:rsidRPr="00A638F5">
        <w:t xml:space="preserve">спортивные и хореографические залы, спортивные сооружения, </w:t>
      </w:r>
      <w:proofErr w:type="spellStart"/>
      <w:r w:rsidRPr="00A638F5">
        <w:t>автогородок</w:t>
      </w:r>
      <w:proofErr w:type="spellEnd"/>
      <w:r w:rsidRPr="00A638F5">
        <w:t>;</w:t>
      </w:r>
    </w:p>
    <w:p w:rsidR="00A638F5" w:rsidRPr="00A638F5" w:rsidRDefault="00A638F5" w:rsidP="00A638F5">
      <w:r w:rsidRPr="00A638F5">
        <w:t xml:space="preserve">помещения для питания </w:t>
      </w:r>
      <w:proofErr w:type="gramStart"/>
      <w:r w:rsidRPr="00A638F5">
        <w:t>обучающихся</w:t>
      </w:r>
      <w:proofErr w:type="gramEnd"/>
      <w:r w:rsidRPr="00A638F5">
        <w:t>, а также для хранения и приготовления пищи (с возможностью организации горячего питания);</w:t>
      </w:r>
    </w:p>
    <w:p w:rsidR="00A638F5" w:rsidRPr="00A638F5" w:rsidRDefault="00A638F5" w:rsidP="00A638F5">
      <w:r w:rsidRPr="00A638F5">
        <w:t>помещения медицинского назначения;</w:t>
      </w:r>
    </w:p>
    <w:p w:rsidR="00A638F5" w:rsidRPr="00A638F5" w:rsidRDefault="00A638F5" w:rsidP="00A638F5">
      <w:r w:rsidRPr="00A638F5">
        <w:t xml:space="preserve">административные и иные помещения, оснащенные необходимым оборудованием; </w:t>
      </w:r>
    </w:p>
    <w:p w:rsidR="00A638F5" w:rsidRPr="00A638F5" w:rsidRDefault="00A638F5" w:rsidP="00A638F5">
      <w:r w:rsidRPr="00A638F5">
        <w:t>гардеробы, санузлы, места личной гигиены;</w:t>
      </w:r>
    </w:p>
    <w:p w:rsidR="00A638F5" w:rsidRPr="00A638F5" w:rsidRDefault="00A638F5" w:rsidP="00A638F5">
      <w:r w:rsidRPr="00A638F5">
        <w:t xml:space="preserve">участок (территория) с необходимым набором оборудованных зон; </w:t>
      </w:r>
    </w:p>
    <w:p w:rsidR="00A638F5" w:rsidRPr="00A638F5" w:rsidRDefault="00A638F5" w:rsidP="00A638F5">
      <w:r w:rsidRPr="00A638F5">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A638F5" w:rsidRPr="00A638F5" w:rsidRDefault="00A638F5" w:rsidP="00A638F5">
      <w:r w:rsidRPr="00A638F5">
        <w:t>мебель, офисное оснащение и хозяйственный инвентарь.</w:t>
      </w:r>
    </w:p>
    <w:p w:rsidR="00A638F5" w:rsidRPr="00A638F5" w:rsidRDefault="00A638F5" w:rsidP="00A638F5"/>
    <w:p w:rsidR="00A638F5" w:rsidRPr="00A638F5" w:rsidRDefault="00A638F5" w:rsidP="00A638F5">
      <w:r w:rsidRPr="00A638F5">
        <w:t>Материально-техническое оснащение образовательной деятельности обеспечивает следующие ключевые возможности:</w:t>
      </w:r>
    </w:p>
    <w:p w:rsidR="00A638F5" w:rsidRPr="00A638F5" w:rsidRDefault="00A638F5" w:rsidP="00A638F5">
      <w:r w:rsidRPr="00A638F5">
        <w:t>реализацию индивидуальных учебных планов обучающихся, осуществления ими самостоятельной познавательной деятельности;</w:t>
      </w:r>
    </w:p>
    <w:p w:rsidR="00A638F5" w:rsidRPr="00A638F5" w:rsidRDefault="00A638F5" w:rsidP="00A638F5">
      <w:r w:rsidRPr="00A638F5">
        <w:t xml:space="preserve">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w:t>
      </w:r>
      <w:proofErr w:type="spellStart"/>
      <w:proofErr w:type="gramStart"/>
      <w:r w:rsidRPr="00A638F5">
        <w:t>естественно-научных</w:t>
      </w:r>
      <w:proofErr w:type="spellEnd"/>
      <w:proofErr w:type="gramEnd"/>
      <w:r w:rsidRPr="00A638F5">
        <w:t xml:space="preserve"> объектов и явлений);</w:t>
      </w:r>
    </w:p>
    <w:p w:rsidR="00A638F5" w:rsidRPr="00A638F5" w:rsidRDefault="00A638F5" w:rsidP="00A638F5">
      <w:r w:rsidRPr="00A638F5">
        <w:t>художественное творчество с использованием современных инструментов и технологий, художественно-оформительские и издательские работы;</w:t>
      </w:r>
    </w:p>
    <w:p w:rsidR="00A638F5" w:rsidRPr="00A638F5" w:rsidRDefault="00A638F5" w:rsidP="00A638F5">
      <w:r w:rsidRPr="00A638F5">
        <w:t>научно-техническое творчество, создание материальных и информационных объектов с использованием рукомесла и цифрового производства;</w:t>
      </w:r>
    </w:p>
    <w:p w:rsidR="00A638F5" w:rsidRPr="00A638F5" w:rsidRDefault="00A638F5" w:rsidP="00A638F5">
      <w:r w:rsidRPr="00A638F5">
        <w:lastRenderedPageBreak/>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A638F5" w:rsidRPr="00A638F5" w:rsidRDefault="00A638F5" w:rsidP="00A638F5">
      <w:r w:rsidRPr="00A638F5">
        <w:t>базовое и углубленное изучение предметов;</w:t>
      </w:r>
    </w:p>
    <w:p w:rsidR="00A638F5" w:rsidRPr="00A638F5" w:rsidRDefault="00A638F5" w:rsidP="00A638F5">
      <w:r w:rsidRPr="00A638F5">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A638F5" w:rsidRPr="00A638F5" w:rsidRDefault="00A638F5" w:rsidP="00A638F5">
      <w:r w:rsidRPr="00A638F5">
        <w:t>наблюдение, наглядное представление и анализ данных, использование цифровых планов и карт, спутниковых изображений;</w:t>
      </w:r>
    </w:p>
    <w:p w:rsidR="00A638F5" w:rsidRPr="00A638F5" w:rsidRDefault="00A638F5" w:rsidP="00A638F5">
      <w:r w:rsidRPr="00A638F5">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A638F5" w:rsidRPr="00A638F5" w:rsidRDefault="00A638F5" w:rsidP="00A638F5">
      <w:r w:rsidRPr="00A638F5">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A638F5" w:rsidRPr="00A638F5" w:rsidRDefault="00A638F5" w:rsidP="00A638F5">
      <w:r w:rsidRPr="00A638F5">
        <w:t>практическое освоение правил безопасного поведения на дорогах и улицах с использованием игр, оборудования, а также компьютерных технологий;</w:t>
      </w:r>
    </w:p>
    <w:p w:rsidR="00A638F5" w:rsidRPr="00A638F5" w:rsidRDefault="00A638F5" w:rsidP="00A638F5">
      <w:r w:rsidRPr="00A638F5">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A638F5" w:rsidRPr="00A638F5" w:rsidRDefault="00A638F5" w:rsidP="00A638F5">
      <w:r w:rsidRPr="00A638F5">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A638F5" w:rsidRPr="00A638F5" w:rsidRDefault="00A638F5" w:rsidP="00A638F5">
      <w:r w:rsidRPr="00A638F5">
        <w:t xml:space="preserve">доступ к информационно-библиотечному центру, ресурсам Интернета, учебной и художественной литературе, коллекциям </w:t>
      </w:r>
      <w:proofErr w:type="spellStart"/>
      <w:r w:rsidRPr="00A638F5">
        <w:t>медиаресурсов</w:t>
      </w:r>
      <w:proofErr w:type="spellEnd"/>
      <w:r w:rsidRPr="00A638F5">
        <w:t xml:space="preserve"> на электронных носителях, к множительной технике для тиражирования учебных и методических </w:t>
      </w:r>
      <w:proofErr w:type="spellStart"/>
      <w:r w:rsidRPr="00A638F5">
        <w:t>текстографических</w:t>
      </w:r>
      <w:proofErr w:type="spellEnd"/>
      <w:r w:rsidRPr="00A638F5">
        <w:t xml:space="preserve"> и аудио-, видеоматериалов, результатов творческой, научно-исследовательской и проектной деятельности обучающихся; </w:t>
      </w:r>
    </w:p>
    <w:p w:rsidR="00A638F5" w:rsidRPr="00A638F5" w:rsidRDefault="00A638F5" w:rsidP="00A638F5">
      <w:r w:rsidRPr="00A638F5">
        <w:t xml:space="preserve">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w:t>
      </w:r>
      <w:proofErr w:type="spellStart"/>
      <w:r w:rsidRPr="00A638F5">
        <w:t>мультимедийным</w:t>
      </w:r>
      <w:proofErr w:type="spellEnd"/>
      <w:r w:rsidRPr="00A638F5">
        <w:t xml:space="preserve"> сопровождением);</w:t>
      </w:r>
    </w:p>
    <w:p w:rsidR="00A638F5" w:rsidRPr="00A638F5" w:rsidRDefault="00A638F5" w:rsidP="00A638F5">
      <w:r w:rsidRPr="00A638F5">
        <w:t xml:space="preserve">маркетинг образовательных услуг и работу школьных </w:t>
      </w:r>
      <w:proofErr w:type="spellStart"/>
      <w:r w:rsidRPr="00A638F5">
        <w:t>медиа</w:t>
      </w:r>
      <w:proofErr w:type="spellEnd"/>
      <w:r w:rsidRPr="00A638F5">
        <w:t xml:space="preserve">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A638F5" w:rsidRPr="00A638F5" w:rsidRDefault="00A638F5" w:rsidP="00A638F5">
      <w:r w:rsidRPr="00A638F5">
        <w:t>организацию качественного горячего питания, медицинского обслуживания и отдыха обучающихся и педагогических работников.</w:t>
      </w:r>
    </w:p>
    <w:p w:rsidR="00A638F5" w:rsidRPr="00A638F5" w:rsidRDefault="00A638F5" w:rsidP="00A638F5">
      <w:r w:rsidRPr="00A638F5">
        <w:t>Указанные виды деятельности обеспечиваются расходными материалами.</w:t>
      </w:r>
    </w:p>
    <w:p w:rsidR="00A638F5" w:rsidRPr="00A638F5" w:rsidRDefault="00A638F5" w:rsidP="00A638F5">
      <w:r w:rsidRPr="00A638F5">
        <w:t>Важно, чтобы инфраструктура образовательной организации обеспечивала дополнительные возможности:</w:t>
      </w:r>
    </w:p>
    <w:p w:rsidR="00A638F5" w:rsidRPr="00A638F5" w:rsidRDefault="00A638F5" w:rsidP="00A638F5">
      <w:r w:rsidRPr="00A638F5">
        <w:t xml:space="preserve">зоны (помещения) для </w:t>
      </w:r>
      <w:proofErr w:type="spellStart"/>
      <w:r w:rsidRPr="00A638F5">
        <w:t>коворкинга</w:t>
      </w:r>
      <w:proofErr w:type="spellEnd"/>
      <w:r w:rsidRPr="00A638F5">
        <w:t xml:space="preserve"> (свободной совместной деятельности) обучающихся, педагогических и административных работников;</w:t>
      </w:r>
    </w:p>
    <w:p w:rsidR="00A638F5" w:rsidRPr="00A638F5" w:rsidRDefault="00A638F5" w:rsidP="00A638F5">
      <w:r w:rsidRPr="00A638F5">
        <w:lastRenderedPageBreak/>
        <w:t>зоны уединения и психологической разгрузки;</w:t>
      </w:r>
    </w:p>
    <w:p w:rsidR="00A638F5" w:rsidRPr="00A638F5" w:rsidRDefault="00A638F5" w:rsidP="00A638F5">
      <w:r w:rsidRPr="00A638F5">
        <w:t xml:space="preserve">зоны индивидуальной работы </w:t>
      </w:r>
      <w:proofErr w:type="gramStart"/>
      <w:r w:rsidRPr="00A638F5">
        <w:t>обучающихся</w:t>
      </w:r>
      <w:proofErr w:type="gramEnd"/>
      <w:r w:rsidRPr="00A638F5">
        <w:t xml:space="preserve"> (информационный поиск, формирование </w:t>
      </w:r>
      <w:proofErr w:type="spellStart"/>
      <w:r w:rsidRPr="00A638F5">
        <w:t>контента</w:t>
      </w:r>
      <w:proofErr w:type="spellEnd"/>
      <w:r w:rsidRPr="00A638F5">
        <w:t>, подготовка к занятиям и пр.);</w:t>
      </w:r>
    </w:p>
    <w:p w:rsidR="00A638F5" w:rsidRPr="00A638F5" w:rsidRDefault="00A638F5" w:rsidP="00A638F5">
      <w:proofErr w:type="gramStart"/>
      <w:r w:rsidRPr="00A638F5">
        <w:t>беспроводной безопасный доступ к сети Интернет;</w:t>
      </w:r>
      <w:proofErr w:type="gramEnd"/>
    </w:p>
    <w:p w:rsidR="00A638F5" w:rsidRPr="00A638F5" w:rsidRDefault="00A638F5" w:rsidP="00A638F5">
      <w:r w:rsidRPr="00A638F5">
        <w:t>использование личных электронных устройств с учетом политики информационной безопасности.</w:t>
      </w:r>
    </w:p>
    <w:p w:rsidR="00A638F5" w:rsidRPr="00A638F5" w:rsidRDefault="00A638F5" w:rsidP="00A638F5">
      <w:r w:rsidRPr="00A638F5">
        <w:t xml:space="preserve">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w:t>
      </w:r>
      <w:proofErr w:type="gramStart"/>
      <w:r w:rsidRPr="00A638F5">
        <w:t>замыслов</w:t>
      </w:r>
      <w:proofErr w:type="gramEnd"/>
      <w:r w:rsidRPr="00A638F5">
        <w:t xml:space="preserve">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A638F5" w:rsidRPr="00A638F5" w:rsidRDefault="00A638F5" w:rsidP="00A638F5">
      <w:r w:rsidRPr="00A638F5">
        <w:t xml:space="preserve">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w:t>
      </w:r>
      <w:proofErr w:type="spellStart"/>
      <w:r w:rsidRPr="00A638F5">
        <w:t>контента</w:t>
      </w:r>
      <w:proofErr w:type="spellEnd"/>
      <w:r w:rsidRPr="00A638F5">
        <w:t>,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w:t>
      </w:r>
      <w:proofErr w:type="spellStart"/>
      <w:r w:rsidRPr="00A638F5">
        <w:t>мультифункциональные</w:t>
      </w:r>
      <w:proofErr w:type="spellEnd"/>
      <w:r w:rsidRPr="00A638F5">
        <w:t xml:space="preserve">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A638F5" w:rsidRPr="00A638F5" w:rsidRDefault="00A638F5" w:rsidP="00A638F5">
      <w:r w:rsidRPr="00A638F5">
        <w:t xml:space="preserve">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w:t>
      </w:r>
      <w:proofErr w:type="spellStart"/>
      <w:r w:rsidRPr="00A638F5">
        <w:t>социокультурного</w:t>
      </w:r>
      <w:proofErr w:type="spellEnd"/>
      <w:r w:rsidRPr="00A638F5">
        <w:t xml:space="preserve"> центра.</w:t>
      </w:r>
    </w:p>
    <w:p w:rsidR="00A638F5" w:rsidRPr="00A638F5" w:rsidRDefault="00A638F5" w:rsidP="00A638F5"/>
    <w:p w:rsidR="00A638F5" w:rsidRPr="00A638F5" w:rsidRDefault="00A638F5" w:rsidP="00A638F5">
      <w:bookmarkStart w:id="186" w:name="_Toc435412747"/>
      <w:bookmarkStart w:id="187" w:name="_Toc453968222"/>
      <w:r w:rsidRPr="00A638F5">
        <w:t>III.3.5. Информационно-методические условия реализации основной образовательной программы</w:t>
      </w:r>
      <w:bookmarkEnd w:id="186"/>
      <w:bookmarkEnd w:id="187"/>
    </w:p>
    <w:p w:rsidR="00A638F5" w:rsidRPr="00A638F5" w:rsidRDefault="00A638F5" w:rsidP="00A638F5">
      <w:r w:rsidRPr="00A638F5">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A638F5" w:rsidRPr="00A638F5" w:rsidRDefault="00A638F5" w:rsidP="00A638F5">
      <w:r w:rsidRPr="00A638F5">
        <w:t>комплекс информационных образовательных ресурсов, в том числе цифровые образовательные ресурсы;</w:t>
      </w:r>
    </w:p>
    <w:p w:rsidR="00A638F5" w:rsidRPr="00A638F5" w:rsidRDefault="00A638F5" w:rsidP="00A638F5">
      <w:r w:rsidRPr="00A638F5">
        <w:t>совокупность технологических средств ИКТ: компьютеры, иное информационное оборудование, коммуникационные каналы;</w:t>
      </w:r>
    </w:p>
    <w:p w:rsidR="00A638F5" w:rsidRPr="00A638F5" w:rsidRDefault="00A638F5" w:rsidP="00A638F5">
      <w:r w:rsidRPr="00A638F5">
        <w:t>систему современных педагогических технологий, обеспечивающих обучение в современной информационно-образовательной среде.</w:t>
      </w:r>
    </w:p>
    <w:p w:rsidR="00A638F5" w:rsidRPr="00A638F5" w:rsidRDefault="00A638F5" w:rsidP="00A638F5">
      <w:r w:rsidRPr="00A638F5">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A638F5" w:rsidRPr="00A638F5" w:rsidRDefault="00A638F5" w:rsidP="00A638F5">
      <w:r w:rsidRPr="00A638F5">
        <w:lastRenderedPageBreak/>
        <w:t>Основными структурными элементами ИОС являются:</w:t>
      </w:r>
    </w:p>
    <w:p w:rsidR="00A638F5" w:rsidRPr="00A638F5" w:rsidRDefault="00A638F5" w:rsidP="00A638F5">
      <w:r w:rsidRPr="00A638F5">
        <w:t>информационно-образовательные ресурсы в виде печатной продукции;</w:t>
      </w:r>
    </w:p>
    <w:p w:rsidR="00A638F5" w:rsidRPr="00A638F5" w:rsidRDefault="00A638F5" w:rsidP="00A638F5">
      <w:r w:rsidRPr="00A638F5">
        <w:t>информационно-образовательные ресурсы на сменных оптических носителях;</w:t>
      </w:r>
    </w:p>
    <w:p w:rsidR="00A638F5" w:rsidRPr="00A638F5" w:rsidRDefault="00A638F5" w:rsidP="00A638F5">
      <w:r w:rsidRPr="00A638F5">
        <w:t>информационно-образовательные ресурсы сети Интернет;</w:t>
      </w:r>
    </w:p>
    <w:p w:rsidR="00A638F5" w:rsidRPr="00A638F5" w:rsidRDefault="00A638F5" w:rsidP="00A638F5">
      <w:r w:rsidRPr="00A638F5">
        <w:t>вычислительная и информационно-телекоммуникационная инфраструктура;</w:t>
      </w:r>
    </w:p>
    <w:p w:rsidR="00A638F5" w:rsidRPr="00A638F5" w:rsidRDefault="00A638F5" w:rsidP="00A638F5">
      <w:r w:rsidRPr="00A638F5">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A638F5" w:rsidRPr="00A638F5" w:rsidRDefault="00A638F5" w:rsidP="00A638F5">
      <w:r w:rsidRPr="00A638F5">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A638F5" w:rsidRPr="00A638F5" w:rsidRDefault="00A638F5" w:rsidP="00A638F5">
      <w:r w:rsidRPr="00A638F5">
        <w:t>Информационно-образовательная среда организации, осуществляющей образовательную деятельность, должна обеспечивать:</w:t>
      </w:r>
    </w:p>
    <w:p w:rsidR="00A638F5" w:rsidRPr="00A638F5" w:rsidRDefault="00A638F5" w:rsidP="00A638F5">
      <w:r w:rsidRPr="00A638F5">
        <w:t>информационно-методическую поддержку образовательной деятельности;</w:t>
      </w:r>
    </w:p>
    <w:p w:rsidR="00A638F5" w:rsidRPr="00A638F5" w:rsidRDefault="00A638F5" w:rsidP="00A638F5">
      <w:r w:rsidRPr="00A638F5">
        <w:t>планирование образовательной деятельности и ее ресурсного обеспечения;</w:t>
      </w:r>
    </w:p>
    <w:p w:rsidR="00A638F5" w:rsidRPr="00A638F5" w:rsidRDefault="00A638F5" w:rsidP="00A638F5">
      <w:r w:rsidRPr="00A638F5">
        <w:t xml:space="preserve">проектирование и организацию индивидуальной и групповой деятельности; </w:t>
      </w:r>
    </w:p>
    <w:p w:rsidR="00A638F5" w:rsidRPr="00A638F5" w:rsidRDefault="00A638F5" w:rsidP="00A638F5">
      <w:r w:rsidRPr="00A638F5">
        <w:t>мониторинг и фиксацию хода и результатов образовательной деятельности;</w:t>
      </w:r>
    </w:p>
    <w:p w:rsidR="00A638F5" w:rsidRPr="00A638F5" w:rsidRDefault="00A638F5" w:rsidP="00A638F5">
      <w:r w:rsidRPr="00A638F5">
        <w:t xml:space="preserve">мониторинг здоровья </w:t>
      </w:r>
      <w:proofErr w:type="gramStart"/>
      <w:r w:rsidRPr="00A638F5">
        <w:t>обучающихся</w:t>
      </w:r>
      <w:proofErr w:type="gramEnd"/>
      <w:r w:rsidRPr="00A638F5">
        <w:t>;</w:t>
      </w:r>
    </w:p>
    <w:p w:rsidR="00A638F5" w:rsidRPr="00A638F5" w:rsidRDefault="00A638F5" w:rsidP="00A638F5">
      <w:r w:rsidRPr="00A638F5">
        <w:t>современные процедуры создания, поиска, сбора, анализа, обработки, хранения и представления информации;</w:t>
      </w:r>
    </w:p>
    <w:p w:rsidR="00A638F5" w:rsidRPr="00A638F5" w:rsidRDefault="00A638F5" w:rsidP="00A638F5">
      <w:r w:rsidRPr="00A638F5">
        <w:t xml:space="preserve">дистанционное взаимодействие всех участников образовательных отношений (обучающихся, их родителей </w:t>
      </w:r>
      <w:hyperlink r:id="rId39" w:tooltip="Справочная информация: &quot;Законные представители&quot; (Материал подготовлен специалистами КонсультантПлюс){КонсультантПлюс}" w:history="1">
        <w:r w:rsidRPr="00A638F5">
          <w:t>(законных представителей)</w:t>
        </w:r>
      </w:hyperlink>
      <w:r w:rsidRPr="00A638F5">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A638F5" w:rsidRPr="00A638F5" w:rsidRDefault="00A638F5" w:rsidP="00A638F5">
      <w:r w:rsidRPr="00A638F5">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A638F5" w:rsidRPr="00A638F5" w:rsidRDefault="00A638F5" w:rsidP="00A638F5"/>
    <w:p w:rsidR="00A638F5" w:rsidRPr="00A638F5" w:rsidRDefault="00A638F5" w:rsidP="00A638F5">
      <w:r w:rsidRPr="00A638F5">
        <w:t>Учебно-методическое и информационное обеспечение реализации основной образовательной программы</w:t>
      </w:r>
    </w:p>
    <w:p w:rsidR="00A638F5" w:rsidRPr="00A638F5" w:rsidRDefault="00A638F5" w:rsidP="00A638F5">
      <w:r w:rsidRPr="00A638F5">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w:t>
      </w:r>
      <w:proofErr w:type="gramStart"/>
      <w:r w:rsidRPr="00A638F5">
        <w:t xml:space="preserve">Библиотечный фонд должен быть укомплектован печатными и (или) электронными учебными изданиями (включая учебники и </w:t>
      </w:r>
      <w:r w:rsidRPr="00A638F5">
        <w:lastRenderedPageBreak/>
        <w:t xml:space="preserve">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roofErr w:type="gramEnd"/>
    </w:p>
    <w:p w:rsidR="00A638F5" w:rsidRPr="00A638F5" w:rsidRDefault="00A638F5" w:rsidP="00A638F5">
      <w:r w:rsidRPr="00A638F5">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A638F5" w:rsidRPr="00A638F5" w:rsidRDefault="00A638F5" w:rsidP="00A638F5">
      <w:r w:rsidRPr="00A638F5">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A638F5" w:rsidRPr="00A638F5" w:rsidRDefault="00A638F5" w:rsidP="00A638F5">
      <w:r w:rsidRPr="00A638F5">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A638F5" w:rsidRPr="00A638F5" w:rsidRDefault="00A638F5" w:rsidP="00A638F5"/>
    <w:p w:rsidR="00A638F5" w:rsidRPr="00A638F5" w:rsidRDefault="00A638F5" w:rsidP="00A638F5">
      <w:bookmarkStart w:id="188" w:name="_Toc435412748"/>
      <w:bookmarkStart w:id="189" w:name="_Toc453968223"/>
      <w:r w:rsidRPr="00A638F5">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88"/>
      <w:bookmarkEnd w:id="189"/>
    </w:p>
    <w:p w:rsidR="00A638F5" w:rsidRPr="00A638F5" w:rsidRDefault="00A638F5" w:rsidP="00A638F5">
      <w:r w:rsidRPr="00A638F5">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A638F5" w:rsidRPr="00A638F5" w:rsidRDefault="00A638F5" w:rsidP="00A638F5">
      <w:r w:rsidRPr="00A638F5">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A638F5" w:rsidRPr="00A638F5" w:rsidRDefault="00A638F5" w:rsidP="00A638F5">
      <w:r w:rsidRPr="00A638F5">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A638F5" w:rsidRPr="00A638F5" w:rsidRDefault="00A638F5" w:rsidP="00A638F5">
      <w:r w:rsidRPr="00A638F5">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A638F5" w:rsidRPr="00A638F5" w:rsidRDefault="00A638F5" w:rsidP="00A638F5">
      <w:r w:rsidRPr="00A638F5">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A638F5" w:rsidRPr="00A638F5" w:rsidRDefault="00A638F5" w:rsidP="00A638F5">
      <w:r w:rsidRPr="00A638F5">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A638F5" w:rsidRPr="00A638F5" w:rsidRDefault="00A638F5" w:rsidP="00A638F5">
      <w:r w:rsidRPr="00A638F5">
        <w:t>разработку сетевого графика (дорожной карты) создания необходимой системы условий;</w:t>
      </w:r>
    </w:p>
    <w:p w:rsidR="00A638F5" w:rsidRPr="00A638F5" w:rsidRDefault="00A638F5" w:rsidP="00A638F5">
      <w:r w:rsidRPr="00A638F5">
        <w:lastRenderedPageBreak/>
        <w:t>разработку механизмов мониторинга, оценки и коррекции реализации промежуточных этапов разработанного графика (дорожной карты).</w:t>
      </w:r>
    </w:p>
    <w:p w:rsidR="00A638F5" w:rsidRPr="00A638F5" w:rsidRDefault="00A638F5" w:rsidP="00A638F5">
      <w:r w:rsidRPr="00A638F5">
        <w:br w:type="page"/>
      </w:r>
      <w:bookmarkStart w:id="190" w:name="_Toc453968224"/>
      <w:r w:rsidRPr="00A638F5">
        <w:lastRenderedPageBreak/>
        <w:t>III.4. Механизмы достижения целевых ориентиров в системе условий</w:t>
      </w:r>
      <w:bookmarkEnd w:id="190"/>
    </w:p>
    <w:p w:rsidR="00A638F5" w:rsidRPr="00A638F5" w:rsidRDefault="00A638F5" w:rsidP="00A638F5"/>
    <w:p w:rsidR="00A638F5" w:rsidRPr="00A638F5" w:rsidRDefault="00A638F5" w:rsidP="00A638F5">
      <w:r w:rsidRPr="00A638F5">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A638F5" w:rsidRPr="00A638F5" w:rsidRDefault="00A638F5" w:rsidP="00A638F5">
      <w:r w:rsidRPr="00A638F5">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A638F5" w:rsidRPr="00A638F5" w:rsidRDefault="00A638F5" w:rsidP="00A638F5">
      <w:r w:rsidRPr="00A638F5">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91" w:name="_Toc414553292"/>
    </w:p>
    <w:p w:rsidR="00A638F5" w:rsidRPr="00A638F5" w:rsidRDefault="00A638F5" w:rsidP="00A638F5"/>
    <w:p w:rsidR="00A638F5" w:rsidRPr="00A638F5" w:rsidRDefault="00A638F5" w:rsidP="00A638F5">
      <w:bookmarkStart w:id="192" w:name="_Toc435412750"/>
      <w:r w:rsidRPr="00A638F5">
        <w:br w:type="page"/>
      </w:r>
      <w:bookmarkStart w:id="193" w:name="_Toc453968225"/>
      <w:r w:rsidRPr="00A638F5">
        <w:lastRenderedPageBreak/>
        <w:t>III.5. Разработка сетевого графика (дорожной карты) по формированию необходимой системы условий</w:t>
      </w:r>
      <w:bookmarkEnd w:id="193"/>
    </w:p>
    <w:bookmarkEnd w:id="191"/>
    <w:bookmarkEnd w:id="192"/>
    <w:p w:rsidR="00A638F5" w:rsidRPr="00A638F5" w:rsidRDefault="00A638F5" w:rsidP="00A638F5"/>
    <w:tbl>
      <w:tblPr>
        <w:tblW w:w="9639" w:type="dxa"/>
        <w:tblInd w:w="85" w:type="dxa"/>
        <w:tblLayout w:type="fixed"/>
        <w:tblCellMar>
          <w:left w:w="0" w:type="dxa"/>
          <w:right w:w="0" w:type="dxa"/>
        </w:tblCellMar>
        <w:tblLook w:val="04A0"/>
      </w:tblPr>
      <w:tblGrid>
        <w:gridCol w:w="2694"/>
        <w:gridCol w:w="5103"/>
        <w:gridCol w:w="1842"/>
      </w:tblGrid>
      <w:tr w:rsidR="00A638F5" w:rsidRPr="00A638F5" w:rsidTr="00952361">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A638F5" w:rsidRPr="00A638F5" w:rsidRDefault="00A638F5" w:rsidP="00A638F5">
            <w:r w:rsidRPr="00A638F5">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A638F5" w:rsidRPr="00A638F5" w:rsidRDefault="00A638F5" w:rsidP="00A638F5">
            <w:r w:rsidRPr="00A638F5">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A638F5" w:rsidRPr="00A638F5" w:rsidRDefault="00A638F5" w:rsidP="00A638F5">
            <w:r w:rsidRPr="00A638F5">
              <w:t>Сроки реализации</w:t>
            </w:r>
          </w:p>
        </w:tc>
      </w:tr>
      <w:tr w:rsidR="00A638F5" w:rsidRPr="00A638F5" w:rsidTr="00952361">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I.</w:t>
            </w:r>
            <w:r w:rsidRPr="00A638F5">
              <w:t> </w:t>
            </w:r>
            <w:r w:rsidRPr="00A638F5">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8D396E">
            <w:r w:rsidRPr="00A638F5">
              <w:t>Апрель 20</w:t>
            </w:r>
            <w:r w:rsidR="008D396E">
              <w:t>20</w:t>
            </w:r>
          </w:p>
        </w:tc>
      </w:tr>
      <w:tr w:rsidR="00A638F5" w:rsidRPr="00A638F5" w:rsidTr="00952361">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Апрель 20</w:t>
            </w:r>
            <w:r w:rsidR="008D396E">
              <w:t>20</w:t>
            </w:r>
          </w:p>
        </w:tc>
      </w:tr>
      <w:tr w:rsidR="00A638F5" w:rsidRPr="00A638F5" w:rsidTr="00952361">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Август 2019</w:t>
            </w:r>
          </w:p>
        </w:tc>
      </w:tr>
      <w:tr w:rsidR="00A638F5" w:rsidRPr="00A638F5" w:rsidTr="00952361">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4.</w:t>
            </w:r>
            <w:r w:rsidRPr="00A638F5">
              <w:t> </w:t>
            </w:r>
            <w:r w:rsidRPr="00A638F5">
              <w:t xml:space="preserve"> Разработка на основе примерной основной образовательной </w:t>
            </w:r>
            <w:proofErr w:type="gramStart"/>
            <w:r w:rsidRPr="00A638F5">
              <w:t>программы среднего общего образования основной образовательной программы среднего общего образования образовательной организации</w:t>
            </w:r>
            <w:proofErr w:type="gramEnd"/>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 xml:space="preserve">Апрель </w:t>
            </w:r>
            <w:r w:rsidR="008D396E" w:rsidRPr="00A638F5">
              <w:t xml:space="preserve"> 20</w:t>
            </w:r>
            <w:r w:rsidR="008D396E">
              <w:t>20</w:t>
            </w:r>
          </w:p>
        </w:tc>
      </w:tr>
      <w:tr w:rsidR="00A638F5" w:rsidRPr="00A638F5" w:rsidTr="00952361">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5.</w:t>
            </w:r>
            <w:r w:rsidRPr="00A638F5">
              <w:t> </w:t>
            </w:r>
            <w:r w:rsidRPr="00A638F5">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Август 2019</w:t>
            </w:r>
          </w:p>
        </w:tc>
      </w:tr>
      <w:tr w:rsidR="00A638F5" w:rsidRPr="00A638F5" w:rsidTr="00952361">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A638F5" w:rsidRPr="00A638F5" w:rsidRDefault="00A638F5" w:rsidP="00A638F5"/>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638F5" w:rsidRPr="00A638F5" w:rsidRDefault="00A638F5" w:rsidP="00A638F5">
            <w:r w:rsidRPr="00A638F5">
              <w:t>6.</w:t>
            </w:r>
            <w:r w:rsidRPr="00A638F5">
              <w:t> </w:t>
            </w:r>
            <w:r w:rsidRPr="00A638F5">
              <w:t xml:space="preserve"> Приведение должностных инструкций работников образовательной организации в соответствие с требованиями ФГОС СОО и тарифно-</w:t>
            </w:r>
            <w:r w:rsidRPr="00A638F5">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638F5" w:rsidRPr="00A638F5" w:rsidRDefault="00A638F5" w:rsidP="00A638F5">
            <w:r w:rsidRPr="00A638F5">
              <w:t>Август 2019</w:t>
            </w:r>
          </w:p>
        </w:tc>
      </w:tr>
      <w:tr w:rsidR="00A638F5" w:rsidRPr="00A638F5" w:rsidTr="00952361">
        <w:trPr>
          <w:trHeight w:val="1610"/>
        </w:trPr>
        <w:tc>
          <w:tcPr>
            <w:tcW w:w="2694" w:type="dxa"/>
            <w:vMerge/>
            <w:tcBorders>
              <w:left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638F5" w:rsidRPr="00A638F5" w:rsidRDefault="00A638F5" w:rsidP="00A638F5">
            <w:r w:rsidRPr="00A638F5">
              <w:t>7.</w:t>
            </w:r>
            <w:r w:rsidRPr="00A638F5">
              <w:t> </w:t>
            </w:r>
            <w:r w:rsidRPr="00A638F5">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638F5" w:rsidRPr="00A638F5" w:rsidRDefault="00A638F5" w:rsidP="008D396E">
            <w:r w:rsidRPr="00A638F5">
              <w:t>Февраль 20</w:t>
            </w:r>
            <w:r w:rsidR="008D396E">
              <w:t>20</w:t>
            </w:r>
          </w:p>
        </w:tc>
      </w:tr>
      <w:tr w:rsidR="00A638F5" w:rsidRPr="00A638F5" w:rsidTr="00952361">
        <w:trPr>
          <w:trHeight w:val="688"/>
        </w:trPr>
        <w:tc>
          <w:tcPr>
            <w:tcW w:w="2694" w:type="dxa"/>
            <w:vMerge/>
            <w:tcBorders>
              <w:left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638F5" w:rsidRPr="00A638F5" w:rsidRDefault="00A638F5" w:rsidP="00A638F5">
            <w:r w:rsidRPr="00A638F5">
              <w:t>8.</w:t>
            </w:r>
            <w:r w:rsidRPr="00A638F5">
              <w:t> </w:t>
            </w:r>
            <w:r w:rsidRPr="00A638F5">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638F5" w:rsidRPr="00A638F5" w:rsidRDefault="00A638F5" w:rsidP="00A638F5">
            <w:r w:rsidRPr="00A638F5">
              <w:t>Август 2019</w:t>
            </w:r>
          </w:p>
        </w:tc>
      </w:tr>
      <w:tr w:rsidR="00A638F5" w:rsidRPr="00A638F5" w:rsidTr="00952361">
        <w:trPr>
          <w:trHeight w:val="4030"/>
        </w:trPr>
        <w:tc>
          <w:tcPr>
            <w:tcW w:w="2694" w:type="dxa"/>
            <w:vMerge/>
            <w:tcBorders>
              <w:left w:val="single" w:sz="4" w:space="0" w:color="000000"/>
              <w:bottom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638F5" w:rsidRPr="00A638F5" w:rsidRDefault="00A638F5" w:rsidP="00A638F5">
            <w:r w:rsidRPr="00A638F5">
              <w:t>9.</w:t>
            </w:r>
            <w:r w:rsidRPr="00A638F5">
              <w:t> </w:t>
            </w:r>
            <w:r w:rsidRPr="00A638F5">
              <w:t>Доработка:</w:t>
            </w:r>
          </w:p>
          <w:p w:rsidR="00A638F5" w:rsidRPr="00A638F5" w:rsidRDefault="00A638F5" w:rsidP="00A638F5">
            <w:r w:rsidRPr="00A638F5">
              <w:t>–</w:t>
            </w:r>
            <w:r w:rsidRPr="00A638F5">
              <w:t> </w:t>
            </w:r>
            <w:r w:rsidRPr="00A638F5">
              <w:t>образовательных программ (индивидуальных и</w:t>
            </w:r>
            <w:r w:rsidRPr="00A638F5">
              <w:t> </w:t>
            </w:r>
            <w:r w:rsidRPr="00A638F5">
              <w:t>др.);</w:t>
            </w:r>
          </w:p>
          <w:p w:rsidR="00A638F5" w:rsidRPr="00A638F5" w:rsidRDefault="00A638F5" w:rsidP="00A638F5">
            <w:r w:rsidRPr="00A638F5">
              <w:t>–</w:t>
            </w:r>
            <w:r w:rsidRPr="00A638F5">
              <w:t> </w:t>
            </w:r>
            <w:r w:rsidRPr="00A638F5">
              <w:t>учебного плана;</w:t>
            </w:r>
          </w:p>
          <w:p w:rsidR="00A638F5" w:rsidRPr="00A638F5" w:rsidRDefault="00A638F5" w:rsidP="00A638F5">
            <w:r w:rsidRPr="00A638F5">
              <w:t>–</w:t>
            </w:r>
            <w:r w:rsidRPr="00A638F5">
              <w:t> </w:t>
            </w:r>
            <w:r w:rsidRPr="00A638F5">
              <w:t>рабочих программ учебных предметов, курсов, дисциплин, модулей;</w:t>
            </w:r>
          </w:p>
          <w:p w:rsidR="00A638F5" w:rsidRPr="00A638F5" w:rsidRDefault="00A638F5" w:rsidP="00A638F5">
            <w:r w:rsidRPr="00A638F5">
              <w:t>–</w:t>
            </w:r>
            <w:r w:rsidRPr="00A638F5">
              <w:t> </w:t>
            </w:r>
            <w:r w:rsidRPr="00A638F5">
              <w:t xml:space="preserve">годового календарного учебного графика; </w:t>
            </w:r>
          </w:p>
          <w:p w:rsidR="00A638F5" w:rsidRPr="00A638F5" w:rsidRDefault="00A638F5" w:rsidP="00A638F5">
            <w:r w:rsidRPr="00A638F5">
              <w:t>– положений о внеурочной деятельности обучающихся;</w:t>
            </w:r>
          </w:p>
          <w:p w:rsidR="00A638F5" w:rsidRPr="00A638F5" w:rsidRDefault="00A638F5" w:rsidP="00A638F5">
            <w:r w:rsidRPr="00A638F5">
              <w:t xml:space="preserve">– положения об организации текущей и итоговой оценки достижения </w:t>
            </w:r>
            <w:proofErr w:type="gramStart"/>
            <w:r w:rsidRPr="00A638F5">
              <w:t>обучающимися</w:t>
            </w:r>
            <w:proofErr w:type="gramEnd"/>
            <w:r w:rsidRPr="00A638F5">
              <w:t xml:space="preserve"> планируемых результатов освоения основной образовательной программы;</w:t>
            </w:r>
          </w:p>
          <w:p w:rsidR="00A638F5" w:rsidRPr="00A638F5" w:rsidRDefault="00A638F5" w:rsidP="00A638F5">
            <w:r w:rsidRPr="00A638F5">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638F5" w:rsidRPr="00A638F5" w:rsidRDefault="00A638F5" w:rsidP="00A638F5">
            <w:r w:rsidRPr="00A638F5">
              <w:t>август 2019</w:t>
            </w:r>
          </w:p>
        </w:tc>
      </w:tr>
      <w:tr w:rsidR="00A638F5" w:rsidRPr="00A638F5" w:rsidTr="00952361">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38F5" w:rsidRPr="00A638F5" w:rsidRDefault="00A638F5" w:rsidP="00A638F5">
            <w:r w:rsidRPr="00A638F5">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38F5" w:rsidRPr="00A638F5" w:rsidRDefault="00A638F5" w:rsidP="00A638F5">
            <w:r w:rsidRPr="00A638F5">
              <w:t>1.</w:t>
            </w:r>
            <w:r w:rsidRPr="00A638F5">
              <w:t> </w:t>
            </w:r>
            <w:r w:rsidRPr="00A638F5">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38F5" w:rsidRPr="00A638F5" w:rsidRDefault="00A638F5" w:rsidP="008D396E">
            <w:r w:rsidRPr="00A638F5">
              <w:t>апрель-май 20</w:t>
            </w:r>
            <w:r w:rsidR="008D396E">
              <w:t>20</w:t>
            </w:r>
          </w:p>
        </w:tc>
      </w:tr>
      <w:tr w:rsidR="00A638F5" w:rsidRPr="00A638F5" w:rsidTr="00952361">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A638F5" w:rsidRPr="00A638F5" w:rsidRDefault="00A638F5" w:rsidP="00A638F5">
            <w:r w:rsidRPr="00A638F5">
              <w:t>2.</w:t>
            </w:r>
            <w:r w:rsidRPr="00A638F5">
              <w:t> </w:t>
            </w:r>
            <w:r w:rsidRPr="00A638F5">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A638F5" w:rsidRPr="00A638F5" w:rsidRDefault="00A638F5" w:rsidP="00A638F5">
            <w:r w:rsidRPr="00A638F5">
              <w:t>август 2019</w:t>
            </w:r>
          </w:p>
        </w:tc>
      </w:tr>
      <w:tr w:rsidR="00A638F5" w:rsidRPr="00A638F5" w:rsidTr="00952361">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A638F5" w:rsidRPr="00A638F5" w:rsidRDefault="00A638F5" w:rsidP="00A638F5"/>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A638F5" w:rsidRPr="00A638F5" w:rsidRDefault="00A638F5" w:rsidP="00A638F5">
            <w:r w:rsidRPr="00A638F5">
              <w:t>3.</w:t>
            </w:r>
            <w:r w:rsidRPr="00A638F5">
              <w:t> </w:t>
            </w:r>
            <w:r w:rsidRPr="00A638F5">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A638F5" w:rsidRPr="00A638F5" w:rsidRDefault="00A638F5" w:rsidP="00A638F5">
            <w:r w:rsidRPr="00A638F5">
              <w:t>март-май 2019</w:t>
            </w:r>
          </w:p>
        </w:tc>
      </w:tr>
      <w:tr w:rsidR="00A638F5" w:rsidRPr="00A638F5" w:rsidTr="00952361">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38F5" w:rsidRPr="00A638F5" w:rsidRDefault="00A638F5" w:rsidP="00A638F5">
            <w:r w:rsidRPr="00A638F5">
              <w:t>III.</w:t>
            </w:r>
            <w:r w:rsidRPr="00A638F5">
              <w:t> </w:t>
            </w:r>
            <w:r w:rsidRPr="00A638F5">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A638F5" w:rsidRPr="00A638F5" w:rsidRDefault="00A638F5" w:rsidP="00A638F5">
            <w:r w:rsidRPr="00A638F5">
              <w:t>1.</w:t>
            </w:r>
            <w:r w:rsidRPr="00A638F5">
              <w:t> </w:t>
            </w:r>
            <w:r w:rsidRPr="00A638F5">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A638F5" w:rsidRPr="00A638F5" w:rsidRDefault="00A638F5" w:rsidP="008D396E">
            <w:r w:rsidRPr="00A638F5">
              <w:t>апрель-октябрь 20</w:t>
            </w:r>
            <w:r w:rsidR="008D396E">
              <w:t>20</w:t>
            </w:r>
          </w:p>
        </w:tc>
      </w:tr>
      <w:tr w:rsidR="00A638F5" w:rsidRPr="00A638F5" w:rsidTr="00952361">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38F5" w:rsidRPr="00A638F5" w:rsidRDefault="00A638F5" w:rsidP="00A638F5">
            <w:r w:rsidRPr="00A638F5">
              <w:t>2.</w:t>
            </w:r>
            <w:r w:rsidRPr="00A638F5">
              <w:t> </w:t>
            </w:r>
            <w:r w:rsidRPr="00A638F5">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38F5" w:rsidRPr="00A638F5" w:rsidRDefault="00A638F5" w:rsidP="008D396E">
            <w:r w:rsidRPr="00A638F5">
              <w:t>апрель-август 20</w:t>
            </w:r>
            <w:r w:rsidR="008D396E">
              <w:t>20</w:t>
            </w:r>
          </w:p>
        </w:tc>
      </w:tr>
      <w:tr w:rsidR="00A638F5" w:rsidRPr="00A638F5" w:rsidTr="00952361">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38F5" w:rsidRPr="00A638F5" w:rsidRDefault="00A638F5" w:rsidP="00A638F5">
            <w:r w:rsidRPr="00A638F5">
              <w:t>3.</w:t>
            </w:r>
            <w:r w:rsidRPr="00A638F5">
              <w:t> </w:t>
            </w:r>
            <w:r w:rsidRPr="00A638F5">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38F5" w:rsidRPr="00A638F5" w:rsidRDefault="00A638F5" w:rsidP="00A638F5">
            <w:r w:rsidRPr="00A638F5">
              <w:t>август-сентябрь 2019</w:t>
            </w:r>
          </w:p>
        </w:tc>
      </w:tr>
      <w:tr w:rsidR="00A638F5" w:rsidRPr="00A638F5" w:rsidTr="00952361">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38F5" w:rsidRPr="00A638F5" w:rsidRDefault="00A638F5" w:rsidP="00A638F5">
            <w:r w:rsidRPr="00A638F5">
              <w:t>4.</w:t>
            </w:r>
            <w:r w:rsidRPr="00A638F5">
              <w:t> </w:t>
            </w:r>
            <w:r w:rsidRPr="00A638F5">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38F5" w:rsidRPr="00A638F5" w:rsidRDefault="00A638F5" w:rsidP="00A638F5">
            <w:r w:rsidRPr="00A638F5">
              <w:t>по необходимости</w:t>
            </w:r>
          </w:p>
        </w:tc>
      </w:tr>
      <w:tr w:rsidR="00A638F5" w:rsidRPr="00A638F5" w:rsidTr="00952361">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38F5" w:rsidRPr="00A638F5" w:rsidRDefault="00A638F5" w:rsidP="00A638F5">
            <w:r w:rsidRPr="00A638F5">
              <w:t>IV.</w:t>
            </w:r>
            <w:r w:rsidRPr="00A638F5">
              <w:t> </w:t>
            </w:r>
            <w:r w:rsidRPr="00A638F5">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38F5" w:rsidRPr="00A638F5" w:rsidRDefault="00A638F5" w:rsidP="00A638F5">
            <w:r w:rsidRPr="00A638F5">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38F5" w:rsidRPr="00A638F5" w:rsidRDefault="008D396E" w:rsidP="008D396E">
            <w:r>
              <w:t>апрель-март 2020</w:t>
            </w:r>
          </w:p>
        </w:tc>
      </w:tr>
      <w:tr w:rsidR="00A638F5" w:rsidRPr="00A638F5" w:rsidTr="00952361">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38F5" w:rsidRPr="00A638F5" w:rsidRDefault="00A638F5" w:rsidP="00A638F5">
            <w:r w:rsidRPr="00A638F5">
              <w:t>2.</w:t>
            </w:r>
            <w:r w:rsidRPr="00A638F5">
              <w:t> </w:t>
            </w:r>
            <w:r w:rsidRPr="00A638F5">
              <w:t xml:space="preserve">Создание (корректировка) </w:t>
            </w:r>
            <w:proofErr w:type="spellStart"/>
            <w:r w:rsidRPr="00A638F5">
              <w:t>плана</w:t>
            </w:r>
            <w:r w:rsidRPr="00A638F5">
              <w:softHyphen/>
              <w:t>графика</w:t>
            </w:r>
            <w:proofErr w:type="spellEnd"/>
            <w:r w:rsidRPr="00A638F5">
              <w:t xml:space="preserve">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38F5" w:rsidRPr="00A638F5" w:rsidRDefault="00A638F5" w:rsidP="008D396E">
            <w:r w:rsidRPr="00A638F5">
              <w:t>апрель 20</w:t>
            </w:r>
            <w:r w:rsidR="008D396E">
              <w:t>20</w:t>
            </w:r>
          </w:p>
        </w:tc>
      </w:tr>
      <w:tr w:rsidR="00A638F5" w:rsidRPr="00A638F5" w:rsidTr="00952361">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638F5" w:rsidRPr="00A638F5" w:rsidRDefault="00A638F5" w:rsidP="00A638F5">
            <w:r w:rsidRPr="00A638F5">
              <w:t>3.</w:t>
            </w:r>
            <w:r w:rsidRPr="00A638F5">
              <w:t> </w:t>
            </w:r>
            <w:r w:rsidRPr="00A638F5">
              <w:t>Корректировка плана научно-методических семинаров (</w:t>
            </w:r>
            <w:proofErr w:type="spellStart"/>
            <w:r w:rsidRPr="00A638F5">
              <w:t>внутришкольного</w:t>
            </w:r>
            <w:proofErr w:type="spellEnd"/>
            <w:r w:rsidRPr="00A638F5">
              <w:t xml:space="preserve">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638F5" w:rsidRPr="00A638F5" w:rsidRDefault="00A638F5" w:rsidP="008D396E">
            <w:r w:rsidRPr="00A638F5">
              <w:t>апрель-май 20</w:t>
            </w:r>
            <w:r w:rsidR="008D396E">
              <w:t>20</w:t>
            </w:r>
          </w:p>
        </w:tc>
      </w:tr>
      <w:tr w:rsidR="00A638F5" w:rsidRPr="00A638F5" w:rsidTr="00952361">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38F5" w:rsidRPr="00A638F5" w:rsidRDefault="00A638F5" w:rsidP="00A638F5">
            <w:r w:rsidRPr="00A638F5">
              <w:t>V.</w:t>
            </w:r>
            <w:r w:rsidRPr="00A638F5">
              <w:t> </w:t>
            </w:r>
            <w:r w:rsidRPr="00A638F5">
              <w:t xml:space="preserve">Информационное обеспечение введения </w:t>
            </w:r>
            <w:r w:rsidRPr="00A638F5">
              <w:lastRenderedPageBreak/>
              <w:t>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38F5" w:rsidRPr="00A638F5" w:rsidRDefault="00A638F5" w:rsidP="00A638F5">
            <w:r w:rsidRPr="00A638F5">
              <w:lastRenderedPageBreak/>
              <w:t>1.</w:t>
            </w:r>
            <w:r w:rsidRPr="00A638F5">
              <w:t> </w:t>
            </w:r>
            <w:r w:rsidRPr="00A638F5">
              <w:t xml:space="preserve">Размещение на сайте образовательной организации информационных материалов о </w:t>
            </w:r>
            <w:r w:rsidRPr="00A638F5">
              <w:lastRenderedPageBreak/>
              <w:t>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38F5" w:rsidRPr="00A638F5" w:rsidRDefault="00A638F5" w:rsidP="00A638F5">
            <w:r w:rsidRPr="00A638F5">
              <w:lastRenderedPageBreak/>
              <w:t xml:space="preserve">в течение 2019-2020 учебного </w:t>
            </w:r>
            <w:r w:rsidRPr="00A638F5">
              <w:lastRenderedPageBreak/>
              <w:t>года</w:t>
            </w:r>
          </w:p>
        </w:tc>
      </w:tr>
      <w:tr w:rsidR="00A638F5" w:rsidRPr="00A638F5" w:rsidTr="00952361">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38F5" w:rsidRPr="00A638F5" w:rsidRDefault="00A638F5" w:rsidP="00A638F5">
            <w:r w:rsidRPr="00A638F5">
              <w:t>2.</w:t>
            </w:r>
            <w:r w:rsidRPr="00A638F5">
              <w:t> </w:t>
            </w:r>
            <w:r w:rsidRPr="00A638F5">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38F5" w:rsidRPr="00A638F5" w:rsidRDefault="00A638F5" w:rsidP="008D396E">
            <w:r w:rsidRPr="00A638F5">
              <w:t>апрель, сентябрь 20</w:t>
            </w:r>
            <w:r w:rsidR="008D396E">
              <w:t>20</w:t>
            </w:r>
          </w:p>
        </w:tc>
      </w:tr>
      <w:tr w:rsidR="00A638F5" w:rsidRPr="00A638F5" w:rsidTr="00952361">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638F5" w:rsidRPr="00A638F5" w:rsidRDefault="00A638F5" w:rsidP="00A638F5">
            <w:r w:rsidRPr="00A638F5">
              <w:t>3.</w:t>
            </w:r>
            <w:r w:rsidRPr="00A638F5">
              <w:t> </w:t>
            </w:r>
            <w:r w:rsidRPr="00A638F5">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638F5" w:rsidRPr="00A638F5" w:rsidRDefault="00A638F5" w:rsidP="00A638F5">
            <w:r w:rsidRPr="00A638F5">
              <w:t>в конце каждого полугодия</w:t>
            </w:r>
          </w:p>
        </w:tc>
      </w:tr>
      <w:tr w:rsidR="00A638F5" w:rsidRPr="00A638F5" w:rsidTr="00952361">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A638F5" w:rsidRPr="00A638F5" w:rsidRDefault="00A638F5" w:rsidP="00A638F5">
            <w:r w:rsidRPr="00A638F5">
              <w:t>VI.</w:t>
            </w:r>
            <w:r w:rsidRPr="00A638F5">
              <w:t> </w:t>
            </w:r>
            <w:r w:rsidRPr="00A638F5">
              <w:t>Материально-</w:t>
            </w:r>
          </w:p>
          <w:p w:rsidR="00A638F5" w:rsidRPr="00A638F5" w:rsidRDefault="00A638F5" w:rsidP="00A638F5">
            <w:r w:rsidRPr="00A638F5">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38F5" w:rsidRPr="00A638F5" w:rsidRDefault="00A638F5" w:rsidP="00A638F5">
            <w:r w:rsidRPr="00A638F5">
              <w:t>1.</w:t>
            </w:r>
            <w:r w:rsidRPr="00A638F5">
              <w:t> </w:t>
            </w:r>
            <w:r w:rsidRPr="00A638F5">
              <w:t>Анализ материально-</w:t>
            </w:r>
            <w:r w:rsidRPr="00A638F5">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38F5" w:rsidRPr="00A638F5" w:rsidRDefault="00A638F5" w:rsidP="008D396E">
            <w:r w:rsidRPr="00A638F5">
              <w:t>апрель-март 20</w:t>
            </w:r>
            <w:r w:rsidR="008D396E">
              <w:t>20</w:t>
            </w:r>
          </w:p>
        </w:tc>
      </w:tr>
      <w:tr w:rsidR="00A638F5" w:rsidRPr="00A638F5" w:rsidTr="00952361">
        <w:trPr>
          <w:trHeight w:val="306"/>
        </w:trPr>
        <w:tc>
          <w:tcPr>
            <w:tcW w:w="2694" w:type="dxa"/>
            <w:vMerge/>
            <w:tcBorders>
              <w:left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38F5" w:rsidRPr="00A638F5" w:rsidRDefault="00A638F5" w:rsidP="00A638F5">
            <w:r w:rsidRPr="00A638F5">
              <w:t>2.</w:t>
            </w:r>
            <w:r w:rsidRPr="00A638F5">
              <w:t> </w:t>
            </w:r>
            <w:r w:rsidRPr="00A638F5">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38F5" w:rsidRPr="00A638F5" w:rsidRDefault="00A638F5" w:rsidP="00A638F5">
            <w:r w:rsidRPr="00A638F5">
              <w:t>в течение года</w:t>
            </w:r>
          </w:p>
        </w:tc>
      </w:tr>
      <w:tr w:rsidR="00A638F5" w:rsidRPr="00A638F5" w:rsidTr="00952361">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3.</w:t>
            </w:r>
            <w:r w:rsidRPr="00A638F5">
              <w:t> </w:t>
            </w:r>
            <w:r w:rsidRPr="00A638F5">
              <w:t xml:space="preserve">Обеспечение соответствия санитарно-гигиенических условий требованиям ФГОС и </w:t>
            </w:r>
            <w:proofErr w:type="spellStart"/>
            <w:r w:rsidRPr="00A638F5">
              <w:t>СанПиН</w:t>
            </w:r>
            <w:proofErr w:type="spellEnd"/>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8D396E">
            <w:r w:rsidRPr="00A638F5">
              <w:t>апрель-август 20</w:t>
            </w:r>
            <w:r w:rsidR="008D396E">
              <w:t>20</w:t>
            </w:r>
          </w:p>
        </w:tc>
      </w:tr>
      <w:tr w:rsidR="00A638F5" w:rsidRPr="00A638F5" w:rsidTr="00952361">
        <w:trPr>
          <w:trHeight w:val="888"/>
        </w:trPr>
        <w:tc>
          <w:tcPr>
            <w:tcW w:w="2694" w:type="dxa"/>
            <w:vMerge/>
            <w:tcBorders>
              <w:left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4.</w:t>
            </w:r>
            <w:r w:rsidRPr="00A638F5">
              <w:t> </w:t>
            </w:r>
            <w:r w:rsidRPr="00A638F5">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август 2019</w:t>
            </w:r>
          </w:p>
        </w:tc>
      </w:tr>
      <w:tr w:rsidR="00A638F5" w:rsidRPr="00A638F5" w:rsidTr="00952361">
        <w:trPr>
          <w:trHeight w:val="694"/>
        </w:trPr>
        <w:tc>
          <w:tcPr>
            <w:tcW w:w="2694" w:type="dxa"/>
            <w:vMerge/>
            <w:tcBorders>
              <w:left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5.</w:t>
            </w:r>
            <w:r w:rsidRPr="00A638F5">
              <w:t> </w:t>
            </w:r>
            <w:r w:rsidRPr="00A638F5">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в течение года</w:t>
            </w:r>
          </w:p>
        </w:tc>
      </w:tr>
      <w:tr w:rsidR="00A638F5" w:rsidRPr="00A638F5" w:rsidTr="00952361">
        <w:trPr>
          <w:trHeight w:val="306"/>
        </w:trPr>
        <w:tc>
          <w:tcPr>
            <w:tcW w:w="2694" w:type="dxa"/>
            <w:vMerge/>
            <w:tcBorders>
              <w:left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6.</w:t>
            </w:r>
            <w:r w:rsidRPr="00A638F5">
              <w:t> </w:t>
            </w:r>
            <w:r w:rsidRPr="00A638F5">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8D396E">
            <w:r w:rsidRPr="00A638F5">
              <w:t>февраль-август 20</w:t>
            </w:r>
            <w:r w:rsidR="008D396E">
              <w:t>20</w:t>
            </w:r>
          </w:p>
        </w:tc>
      </w:tr>
      <w:tr w:rsidR="00A638F5" w:rsidRPr="00A638F5" w:rsidTr="00952361">
        <w:trPr>
          <w:trHeight w:val="888"/>
        </w:trPr>
        <w:tc>
          <w:tcPr>
            <w:tcW w:w="2694" w:type="dxa"/>
            <w:vMerge/>
            <w:tcBorders>
              <w:left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7.</w:t>
            </w:r>
            <w:r w:rsidRPr="00A638F5">
              <w:t> </w:t>
            </w:r>
            <w:r w:rsidRPr="00A638F5">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сентябрь 2019</w:t>
            </w:r>
          </w:p>
        </w:tc>
      </w:tr>
      <w:tr w:rsidR="00A638F5" w:rsidRPr="00A638F5" w:rsidTr="00952361">
        <w:trPr>
          <w:trHeight w:val="306"/>
        </w:trPr>
        <w:tc>
          <w:tcPr>
            <w:tcW w:w="2694" w:type="dxa"/>
            <w:vMerge/>
            <w:tcBorders>
              <w:left w:val="single" w:sz="4" w:space="0" w:color="000000"/>
              <w:bottom w:val="single" w:sz="4" w:space="0" w:color="000000"/>
              <w:right w:val="single" w:sz="4" w:space="0" w:color="000000"/>
            </w:tcBorders>
            <w:vAlign w:val="center"/>
          </w:tcPr>
          <w:p w:rsidR="00A638F5" w:rsidRPr="00A638F5" w:rsidRDefault="00A638F5" w:rsidP="00A638F5"/>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8.</w:t>
            </w:r>
            <w:r w:rsidRPr="00A638F5">
              <w:t> </w:t>
            </w:r>
            <w:r w:rsidRPr="00A638F5">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38F5" w:rsidRPr="00A638F5" w:rsidRDefault="00A638F5" w:rsidP="00A638F5">
            <w:r w:rsidRPr="00A638F5">
              <w:t>в течение года</w:t>
            </w:r>
          </w:p>
        </w:tc>
      </w:tr>
    </w:tbl>
    <w:p w:rsidR="00A638F5" w:rsidRPr="00A638F5" w:rsidRDefault="00A638F5" w:rsidP="00A638F5"/>
    <w:p w:rsidR="00A638F5" w:rsidRPr="00A638F5" w:rsidRDefault="00A638F5" w:rsidP="00A638F5">
      <w:bookmarkStart w:id="194" w:name="_Toc453968226"/>
    </w:p>
    <w:p w:rsidR="00A638F5" w:rsidRPr="00A638F5" w:rsidRDefault="00A638F5" w:rsidP="00A638F5">
      <w:r w:rsidRPr="00A638F5">
        <w:t>III.6. </w:t>
      </w:r>
      <w:proofErr w:type="gramStart"/>
      <w:r w:rsidRPr="00A638F5">
        <w:t>Контроль за</w:t>
      </w:r>
      <w:proofErr w:type="gramEnd"/>
      <w:r w:rsidRPr="00A638F5">
        <w:t xml:space="preserve"> состоянием системы условий</w:t>
      </w:r>
      <w:bookmarkEnd w:id="194"/>
    </w:p>
    <w:p w:rsidR="00A638F5" w:rsidRPr="00A638F5" w:rsidRDefault="00A638F5" w:rsidP="00A638F5"/>
    <w:p w:rsidR="00A638F5" w:rsidRPr="00A638F5" w:rsidRDefault="00A638F5" w:rsidP="00A638F5">
      <w:proofErr w:type="gramStart"/>
      <w:r w:rsidRPr="00A638F5">
        <w:t>Контроль за</w:t>
      </w:r>
      <w:proofErr w:type="gramEnd"/>
      <w:r w:rsidRPr="00A638F5">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A638F5">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A638F5">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A638F5" w:rsidRPr="00A638F5" w:rsidRDefault="00A638F5" w:rsidP="00A638F5"/>
    <w:p w:rsidR="00A638F5" w:rsidRPr="00A638F5" w:rsidRDefault="00A638F5" w:rsidP="00A638F5"/>
    <w:p w:rsidR="00A638F5" w:rsidRPr="00A638F5" w:rsidRDefault="00A638F5" w:rsidP="00A638F5"/>
    <w:p w:rsidR="000E7256" w:rsidRDefault="000E7256"/>
    <w:sectPr w:rsidR="000E7256" w:rsidSect="00952361">
      <w:pgSz w:w="11906" w:h="16838"/>
      <w:pgMar w:top="1134"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05D91" w:rsidRDefault="00205D91" w:rsidP="00A638F5">
      <w:pPr>
        <w:spacing w:after="0" w:line="240" w:lineRule="auto"/>
      </w:pPr>
      <w:r>
        <w:separator/>
      </w:r>
    </w:p>
  </w:endnote>
  <w:endnote w:type="continuationSeparator" w:id="0">
    <w:p w:rsidR="00205D91" w:rsidRDefault="00205D91" w:rsidP="00A638F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A00002EF" w:usb1="4000207B" w:usb2="00000000" w:usb3="00000000" w:csb0="0000009F" w:csb1="00000000"/>
  </w:font>
  <w:font w:name="Times New Roman">
    <w:panose1 w:val="02020603050405020304"/>
    <w:charset w:val="CC"/>
    <w:family w:val="roman"/>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6684" w:rsidRPr="00A638F5" w:rsidRDefault="00D26684" w:rsidP="00A638F5">
    <w:fldSimple w:instr=" PAGE   \* MERGEFORMAT ">
      <w:r>
        <w:rPr>
          <w:noProof/>
        </w:rPr>
        <w:t>5</w:t>
      </w:r>
    </w:fldSimple>
  </w:p>
  <w:p w:rsidR="00D26684" w:rsidRPr="00A638F5" w:rsidRDefault="00D26684" w:rsidP="00A638F5"/>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05D91" w:rsidRDefault="00205D91" w:rsidP="00A638F5">
      <w:pPr>
        <w:spacing w:after="0" w:line="240" w:lineRule="auto"/>
      </w:pPr>
      <w:r>
        <w:separator/>
      </w:r>
    </w:p>
  </w:footnote>
  <w:footnote w:type="continuationSeparator" w:id="0">
    <w:p w:rsidR="00205D91" w:rsidRDefault="00205D91" w:rsidP="00A638F5">
      <w:pPr>
        <w:spacing w:after="0" w:line="240" w:lineRule="auto"/>
      </w:pPr>
      <w:r>
        <w:continuationSeparator/>
      </w:r>
    </w:p>
  </w:footnote>
  <w:footnote w:id="1">
    <w:p w:rsidR="00D26684" w:rsidRPr="00A638F5" w:rsidRDefault="00D26684" w:rsidP="00A638F5">
      <w:r w:rsidRPr="00A638F5">
        <w:footnoteRef/>
      </w:r>
      <w:r w:rsidRPr="00A638F5">
        <w:t xml:space="preserve"> Конституция Российской Федерации (Собрание законодательства Российской Федерации, 1996, № 3, ст. 152; № 7, ст. 676; 2001, № 24, ст. 2421; 2003, № 30, ст. 3051; 2004, № 13, ст. 1110; 2005, № 42, ст. 4212; 2006, № 29, ст. 3119; 2007, № 1, ст. 1; № 30, ст. 3745; 2009,  № 1, ст. 1, ст. 2; № 4, ст. 445).</w:t>
      </w:r>
    </w:p>
  </w:footnote>
  <w:footnote w:id="2">
    <w:p w:rsidR="00D26684" w:rsidRPr="00A638F5" w:rsidRDefault="00D26684" w:rsidP="00A638F5">
      <w:r w:rsidRPr="00A638F5">
        <w:footnoteRef/>
      </w:r>
      <w:r w:rsidRPr="00A638F5">
        <w:t xml:space="preserve"> Конвенция ООН о правах ребенка, принятая 20 ноября 1989 г. (Сборник международных договоров СССР, 1993, выпуск XLVI). </w:t>
      </w:r>
    </w:p>
  </w:footnote>
  <w:footnote w:id="3">
    <w:p w:rsidR="00D26684" w:rsidRPr="00A638F5" w:rsidRDefault="00D26684" w:rsidP="00A638F5">
      <w:r w:rsidRPr="00A638F5">
        <w:footnoteRef/>
      </w:r>
      <w:r w:rsidRPr="00A638F5">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D26684" w:rsidRPr="00A638F5" w:rsidRDefault="00D26684" w:rsidP="00A638F5">
      <w:r w:rsidRPr="00A638F5">
        <w:footnoteRef/>
      </w:r>
      <w:r w:rsidRPr="00A638F5">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5">
    <w:p w:rsidR="00D26684" w:rsidRPr="00A638F5" w:rsidRDefault="00D26684" w:rsidP="00A638F5">
      <w:r w:rsidRPr="00A638F5">
        <w:footnoteRef/>
      </w:r>
      <w:r w:rsidRPr="00A638F5">
        <w:t xml:space="preserve"> Здесь и далее: знать определение понятия, знать и уметь обоснов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D26684" w:rsidRPr="00A638F5" w:rsidRDefault="00D26684" w:rsidP="00A638F5">
      <w:r w:rsidRPr="00A638F5">
        <w:footnoteRef/>
      </w:r>
      <w:r w:rsidRPr="00A638F5">
        <w:t xml:space="preserve"> Осуществляется в соответствии со статьей 58 Федерального закона «Об образовании в Российской Федерации».</w:t>
      </w:r>
    </w:p>
  </w:footnote>
  <w:footnote w:id="7">
    <w:p w:rsidR="00D26684" w:rsidRPr="00A638F5" w:rsidRDefault="00D26684" w:rsidP="00A638F5">
      <w:r w:rsidRPr="00A638F5">
        <w:footnoteRef/>
      </w:r>
      <w:r w:rsidRPr="00A638F5">
        <w:t xml:space="preserve"> Осуществляется в соответствии со статьей 59 Федерального закона «Об образовании в Российской Федерации».</w:t>
      </w:r>
    </w:p>
  </w:footnote>
  <w:footnote w:id="8">
    <w:p w:rsidR="00D26684" w:rsidRPr="00A638F5" w:rsidRDefault="00D26684" w:rsidP="00A638F5">
      <w:r w:rsidRPr="00A638F5">
        <w:footnoteRef/>
      </w:r>
      <w:r w:rsidRPr="00A638F5">
        <w:t xml:space="preserve"> Осуществляется в соответствии со статьей 95 Федерального закона «Об образовании в Российской Федерации».</w:t>
      </w:r>
    </w:p>
  </w:footnote>
  <w:footnote w:id="9">
    <w:p w:rsidR="00D26684" w:rsidRPr="00A638F5" w:rsidRDefault="00D26684" w:rsidP="00A638F5">
      <w:r w:rsidRPr="00A638F5">
        <w:footnoteRef/>
      </w:r>
      <w:r w:rsidRPr="00A638F5">
        <w:t xml:space="preserve"> В период введения ФГОС СОО допускается установление критерия освоения учебного материала на уровне 50% от максимального балла за выполнение заданий базового уровня.</w:t>
      </w:r>
    </w:p>
    <w:p w:rsidR="00D26684" w:rsidRPr="00A638F5" w:rsidRDefault="00D26684" w:rsidP="00A638F5"/>
  </w:footnote>
  <w:footnote w:id="10">
    <w:p w:rsidR="00D26684" w:rsidRPr="00A638F5" w:rsidRDefault="00D26684" w:rsidP="00A638F5">
      <w:r w:rsidRPr="00A638F5">
        <w:footnoteRef/>
      </w:r>
      <w:r w:rsidRPr="00A638F5">
        <w:t xml:space="preserve"> Предметный результат, отчужденный от личности, согласно ФГОС, не считается образовательным результатом.</w:t>
      </w:r>
    </w:p>
  </w:footnote>
  <w:footnote w:id="11">
    <w:p w:rsidR="00D26684" w:rsidRPr="00A638F5" w:rsidRDefault="00D26684" w:rsidP="00A638F5">
      <w:r w:rsidRPr="00A638F5">
        <w:footnoteRef/>
      </w:r>
      <w:r w:rsidRPr="00A638F5">
        <w:t xml:space="preserve"> Данные идеи не являются для школьного литературного образования новыми: их в свое время развивали М. Рыбникова, В. </w:t>
      </w:r>
      <w:proofErr w:type="spellStart"/>
      <w:r w:rsidRPr="00A638F5">
        <w:t>Маранцман</w:t>
      </w:r>
      <w:proofErr w:type="spellEnd"/>
      <w:r w:rsidRPr="00A638F5">
        <w:t xml:space="preserve">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12">
    <w:p w:rsidR="00D26684" w:rsidRPr="00A638F5" w:rsidRDefault="00D26684" w:rsidP="00A638F5">
      <w:r w:rsidRPr="00A638F5">
        <w:footnoteRef/>
      </w:r>
      <w:r w:rsidRPr="00A638F5">
        <w:t xml:space="preserve"> </w:t>
      </w:r>
      <w:proofErr w:type="gramStart"/>
      <w:r w:rsidRPr="00A638F5">
        <w:t>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w:t>
      </w:r>
      <w:proofErr w:type="spellStart"/>
      <w:r w:rsidRPr="00A638F5">
        <w:t>Гаспаров</w:t>
      </w:r>
      <w:proofErr w:type="spellEnd"/>
      <w:r w:rsidRPr="00A638F5">
        <w:t xml:space="preserve">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3">
    <w:p w:rsidR="00D26684" w:rsidRPr="00A638F5" w:rsidRDefault="00D26684" w:rsidP="00A638F5">
      <w:r w:rsidRPr="00A638F5">
        <w:footnoteRef/>
      </w:r>
      <w:r w:rsidRPr="00A638F5">
        <w:t xml:space="preserve"> Под </w:t>
      </w:r>
      <w:proofErr w:type="spellStart"/>
      <w:r w:rsidRPr="00A638F5">
        <w:t>субъектностью</w:t>
      </w:r>
      <w:proofErr w:type="spellEnd"/>
      <w:r w:rsidRPr="00A638F5">
        <w:t xml:space="preserve">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sidRPr="00A638F5">
        <w:t>связанные</w:t>
      </w:r>
      <w:proofErr w:type="gramEnd"/>
      <w:r w:rsidRPr="00A638F5">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A638F5" w:rsidDel="009173E0">
        <w:t xml:space="preserve"> </w:t>
      </w:r>
    </w:p>
    <w:p w:rsidR="00D26684" w:rsidRPr="00A638F5" w:rsidRDefault="00D26684" w:rsidP="00A638F5"/>
  </w:footnote>
  <w:footnote w:id="14">
    <w:p w:rsidR="00D26684" w:rsidRPr="00A638F5" w:rsidRDefault="00D26684" w:rsidP="00A638F5">
      <w:r w:rsidRPr="00A638F5">
        <w:footnoteRef/>
      </w:r>
      <w:r w:rsidRPr="00A638F5">
        <w:t xml:space="preserve"> Федеральный государственный образовательный стандарт среднего общего образования: пункт 18.2.4.</w:t>
      </w:r>
    </w:p>
  </w:footnote>
  <w:footnote w:id="15">
    <w:p w:rsidR="00D26684" w:rsidRPr="00A638F5" w:rsidRDefault="00D26684" w:rsidP="00A638F5">
      <w:r w:rsidRPr="00A638F5">
        <w:footnoteRef/>
      </w:r>
      <w:r w:rsidRPr="00A638F5">
        <w:t>Увеличивается продолжительность основного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 обеспечивают возможность беспрепятственного доступа таких обучающихся в помещения и их пребывания в указанных помещениях.</w:t>
      </w:r>
    </w:p>
  </w:footnote>
  <w:footnote w:id="16">
    <w:p w:rsidR="00D26684" w:rsidRPr="00A638F5" w:rsidRDefault="00D26684" w:rsidP="00A638F5">
      <w:r w:rsidRPr="00A638F5">
        <w:footnoteRef/>
      </w:r>
      <w:r w:rsidRPr="00A638F5">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A638F5"/>
    <w:rsid w:val="000856ED"/>
    <w:rsid w:val="000E7256"/>
    <w:rsid w:val="001204E5"/>
    <w:rsid w:val="001278CD"/>
    <w:rsid w:val="00181027"/>
    <w:rsid w:val="001D3108"/>
    <w:rsid w:val="001E6A91"/>
    <w:rsid w:val="00205D91"/>
    <w:rsid w:val="002150EA"/>
    <w:rsid w:val="00236A10"/>
    <w:rsid w:val="002B43BE"/>
    <w:rsid w:val="005E5FA5"/>
    <w:rsid w:val="00694906"/>
    <w:rsid w:val="008816D1"/>
    <w:rsid w:val="008D396E"/>
    <w:rsid w:val="00952361"/>
    <w:rsid w:val="00985743"/>
    <w:rsid w:val="009A4B0C"/>
    <w:rsid w:val="00A638F5"/>
    <w:rsid w:val="00AB58FC"/>
    <w:rsid w:val="00AD311F"/>
    <w:rsid w:val="00C02898"/>
    <w:rsid w:val="00C80FBD"/>
    <w:rsid w:val="00CF009B"/>
    <w:rsid w:val="00CF497B"/>
    <w:rsid w:val="00D26684"/>
    <w:rsid w:val="00D80849"/>
    <w:rsid w:val="00DA3D92"/>
    <w:rsid w:val="00EB1140"/>
    <w:rsid w:val="00EC4D5F"/>
    <w:rsid w:val="00ED2526"/>
    <w:rsid w:val="00F5268E"/>
    <w:rsid w:val="00F724A1"/>
    <w:rsid w:val="00F83E7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E7256"/>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81027"/>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18102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hyperlink" Target="consultantplus://offline/ref=7ABCF3F04028D109116B2191643291783C10185B30D08A7337CB4C146C34072F1419DDA662D0F9K8o9M" TargetMode="External"/><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4.wm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hyperlink" Target="http://www.consultant.ru/document/cons_doc_LAW_99661/?dst=100004" TargetMode="Externa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footer" Target="footer1.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265</Pages>
  <Words>94196</Words>
  <Characters>536921</Characters>
  <Application>Microsoft Office Word</Application>
  <DocSecurity>0</DocSecurity>
  <Lines>4474</Lines>
  <Paragraphs>1259</Paragraphs>
  <ScaleCrop>false</ScaleCrop>
  <HeadingPairs>
    <vt:vector size="2" baseType="variant">
      <vt:variant>
        <vt:lpstr>Название</vt:lpstr>
      </vt:variant>
      <vt:variant>
        <vt:i4>1</vt:i4>
      </vt:variant>
    </vt:vector>
  </HeadingPairs>
  <TitlesOfParts>
    <vt:vector size="1" baseType="lpstr">
      <vt:lpstr/>
    </vt:vector>
  </TitlesOfParts>
  <Company>Школа 18</Company>
  <LinksUpToDate>false</LinksUpToDate>
  <CharactersWithSpaces>6298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итель</dc:creator>
  <cp:keywords/>
  <dc:description/>
  <cp:lastModifiedBy>Учитель</cp:lastModifiedBy>
  <cp:revision>2</cp:revision>
  <cp:lastPrinted>2019-10-15T03:38:00Z</cp:lastPrinted>
  <dcterms:created xsi:type="dcterms:W3CDTF">2019-10-15T03:49:00Z</dcterms:created>
  <dcterms:modified xsi:type="dcterms:W3CDTF">2019-10-15T03:49:00Z</dcterms:modified>
</cp:coreProperties>
</file>